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fntdata" ContentType="application/x-fontdata"/>
  <Default Extension="gif" ContentType="image/gif"/>
  <Default Extension="vml" ContentType="application/vnd.openxmlformats-officedocument.vmlDrawing"/>
  <Default Extension="jpg" ContentType="image/jpeg"/>
  <Default Extension="mp4" ContentType="video/mp4"/>
  <Default Extension="txt" ContentType="application/txt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theme/themeOverride1.xml" ContentType="application/vnd.openxmlformats-officedocument.themeOverride+xml"/>
  <Override PartName="/ppt/theme/themeOverride2.xml" ContentType="application/vnd.openxmlformats-officedocument.themeOverride+xml"/>
  <Override PartName="/ppt/theme/themeOverride3.xml" ContentType="application/vnd.openxmlformats-officedocument.themeOverride+xml"/>
  <Override PartName="/ppt/theme/themeOverride4.xml" ContentType="application/vnd.openxmlformats-officedocument.themeOverride+xml"/>
  <Override PartName="/ppt/theme/themeOverride5.xml" ContentType="application/vnd.openxmlformats-officedocument.themeOverride+xml"/>
  <Override PartName="/ppt/theme/themeOverride6.xml" ContentType="application/vnd.openxmlformats-officedocument.themeOverride+xml"/>
  <Override PartName="/ppt/theme/themeOverride7.xml" ContentType="application/vnd.openxmlformats-officedocument.themeOverride+xml"/>
  <Override PartName="/ppt/theme/themeOverride8.xml" ContentType="application/vnd.openxmlformats-officedocument.themeOverride+xml"/>
  <Override PartName="/ppt/theme/themeOverride9.xml" ContentType="application/vnd.openxmlformats-officedocument.themeOverride+xml"/>
  <Override PartName="/ppt/theme/themeOverride10.xml" ContentType="application/vnd.openxmlformats-officedocument.themeOverride+xml"/>
  <Override PartName="/ppt/theme/themeOverride11.xml" ContentType="application/vnd.openxmlformats-officedocument.themeOverride+xml"/>
  <Override PartName="/ppt/notesSlides/notesSlide2.xml" ContentType="application/vnd.openxmlformats-officedocument.presentationml.notesSlide+xml"/>
  <Override PartName="/ppt/theme/themeOverride12.xml" ContentType="application/vnd.openxmlformats-officedocument.themeOverr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>
  <p:sldMasterIdLst>
    <p:sldMasterId id="2147483696" r:id="rId1"/>
  </p:sldMasterIdLst>
  <p:notesMasterIdLst>
    <p:notesMasterId r:id="rId26"/>
  </p:notesMasterIdLst>
  <p:sldIdLst>
    <p:sldId id="259" r:id="rId2"/>
    <p:sldId id="292" r:id="rId3"/>
    <p:sldId id="293" r:id="rId4"/>
    <p:sldId id="258" r:id="rId5"/>
    <p:sldId id="286" r:id="rId6"/>
    <p:sldId id="260" r:id="rId7"/>
    <p:sldId id="261" r:id="rId8"/>
    <p:sldId id="287" r:id="rId9"/>
    <p:sldId id="262" r:id="rId10"/>
    <p:sldId id="263" r:id="rId11"/>
    <p:sldId id="291" r:id="rId12"/>
    <p:sldId id="265" r:id="rId13"/>
    <p:sldId id="296" r:id="rId14"/>
    <p:sldId id="294" r:id="rId15"/>
    <p:sldId id="295" r:id="rId16"/>
    <p:sldId id="264" r:id="rId17"/>
    <p:sldId id="266" r:id="rId18"/>
    <p:sldId id="274" r:id="rId19"/>
    <p:sldId id="275" r:id="rId20"/>
    <p:sldId id="297" r:id="rId21"/>
    <p:sldId id="298" r:id="rId22"/>
    <p:sldId id="278" r:id="rId23"/>
    <p:sldId id="272" r:id="rId24"/>
    <p:sldId id="273" r:id="rId25"/>
  </p:sldIdLst>
  <p:sldSz cx="12192000" cy="6858000"/>
  <p:notesSz cx="6858000" cy="9144000"/>
  <p:embeddedFontLst>
    <p:embeddedFont>
      <p:font typeface="Tahoma" panose="020B0604030504040204" pitchFamily="34" charset="0"/>
      <p:regular r:id="rId27"/>
      <p:bold r:id="rId28"/>
    </p:embeddedFont>
    <p:embeddedFont>
      <p:font typeface="Cambria Math" panose="02040503050406030204" pitchFamily="18" charset="0"/>
      <p:regular r:id="rId29"/>
    </p:embeddedFont>
    <p:embeddedFont>
      <p:font typeface=".VnHelvetIns" panose="020B7200000000000000" pitchFamily="34" charset="0"/>
      <p:regular r:id="rId30"/>
    </p:embeddedFont>
    <p:embeddedFont>
      <p:font typeface="Calibri Light" panose="020F0302020204030204" pitchFamily="34" charset="0"/>
      <p:regular r:id="rId31"/>
      <p:italic r:id="rId32"/>
    </p:embeddedFont>
    <p:embeddedFont>
      <p:font typeface="Calibri" panose="020F0502020204030204" pitchFamily="34" charset="0"/>
      <p:regular r:id="rId33"/>
      <p:bold r:id="rId34"/>
      <p:italic r:id="rId35"/>
      <p:boldItalic r:id="rId36"/>
    </p:embeddedFont>
    <p:embeddedFont>
      <p:font typeface=".VnTime" panose="020B7200000000000000" pitchFamily="34" charset="0"/>
      <p:regular r:id="rId37"/>
      <p:bold r:id="rId38"/>
      <p:italic r:id="rId39"/>
      <p:boldItalic r:id="rId40"/>
    </p:embeddedFont>
  </p:embeddedFontLst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473" autoAdjust="0"/>
  </p:normalViewPr>
  <p:slideViewPr>
    <p:cSldViewPr>
      <p:cViewPr varScale="1">
        <p:scale>
          <a:sx n="75" d="100"/>
          <a:sy n="75" d="100"/>
        </p:scale>
        <p:origin x="294" y="60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9" Type="http://schemas.openxmlformats.org/officeDocument/2006/relationships/font" Target="fonts/font13.fntdata"/><Relationship Id="rId21" Type="http://schemas.openxmlformats.org/officeDocument/2006/relationships/slide" Target="slides/slide20.xml"/><Relationship Id="rId34" Type="http://schemas.openxmlformats.org/officeDocument/2006/relationships/font" Target="fonts/font8.fntdata"/><Relationship Id="rId42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font" Target="fonts/font3.fntdata"/><Relationship Id="rId41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font" Target="fonts/font6.fntdata"/><Relationship Id="rId37" Type="http://schemas.openxmlformats.org/officeDocument/2006/relationships/font" Target="fonts/font11.fntdata"/><Relationship Id="rId40" Type="http://schemas.openxmlformats.org/officeDocument/2006/relationships/font" Target="fonts/font14.fntdata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font" Target="fonts/font2.fntdata"/><Relationship Id="rId36" Type="http://schemas.openxmlformats.org/officeDocument/2006/relationships/font" Target="fonts/font10.fntdata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font" Target="fonts/font5.fntdata"/><Relationship Id="rId44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font" Target="fonts/font1.fntdata"/><Relationship Id="rId30" Type="http://schemas.openxmlformats.org/officeDocument/2006/relationships/font" Target="fonts/font4.fntdata"/><Relationship Id="rId35" Type="http://schemas.openxmlformats.org/officeDocument/2006/relationships/font" Target="fonts/font9.fntdata"/><Relationship Id="rId43" Type="http://schemas.openxmlformats.org/officeDocument/2006/relationships/theme" Target="theme/theme1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font" Target="fonts/font7.fntdata"/><Relationship Id="rId38" Type="http://schemas.openxmlformats.org/officeDocument/2006/relationships/font" Target="fonts/font12.fntdata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media/image17.txt>GIF89a&#65533;,&#65533; &#65533;&#65533;&#65533;  &#65533;&#65533;&#65533;OOO&#65533;&#65533;&#65533;


WWW!!!&#65533;&#65533;&#65533;000ccc;;;(((BBB&#65533;&#65533;&#1541;&#65533;&#65533;&#65533;&#65533;&#65533;&#65533;&#65533;&#65533;~~~&#65533;&#65533;&#930;&#65533;&#65533;&#65533;&#65533;&#65533;nnn___&#65533;&#65533;&#65533;&#65533;&#65533;&#65533;sss&#65533;&#65533;&#65533;&#65533;&#65533;&#65533;&#65533;&#65533;&#65533;3f&#65533;PPP&#65533;  &#65533;&#65533;&#65533;&#65533;&#65533;&#559;&#65533;&#65533;&#65533;&#65533;&#65533;&#65533;&#65533;WW&#65533;&#65533;&#65533;&#65533;&#65533;&#65533;&#65533;&#65533;&#65533;ggg&#1634;&#65533;&#65533;&#65533;&#65533;wwwRy&#65533;&#1539;&#65533;=l&#65533;888&#65533;&#65533;&#65533;&#65533;&#1760;&#65533;&#65533;@@@&#65533;&#65533;&#65533;r&#65533;&#2007;&#65533;&#65533;777&#65533;&#65533;&#1403;ff&#65533;&#1778;&#65533;&#65533;&#65533;&#65533;&#1554;&#65533;&#65533;,,&#65533;&#65533;&#65533;&#65533;CC&#65533;  }&#65533;&#65533;HHH&#65533;HH&#65533;ee@ppp&#65533;&#65533;&#65533;&#65533;&#65533;&#65533;"U\&#65533;&#65533;&#65533;&#65533;-\&#65533;Ho&#65533;*]f&#65533;&#65533;7                                                                                                                  !&#65533; Z !&#65533;NETSCAPE2.0   ,    &#65533;, &#65533;&#65533; &#65533;&#65533;&#65533;&#65533;&#65533;&#65533;&#65533;&#65533;&#65533;&#65533;&#65533;&#65533;&#65533;&#65533;&#65533;&#65533;&#65533;&#65533;&#65533;&#65533;&#65533;&#65533;&#65533;&#65533;&#65533;&#65533;&#65533;&#65533;&#65533;&#65533;&#65533;&#65533;&#65533;&#65533;&#65533;&#65533;&#65533;&#65533;&#65533;&#65533;&#65533;&#65533;&#65533;&#65533;&#65533;&#65533;&#65533;&#65533;&#65533;&#65533;&#65533;&#65533;&#65533;&#65533;&#65533;&#65533;&#65533;&#65533;&#65533;&#65533;&#65533;&#65533;&#65533;&#65533;&#65533;&#65533;&#367;&#65533;&#647;&#65533;&#65533;&#919;&#65533;&#65533;&#1164;&#194;&#65533;&#65533;&#65533;&#1625;&#707;&#65533; &#65533;&#65533;&#65533;&#65533;&#65533;&#65533;&#65533;&#65533;&#65533;&#65533;&#65533;&#65533;&#65533;&#65533;&#65533;&#65533;&#65533;&#65533;&#65533;&#311;&#65533; &#65533;&#65533;&#65533;&#65533;&#65533;&#65533;&#65533;&#65533;j6&#65533;&#65533;7&#65533;&#65533;&#65533;&#46446;&#65533;&#135;&#65533;&#65533;&#65533;&#65533;8&#65533;&#65533; p /v&#65533;Q>k&#65533;&#65533;u&#65533;&#65533;c&#65533;z&#65533;&#65533;&#1272;R&#65533;&#727;$S&#65533;Is&#65533;&#856;8caL&#65533;&#65533;%O&#65533;,9&#65533;&#65533;&#65533;&#65533;&#65533;["&#65533;*%u&#65533;'&#65533;h.:&#65533;6&#65533;*&#350;K=&#65533;Y-&#65533;WQU&#65533;&#65533;W!@&#1310;h&#65533;~%&#65533;&#65533;&#65533;M~]&#65533;&#65533;s&#65533;@ 0%&#65533;&#65533;U&#59727;3&#65533;&#65533;&#65533;&#65533;/&#65533;&#65533;@+&#65533;&#65533;&#65533;qc&#65533;&#65533;;&#65533;
p&#65533;V'>&#65533;xc=&#65533;R&#65533;&#65533;l&#65533;&#65533;kI&#65533;&#65533;~K&#65533;X&#65533;&#65533;&#65533;	Hm&#65533;2l&#65533;wo&#65533;B&#65533;&#65533;&#65533;&#65533;&#1278;u&#65533;z-|a&#65533;&#65533;&#65533;.&#65533;8s&#65533;&#65533;&#65533;-&#65533;&#65533;T&#65533;sZ&#943;&#65533;r&#65533;[&#65533;&#1651;#&#65533;&#65533;&#65533;T&#65533;&#65533;&#65533;&#65533;Z&#65533;&#65533;8w&#65533;&#65533;&#65533;&#65533;/&#65533;&#65533;&#65533;&#65533;Z&#65533;&#65533;n&#65533;&#65533;P&#65533;&#65533;g&#65533;j&#65533;&#65533;B&#65533;C&#65533;&#65533;E&#65533;x~`&#65533;&#65533;&#65533;^p&#65533;&#65533;&#65533;o&#65533;&#65533;g&#901;&#65533;A&#65533;&#579;FX&#65533;z&#65533;&#65533;&#65533;~	&#65533;&#65533;\>)&#65533;"% &#65533;(&#65533;j&#65533;&#65533;w&#65533;.&#65533;&#65533;&#65533;2Fc&#65533;&#65533;L&#65533;&#65533;&#65533;&#65533;t&#65533;&#65533;!&#65533;&#65533;&#65533;I&#527;NNr&#65533;&#65533;&#65533;X&#65533;n&#65533;&#65533;Z&#65533;#P~)&#65533;e6)[xHq&#65533;&#65533;&#65533;*&#65533;&#1809;M&#65533;&#65533;&#65533;&#65533;L&#65533;+&#65533;H&#65533;q&#65533;1h&#65533;wn&#65533;y'&#65533;s&#65533;Yg&#65533;-&#65533;)&#65533;&#65533;G&#65533;&#14788;&#65533;
(&#65533;q&#65533;&#1411;hf&#65533;x&#65533;&#65533;@zV&#65533;X&#1878;&#65533;&#65533;&#65533;%&#65533;&6&#65533;^X&#65533;0&#65533;LU&#65533;*b$ |&#65533;(&#65533;R:h&#65533;]R&&#65533;M|r	[&#65533;&#65533;&#65533;H&#65533;&#65533;&#65533;&#65533;!&#65533;N&#65533;&#65533;Y
2A&#65533;AF+&#65533;&#65533;&#65533;&j&#65533;&#1110;:&#65533;a&#834;&#428;&#65533;&#65533;d&#65533;&#65533;=&#65533;&#65533;{&#65533;&#65533;&#65533;&#65533;&#1082;&#65533;&#65533;&#65533;:&#65533;-&#65533;89c,&#65533;&#65533;&#65533;&#65533;&#594;&#65533; &#65533;&#65533;&#65533;&#65533;&#65533;&#65533;&#1575;5&#65533;y9)&#254;&#65533;&#65533;-&#65533;C&#65533;&#65533;&#65533;f&#286;&#65533;&#65533;2"&#65533;+&#1393;&#65533;&#680;&#65533;&#65533;EQ&#1826;&#65533;d&#65533;I2&#65533;&o&#65533;&#65533;	&#65533;&#65533;&#65533;&#65533;&#65533;q2}&#65533;j&#65533;&#65533;Q&#65533;&#65533;&#65533;&#65533;v&#65533;h&#65533;&#65533;&#65533;J&#18685;ZkO&#65533; &#65533;&#863;&#65533;sh&#65533;&#65533;L5&#65533;&#65533;~;
&#65533;&#65533;v]&&#65533;&#65533;B,&#65533;&#65533;k.&#65533;&#65533;GM&#65533;&#65533;N&#65533;&#65533;&#65533;&#65533; _&#65533;&#65533;&#65533;&#65533;&#65533;&#507;J&#65533;&#65533;&#65533;&#65533;0&#65533;&#65533;,&#65533;S&#65533;&#65533;6&#65533;(	 p&#65533;&#65533;5&#65533;&#65533;v8$&#65533;v&#65533;i>&#65533;	&#65533;&#65533;&#65533;&#65533;&#65533;&#65533;8&#65533;&#65533;!v=~&#65533;&#65533;q3&#65533;p&#65533;&#65533;&#65533;&#65533;Z
=&#65533;&#65533;&#65533;&#45937;&#65533;&#65533;x&#65533;3&#65533;&#65533;S&#37387;&#65533;o&#4967;=&#65533;ZG&#65533;W&#65533;&#1905;&#65533;\v&#65533;u&#65533;'a&#65533;&#65533;Ds&#65533;&#65533;"&#65533;&#65533;&#65533;q&#65533;&#65533;&#65533;&#65533;_#C&#65533;&#65533;&#65533;&#65533;&#1587;&#65533;q&#65533;&#65533;:&#65533;&#65533;&#65533;&#65533; &#65533;>&#65533;U&#65533;&#65533;&#65533;r&#65533;&#65533;&#65533;&#1116;&#21911;&#65533;$-&#65533;h>&#65533;[&#65533;t3&#65533;aof&#65533;"&#65533; 8:&#65533;m&#65533;&#65533;M&#65533;&#65533;W	"&#65533;&#65533;&#65533;r5&#65533;_(&#65533;i&#65533;&#65533;&#65533;&#181;&#65533;9&#65533;&#65533;~Ka&#65533;`&#65533;r&#65533;rB&#65533;V&#65533;&#65533;R#GG&#65533;&#65533;&#65533;&#65533;/&#65533;&#65533;&#65533;&#65533;`&#65533;6&#65533;@&#65533;E^&#65533;&#65533;&#65533;&#65533;.X&#65533;E&#65533;&#65533;&#65533;&#65533;*&#65533;&#654908;&#65533;&#65533;o&#65533;U&#65533;X&#65533;&#65533;=&#65533;Q&#65533;&#65533;&#65533;C1&#65533;1&#65533;q&#65533;p&#65533;$&#65533;	M&#65533;Pu9&#65533;tRv&#65533;&#65533;nUD&#65533;V&#65533;F~&#65533;f&#65533;&#65533;#&#65533;(&#65533;&#65533;b	Cd&#65533;p&#65533;I&#65533;&#65533;&#65533;&#65533;&#65533;&#65533;]=h(
>:b&#65533;&#65533;b_&#1489;&#65533;^
&#65533;&#1892;:&#65533;&#65533;C&#65533;&#65533;&#65533;&#65533;^&#65533;&#65533;IO&#65533;pXA%I&#65533;&#65533;&#65533;&#65533;&#65533;&#65533;JK&#65533;V&#65533;+&#65533;&#65533;tL&#14699;BMG"n '	11Q&#65533;&#65533;&#65533;F&#65533;&#65533;&#65533;D&#65533;eZ&#65533;&#65533;U&#65533;#(LI	U>&#65533;&#65533;R&#65533;`h&#65533;ORk&#65533;&#65533;&#65533;D&#65533;([+&#65533;;#)J&#65533;J&#65533;7&#65533;8&#65533;&#65533;&#65533;&#65533;9lL&#65533;&#65533;+&#65533;x&#65533;#&#65533;&#65533;&#65533;&#65533;&#65533;&#65533;&#65533;&#1333;&#65533;I&#65533;'J^&#65533;N&#65533;_&#65533;&#65533;zg"2&#65533;&#65533;&#65533;&#1248;b&#65533;(&#65533;4&#65533;&#65533;=&#65533;&#65533;IBQ&#65533;&#65533;&#65533;&#65533;&#65533;eQ&#65533;&#65533;&#65533;f&#65533;&#65533;&#65533;&#65533;rb&#65533;&#65533;&#65533;&#65533;$&#65533;&#65533;V&#915;&#65533;R'I&#65533;&#65533;&#65533;MR&#65533;&#65533;(&#65533;<&#553;F &#65533; -&#65533;Q&#65533;:T]&#400;&#65533;lD&#65533;&#65533;&#572;T	)&#65533;&#65533;H?&#65533;V&#65533;I`&#1644; 0&#65533;&#649;&#65533;Q=
&#65533;#H%@&#65533;U&#65533;&#65533;\&#65533;G&#65533;F&#65533;&#65533;(5y-&#65533;Ke&#65533;2j&#65533;:8JB&#65533;&#65533;FXv&#65533;&#65533;&#65533;&#65533;&#65533;&#65533;&cI&#65533;:&#65533;3K&#65533;_?&#65533;Z&#65533;&#65533;&#65533;&#65533;,&#65533;&#65533;p&#65533;O&#65533;&#1683;&#65533;ll3Gk&#65533;7&#65533;U|&#65533;&#65533;j&#65533;&#1688;^&#65533;&#65533;&#65533;&#65533;q&#65533;&#65533;&#65533;&#1319;&#65533;Uo&#1525;&#65533;&#65533; &#65533;~&#65533;&#65533;)H&#65533;&#65533;g&#65533;&#65533;&#65533;oL^&#65533;:&#65533;Y&#65533;&#65533;i&#65533;&#65533;&#65533;&#65533;YZ&#65533;ZS&#65533;"&#65533;YC#5;f&#65533;&#65533;&#65533;&#65533;M&#65533;
6Yv&#65533;W	j&#65533;m7&#65533;&#65533;&#65533;&#65533;&#65533;&#65533;&#65533;S&#65533;c:I&#65533;"o&#65533;j&#65533;&#65533;&#65533;mEP&#65533;&#65533;&#65533;&#65533;# &#609;&#65533;m&#65533;B&#65533;&#65533;4mf5&#65533;&#65533;)&#65533;]#&#65533; 3&#65533;&#65533;&#65533;C&#65533;&#65533;&#65533;*X&#65533;7_>&#65533;&#65533;&#65533;&#65533;to&#65533;\&#65533;&#65533;&#65533;&#65533;&#65533;  0!_&#65533;&#65533;&#65533;&#65533;&#1845;qnw&#65533;&#65533;&#65533;4&#65533;"5&#65533;O&#65533;&#65533;&#65533;*&#65533;~}&#65533;v&#65533;q&#65533;&#65533;&#13054;&#65533;N40|b&#65533;"67&&#65533;&#65533;9&#65533;&#65533;&#65533;&#65533;2&#65533;&#65533;\&#65533;&#65533;  &#65533;^&#65533;&#605;7&#65533;Lczx&#65533;I&#862;w&#65533;c&#65533;&#65533;&#65533;&#342;&#65533;8:&#65533;d&#65533;pv&#65533;v&#483;/'U&#65533;&#65533;&#65533;yup9
&#65533;&#65533;G"&#65533;&#65533;3`&#65533;l;&#65533;&#65533;	YF&#65533;k&#65533;y!&#65533;&#65533;&#65533;uh&#65533;&#65533;E:&#65533;&#65533;&#65533;&#65533;'Dg&#65533;&#65533;#&#65533;2]&#65533;1+&#65533;i&#65533;&#65533;Z&#1427;&#65533;G&#65533;&#65533;&#65533;&#65533;0&#65533;&#65533;&#65533;tP]&#65533;oL&#65533;&#65533;<&#65533;&#65533;:&#65533;&#65533;&#65533;d&#65533;&#65533;&#1591;&#65533;H&#65533;)Ej&#65533;&#65533;&#65533;&#65533;Q&#65533;8Xa&#65533;&#65533;r&#65533;&#65533;F&#65533;:f-nW&#65533;0&#65533;w&#65533;2&#65533;&#65533;&#65533;[&#1161;&#65533;j&#65533;w&#65533;m&#65533;&#65533;['&#65533;&#65533;&#65533;&#65533;n.5E &#65533; &#65533;&#65533;<bg"&#65533;$9xF..&#697;#&#65533;I&#65533;&#65533;&#65533;&#65533;e&#65533;&#65533;&#65533;&#65533;&#65533;&#65533;6VX&#488;&#65533;&#65533;&#65533;&#65533;+j&#28912;&#65533;$&#65533;s=B&#65533;%&#65533;&#65533;z&#65533; &#65533;t&#225;LXx&#65533;&#65533;'&#65533;&#65533;&#65533;1Q&#65533;v-C&#65533;&#1705;&#65533;}&#65533;&#65533;&#65533;&#65533;N&#65533;-'v;Pp"2&#65533;&#65533;n&#65533;&#65533;&#65533;&#65533;N&#65533;V&#65533;C&#65533;#[&#65533;(a&#65533;h&#65533;&#65533;.b&#65533;T&#65533;&#65533;l'Q&#65533;8g%&#65533;W&#65533;&#65533;v&#65533;&#65533;^oz&#65533;S&#65533;&#65533;&#728;&#1980;&#65533;'&#434;&#65533;S&#65533;GQ&#65533;r&#65533;&#65533;6&#65533;&#65533;]&z%&#65533;&#65533;z c&#65533;&#65533;&#65533;n&#65533;&#65533;"&#65533;J&#65533;?&#65533;&#65533;&#65533;&#65533;-IN&#65533;&#65533;&#65533;b@&#65533;&#65533;&#26456;&#65533;&#65533;/='t&#65533;&#65533;a&#65533;e4&#65533;&#1648;@u&#262;&#65533;&#65533;&#65533;"&#65533;&#65533;&#65533;&#65533;"&#65533;&#65533;L-`&#65533;%&#65533;&#65533;l'=&#65533;&#65533;&#65533;;&&#927;&#65533;&#45391;&#65533;A&#65533;N&#65533;mue&#65533;xh&#65533;&#65533;&#65533;&#65533;&#65533;&#65533;&#65533;&#65533;s6&#65533;t&#65533;&#65533;8@&#65533;&#65533;i&#65533;&#65533;&#65533;n'&#65533;&#65533;&#65533;pN&#65533;&#65533;=&#65533;1&#848; Sa+e&#65533;^\e	&#65533;(w &#65533;~^&#65533;)&#65533;&#65533;W&#65533;&#65533;&#65533;&#65533;n&#65533;]&#65533;x&#65533;AJa`~DeG&#65533;&#65533;;&#65533;Cvz/&#65533;&#65533;}&#65533;{$a5&#65533;&#65533;[1&#65533;Q&#65533;&#65533;'`j@&#1494;O&#65533;4W&wj&#65533;A&#65533;&#65533;&#65533;&#65533;u&#65533;&#65533; &#65533;&#65533;^Q&#65533;&#65533;&#65533;>x&#65533;	&#65533;&#65533;&#65533;&#65533;&#65533;y&#65533;r&#65533;FTR!&#65533;&#65533;b_&#656;~&#65533;&#65533;e&#65533;&#65533;r&#65533;&#65533;tbx
&#65533;&#65533;f&#65533;&#65533;&#65533;&#65533;3\(-J&#65533;&#65533;&#1424;~)&#65533;\%Xvu&#65533;4N&#65533;&#65533;CI&#65533;&#65533;&#65533; &#65533;X_&#65533;G&#417863;&#65533;i:&#65533;m`5	>P&#65533;&#65533;C`G&#65533;T&#65533;&#65533;&#65533; f@&#65533;&#65533;Fv&#65533;&#65533;&#65533;;	&#65533;&#65533;&#65533;` P&#65533;&#65533; p&#65533;&#65533; 0&#65533; &#65533;(x&#65533;,&#65533;&#65533;&#65533;p&#65533;Fv&#65533;h:&#65533;R&#65533;@&#65533;$ &#65533;00&#65533;&#65533;@
&#65533;&#65533;&#65533;&#65533;|1&#65533;T&#65533;&#65533;&#65533;&#65533;&#65533;Vu&#65533;&#1025;&#65533;W&#65533;&#65533;w&#65533;8&#65533;&#65533;&#65533;&#1830;&#65533;&#65533;&#65533;&#65533;&#65533;}&#65533;&&#65533;W&#65533;H&#65533;:&#65533;&#65533;&#65533;(~&#1047;&#65533;&#65533;&#65533;&#1480;&#65533;&#65533;p&#65533;RC`&#65533;&#65533;&#65533;xt&#65533;&#65533;&#65533;&#65533;&#65533;&#65533;  &#65533;4&#65533;hP&#65533;&#65533;t?f&#65533;&#65533;	L%I&#65533;&#65533;&#65533; .
	&#65533;&#65533;&#65533;&#65533;&#65533;&#65533;'&#65533;&#65533; &#65533;&#65533;&#65533;&#65533;&#65533;&#65533;X	&#65533;Z&#65533;&#65533; &#65533;H$i&#65533;&#65533;&#65533;&#65533;4IYF&#65533;&#65533;HA&#65533;&#65533;&#65533;&#65533;&#65533;&#65533; &#65533;&#65533;&#65533;&#65533;Dy&#65533;&#65533;&#65533;&#65533;-I	&#65533;S8B&#65533;&#65533;&#65533;&#65533;&#65533;:c&#65533;6&#65533;x&#65533;&#65533;N&#65533;w]I&#65533;&#65533;T_&#344;&#65533;&#65533;&#1036;ND&#65533;&#65533;&#65533; &#65533;l8h	&#65533;&#65533;pi&#65533;r9
j&#65533;&#65533;&#65533;Pv&#65533;	I&#65533;&#65533;&#65533;2&#65533;6&#65533;C&#65533;&#65533;	&#65533;&&#65533;&#65533;&#65533;&#65533;&#65533;&#27794;&#65533;&#217;&#65533;xW9&#65533;&#65533;&#65533;&#65533;&#65533;9&#65533;&#65533;&#65533;&#65533;t&#65533;&#65533;'I&#65533;&#65533;&#65533;p&#65533;i&#65533;&#65533;Yoqy&#65533;&#65533;&#65533;&#65533;t&#65533;y&#65533;&#65533;!&#65533;UcsWex&#65533;&#65533;&#65533;&#65533;L&#65533;&#65533;&#65533;&#65533;C&#65533;lY&#65533;&#65533;)&#65533;1&#1427;&#969;&#65533;&#65533;Y&#65533;&#65533;&#65533;&#65533; &#65533;&#65533;&#65533;&#65533;&#65533;&#65533;`&#65533;&#65533;&#65533;H&#65533;H7Y&#65533;&#599;&#65533;P&#65533;I\&#65533;&#65533;N&#65533;&#65533;&#65533;B&#65533; &#65533; &#65533;i&#65533;&#65533;&#65533;&#65533;Wl&#65533;&#65533;&#65533; &#65533;&#65533;$>&#65533; &#65533;&#65533; z	2&#65533;&#607;&#65533;&#37863;&#65533;&#65533;&#65533;&#1244;-&#259;&#65533;&#1053;&#65533;&#65533;&#65533;y&#65533;-60:&#65533;&#65533;y&#65533;&#65533;
J&#65533;&#65533;&#65533;KY&#65533;&#65533;y&#65533;&#1501; &#65533;&#65533;B&#65533;`&#65533;&#65533;&#65533;&#65533;x&#65533;a&#65533;&#65533;hy&#65533;e&#65533;&#65533;&#65533; z&#65533;I&#65533;&#65533;U&#65533;4&#65533;&#65533;8&#65533;	&#65533;&#65533;&#65533;a&#65533; &#65533;&#65533;&#65533;&#65533;q?Z&#65533;&#65533;i&#65533;&#65533;&#65533;&#65533;&#65533;&#65533;
&#65533;&#65533;&#65533;&#65533;&#65533;M&#65533;u)v(jT&#65533;	;&#65533;&#65533;8&#65533;k&#65533;&#65533;&#65533;&#65533;Br &#65533;)Pa&#65533;	&#65533;X&#65533;&#65533;hZ&#65533;&#65533;	&#65533;&#65533;&#65533;&#65533;&#65533;zU&#65533;&#1168;&#65533;&#65533;&#65533;&#65533;`&#167;&#65533;)&#65533;z&#65533;&#65533;G&#65533;&#65533;&#65533;&#65533;&#65533;&#65533;&#65533;&#65533;&#65533;&#65533;&#65533;&#65533;&#65533;Z&#65533;&#65533;&#1036;&#65533; &#65533;&#65533;&#65533;&#65533;&#65533;H&#65533;&#65533;&#65533;&#65533;,:&#65533;&#65533;j&#65533;&#65533;&#65533;&#65533;&#65533;&#616;&#65533;:&#65533;&#65533;&#65533;?c&#65533; &#65533;&#537;Pj	&#65533;&#1701;+&#65533;&#65533;N&#65533;&#65533;&#65533;&#65533;&#65533;&#65533;&#65533;&#65533;&#65533;&#65533;&#65533;&#65533;h&#65533;&#65533;&#65533;>z&#65533;&#65533;p &#65533;&#65533;&#65533;*MH&#614;&#65533;&#65533;@&#65533;&#65533;&#65533;7&#65533;&#65533;&#1036;&#65533;)&#65533;&#65533;y&#65533;&#65533;&#58861;&#65533;&#65533;&#65533;&#65533;	&#65533;&#65533;&#65533;&#65533;&#65533;&#65533;&#65533;&#65533;#&#65533;&#65533;&#65533;&#65533;&#65533;J&#65533;&#65533;&#65533;&#65533;&#65533;&#65533;&#65533;Pd&#65533;&#65533;1S!&#65533;&#65533;J&#65533;&#65533;	&#65533;
!&#656;&#65533;0&#621;&#65533;&#65533;U &#65533;G&#65533;&#65533;:&#65533;&#65533;&#65533;P&#65533;`&#65533;&#993;&#65533;8 &#65533;&#1049;&#65533;d&#65533;;mZ[&#65533;&#65533;&#739;cY
&#65533;&#65533;p"p&#65533;&#65533;&#65533;&#65533; .&#65533;&#65533;6&#65533;<&#65533;&#65533;T&#65533;&#65533;p&#65533;&#65533;P"&#65533;&#65533;E&#65533;&#65533;/&#65533;.;&#65533;&#65533;&#654;&#65533;I	L + L&#65533;?&#65533;.K&#65533; 0&#65533;
&#65533;
&#65533;) (&#65533;oy
Q[a&#65533;XK&#65533;&#65533;PJ K[k&#65533;&#65533;0&#65533;&#65533; 6p&#65533;&#1772;&#65533;`"   "`K1 &#65533;&#65533;_k
p;&#65533; t{
&#65533;&#65533; )	@&#65533;&#65533;&#65533;&#65533;&#65533;@@0&#65533;&#360;B&#65533;&#65533;J&#65533;F;&#65533;&#65533;@ &#65533;&#65533;P&#65533;K&#65533;&#65533;S&#65533;&#65533;
#@ &#65533;+&#65533;&#65533;"&#65533;&#65533;&#65533;"&#65533;k&#65533;&#65533;&#65533;&#65533;;&#65533;&#65533;&#65533;&#65533;&#65533;;&#65533;&#65533;eq&#65533;&#65533;&#65533;&#65533;&#65533;&#65533;Q&#65533;&#699;&#65533;&#65533;&#1786;&#65533;&#65533;&#65533;.kP&#65533;&#65533;&#65533;&#65533;&#65533;{&#65533;&#65533;&#65533;&#65533;&#907;&#65533;&#1323;&#65533;[&#65533;&#65533;&#1904;&#65533;&#65533;{&#65533;&#65533;@&#65533;mY&#65533;&#848;;&#1790;;&#65533;Ua&#65533;&#65533;&#65533;&#65533;&#65533;&#1750;&#65533;&#65533;&#65533;&#65533;&#65533; p&#65533;&#65533;&#65533;&#65533;&#65533;&#767;&#65533;&#65533;S!U Y&#65533;*&#65533;&#65533;&#65533;k&#65533;&#33535;&#65533;&#65533;&#65533;&#1287;&#65533;w&#65533;	&#2578;p&#65533;&#65533;G`&#65533;O&#65533;	p+9 4@&#65533;&#65533;&#1201;&#65533;&#65533;&#65533;&#65533;y[|&#65533;&#65533;,1&#65533;ek&#65533;&#65533;&#65533; *k' l&#65533;&#65533;&#65533;< &#65533;$\&#65533;t&#65533;	C&#65533;&#65533;&#65533;&#65533;&#65533;C &#65533;4 =0&#302;&#65533;&#65533;&#65533;&#65533;&#65533;zk|&#65533;L&#65533;&#65533;&#65533;BL&#365;&#65533;&#65533;&#65533;p9|f&#65533;&#65533;U&#7228; &#65533;4&#65533;&#65533;?Z&#195;@&#65533;, &#65533;&#65533;&#65533;&#65533;O&#65533; (L&#65533;&#65533;P&#65533;&#586;&#65533;7&#65533;&#276;0 &#65533;I&#65533;&#65533;&#65533; )&#65533;[wj	! &#65533;&#1080;&#65533;Z.E,&#65533;&#65533;&#65533;&#65533;e&#65533;y&#600;\
&#65533;&#65533;&#65533;&#65533;&#65533;&#65533;a&#65533;&#65533;&#65533;&#65533;&#65533;&#579;@&#65533;&#65533;y&#65533;&#65533;&#65533;3'&#65533;&#336;&#65533;($&#751;l&#65533;&#65533;&#65533;&#65533;&#65533;&#65533;&#65533;&#1073;&#65533;&#65533;&#695;&#65533;&#735;`&#65533;~|&#65533;&#65533;&#65533;&#65533;&#65533;L&#65533;&#65533;&#655;&#65533;&#65533;&#65533;&#65533;,&#65533;&#813;&#65533;&#65533;&#65533;&#65533;&#65533;&#65533;&#65533;&#65533;&#65533;&#65533;&#1196;&#65533;&#65533;|&#65533;&#65533;&#65533;{&#65533;&#65533;&#65533;\&#65533;&#328;&#65533;ny&#65533;d&#728;&#65533;&#904;c&#65533;&#65533;&#428;&#65533;&#65533;&#65533;&#65533;&#65533;&#65533;&#65533;y&#65533;&#65533;3&#916;&#65533;|&#1580;},&#65533;&#65533;&#65533;u&#65533;l&#65533;&#65533;{&#65533;&#65533;h&#65533;&#65533;-&#65533;&#65533;7&#65533;&#65533;s&#65533;&#65533;Y&#65533;Q&#65533;&#65533;\&#65533;R&#65533; ;DV&#65533;
&#65533;J5k&#65533;&#65533;
&#65533;&#65533;v&#65533;&#65533;&#419;&#65533;&#65533;&#65533;hl	&#65533;&#1119;J&#1191;&#65533;&#65533;&#65533;&#65533;&#65533;&#65533;&#65533;&#65533;+&#65533;&#65533;"=&#65533;&#65533;&#65533;&#666;&#65533;u&#65533;vV&#65533;&#65533;98&#65533;EY&#65533;&&#65533;&#65533;P&#65533;WB-Q&#65533;&#65533;
&#65533;,&#65533;&#65533;:&#65533;]&#65533;&#65533;eK-&#65533;s&#65533;&#65533;qg&#65533;&#65533;&#1057;&#65533;&#65533;&#65533;&#65533;7&#65533;+&#65533;SY&#65533;Q-&#65533;&#65533;&#65533;&#65533; $&#65533;&#65533;H&#65533;&#65533;&#65533; &#65533;&#65533;g&#65533;&#65533;&#65533;&#65533;&#65533;&#65533;&#65533;|&#65533;&#65533;&#65533;D&#65533;q4&#65533;,Y&#1384;e&#65533;!;&#65533;pm&#65533;&#65533;}&#65533;&#65533;&#65533;&#65533;/&#65533;&#65533;&#65533;&#65533;&#65533;&#65533;&#65533;R&#1482;&#65533;C&#65533;&#1485;&#65533;?&#65533;&#65533;&#65533;	&#1519;{&#1117;&#65533;&#65533;&#65533;&#65533;&#65533;!&#65533;"n&#65533;l{&#65533;O(V&#65533;&#65533;q&#65533;&#65533;&#65533;&#65533;6=b&#1246;&#65533;&#65533;T&#65533;&#65533;&#65533;&#65533;j&#1602;0&#1608;&#65533;&#65533;~'#&#65533;&#65533;&#65533;&#65533; v&#65533;&#65533;m&#65533;&#1289;0\&#65533;I&#65533;A&#65533;&#1709;Q&#65533;&#65533;Z &#65533;L&#65533;9Z&#65533;0&#843;&#65533;|&#65533;&#65533;s&#65533;&#65533;D=	&#65533;&#65533;x&#65533;&#65533;H&#65533;&#65533;}&#65533;&#1865;*<&#65533;,&#65533;S&#65533;&#1980;,&#1902; &#65533;&#65533;<&#65533;&#65533; &#65533;Lex&#65533;&#65533;&#65533;,(&#2043;0&#65533; &#65533;&#1268;&#65533;&#65533;^&#65533;&#1915;p&#65533;@&#65533;?m&#65533;f&#65533;&#65533;D&#65533;&#65533;#1&#65533;A&#65533;n
&#65533;&#65533;&#65533;&#65533;a&#65533;&#65533;Y&#1947;&#65533;`&#65533;&#65533;&#65533;l~&#65533;&#65533;(h&#65533;1A&#842;&#1568;&#797;&#65533;&#65533;x&#65533;U&#65533;&#65533;^&#65533;.&#65533;/>	.d&#65533;&#795;'&#65533;&#65533;&#1795;&#65533;&#65533;&#65533;&#65533;&#65533;&#65533;&#65533;>n&#2034;&#65533;&#65533;`&#65533;9&#65533;&#65533;&#65533;<&#65533;&#65533;&#65533;P&#65533;+5&#65533;~"&#65533;&#65533;&#65533;V&#1416;&#65533;.&#65533;&#630;<&#65533;9&#65533;&#1145;mLn&#65533;&#65533;&#65533;Q&#65533;>&#65533;;H~&#677;i&#65533;&#65533;&#65533;&#65533;&#65533;l&#65533;$&#1966;&#65533;&#65533;&#65533;&#65533;p&#65533;A&#65533;kSA.&#65533;;&#65533;WN&#65533;gc0
}&#65533;&#65533;&#65533;&#65533;&&#65533;f&#65533;&#65533;&#65533;&#65533;&#65533;&#65533;	|&#65533;aQ&#65533;&#65533;&#65533;l&#1664;hX&#278;&#65533;&#65533;&#65533;&#65533;&#65533;&#65533;&#65533;&#65533;|&#65533;&#65533;`&#18814;;h&#65533;&#38654;&#65533;n&#65533;z.&#65533;j&#65533;&#65533;h>3YKVl&#65533;R&#65533;&#65533;&#65533; ~P&#65533;l&#65533;&#1239;&#65533;&#65533;:&#65533;,&#65533;]
&#65533;&#65533;&#65533;&#65533;&#65533;&#65533;&#65533;)&#65533;&#65533; &#65533;&#65533;&#65533;&#65533;&#832;1&#65533;i'&#65533;w&#65533;~&#65533;P&#65533;&#65533;
K&#65533;&#65533;&#65533;&#65533;s&#65533;&#65533;w&#65533;~&#65533;&#65533;&#65533;&#65533;&#65533;&#65533;&#65533;&#65533;&#65533;&#65533;&#65533;6&#65533;&#65533;&#65533;~&#65533;&#1708;&#65533;]&#65533;>&#65533;W&#65533;&#65533;&#65533;&#65533;Kq&#65533;&#65533;C&#65533;&#65533;&#900;&#1425;!&#65533;&#65533;q&#65533;&#65533;&#65533;i{&#65533;o&#65533;&#65533;&#65533;h&#65533;&#65533;| &#65533;&#65533;n&#65533;_&#65533;/&#65533;M&#65533;&#65533;&#65533;v&#65533;-&#65533;O&#65533;&#65533;&#65533;&#65533;&#65533;
6v~&#65533;&#65533;r&#65533;&#65533;&#65533;9&#65533;t0&#65533;&#65533;(&#65533;&#65533;&#65533;&#65533;5I&#65533;&&#65533;&#65533;Fo&#65533;&#65533;&#65533;&#65533;&#65533;5&#65533;&#604;d0sJ&#65533;&#65533;&#65533;.&#65533;&#1509;&#848;&#65533;&#65533;*&#65533;&#1662;hh&#65533;&#65533;&#65533;
&#65533;&#65533;|&#65533;<F&#65533;t&#65533;X&#65533;fc&#65533;&#65533;LL&#65533;&#65533;&#65533;&#65533;&#65533;h&#65533;j/&#65533;&#65533;&#65533;{&#65533;~	/?&#65533;b&#65533;`&#65533;&#65533;&#65533;P&#65533;&#65533;j<&#65533;&#65533;0&#65533;&#65533;y&#65533;an~&#65533;&#65533;&#65533;&#65533;_&#65533;&#65533;&#65533;P&#1141;&#65533;&#65533;,&#65533;xo&#65533;&#65533;O&#65533;&#65533;&#65533;&#65533;&#65533;&#65533;-&#65533;&#65533;&#65533;&#65533;&#65533;&#65533;&#65533;&#65533;&#65533;&#65533;&#65533;&#65533;&#65533;&#65533;dg&#65533;q&#65533;h&#65533;?&#65533;&#65533;?&#65533;4&#65533;U&#65533;O&#65533;&#65533;&#65533;&#65533;&#65533;&#65533; &#65533;]&#370;&#65533;C&#65533;Dy4&#65533;&#65533;&#65533;%N&#65533;^&#65533;&#65533;&#65533;.W&#65533;&#65533;&#65533;VO&#65533;)&#65533;&#65533;&#65533;e&#65533;O&#65533;&#65533;&#65533;&#65533;&#65533;&#65533;&#65533;1S&#65533;&#65533;&#65533;:&#65533;)&#65533;&#65533;&#65533;JF&#65533;&#65533;&#65533;&#65533;&#65533;&#65533;&#1054;C&#65533;&#65533;`x&#65533;O&#65533;&#19422;&#65533;&&#65533;&#258197;&#65533;&#65533;=&#65533;&#65533;q	 &#65533;&#65533;&#65533;&#65533;&#65533;&#65533;&#65533;&#65533;&#65533;&#65533;&#65533;&#65533;&#65533;&#65533;&#65533;&#65533;&#65533;&#65533;&#65533;&#65533;&#65533;&#65533;&#65533;&#65533;&#65533;&#65533;&#65533;&#65533;&#65533;&#65533;&#65533;&#65533;&#65533;&#65533;&#65533;&#65533;&#65533;&#65533;&#65533;&#65533;&#65533;&#65533;&#65533;&#65533;&#65533;&#65533;&#65533;&#65533;&#65533;&#65533;&#65533;&#65533;&#65533;&#65533;&#65533;&#65533;&#65533;&#190;&#65533;&#65533;&#65533;&#65533;&#595;&#65533;&#65533;&#65533;&#65533;&#65533;&#65533;&#1070;&#65533;&#65533;&#65533;&#1323;&#65533;&#65533;&#65533;&#65533;&#1746;&#1255;&#65533;&#65533;&#1799;&#65533;&#65533;&#65533;&#1926;&#65533;&#65533;&#65533;&#65533;&#220826;&#1256;&#65533;&#1762;&#65533;&#65533;&#65533;&#65533;&#65533;&#65533;&#65533; 
&#65533;&#65533;O&#1907;B&#65533;&#65533;&#65533;&#65533;&#65533;&#65533;&#65533;#J&#65533;&#65533;&#63546;{&#65533;
R&#65533;&#65533;Z#p7&#65533;&#65533;McGv&#65533;&#65533;3&#65533;&#65533;^ &#65533;?&#65533;$I&#65533;&&#65533;pf&#65533;-&#65533;Mp&#65533;&#65533;i&#65533;&#65533;Qh&#65533; &#65533;&#65533;S&#65533;1&#65533;&#65533;@>&#1257;&#65533;&#65533;&#1131;Xw&#65533;&#65533;ip&#65533;&#65533;]P&#65533;&#65533;\&#65533;.&#65533;&#1651;bg&#65533;\&#65533;&#43760;&#65533;:&#53942;&#65533;]i\&#65533;}&#65533;&#65533;&#65533;R/&#65533;&#65533;2&#65533;&#65533;&#65533;&#65533;&#217;t&#65533;&#65533;	v&#65533;)&#65533;<g6,&#65533;&#65533;&#65533;&#65533;G&#65533;&#65533;&#65533;&#65533;&#65533;&#65533;&#65533;y&#65533;&#65533;:y&#65533;&#65533;&#38979;1.F&#65533;
&#65533;&#65533;&#65533; &#65533;&#65533;&#65533;&#65533;&#65533;&#65533;h&#679;sW&&#65533;&#65533;E&#1620;`/+X&#65533;&#65533;&#65533;&#65533;&#65533;''&#65533;)&#65533;L&#65533;@6&#65533;&#65533;&#65533;o[&#65533;}3>&#65533;&#65533;&#65533;n&#65533;&#65533;Qv]V&#65533;&#995;:&#65533;&#65533;&#65533;&#65533;`&#65533;&#65533;&#65533;&#65533;^&#65533;&#65533;&#65533;&#1454;&#65533;%&#65533;y0W&#65533;&#65533;h&#65533;K2&#65533;v&#1985;(&#65533;QL!(&#65533;&#65533;&#65533;&#65533;&#65533;&#65533;&#65533;Q8&#65533;&#65533;V&#65533;&#65533;= B&#65533;&#65533;r&#65533;Y&#65533;V&#65533;&#65533;^u&#65533;&#4773;&#65533;7&#65533;y&#1637;&#65533;&#964;&#65533;&#65533;&#65533;uV&#65533;&#65533;c&#65533;j&#65533;&#65533;v&#65533;&#65533;!&#65533;&#65533;%&#1358; &#65533;&#65533;&#65533;<F&#65533;]oP^&#65533;_LS&#65533;&#65533;&#65533;8W&#65533;v]&#65533;&#65533;&#65533;&#652; x yDf&#65533;&#530;f6YX&#65533;&#65533;I&#65533;Rh&#65533;&#65533;&#65533;&#65533;h&#65533;&#65533;bh;]s&#65533;t`&#65533;&#65533;&#65533;&#65533;&#65533;(&#65533;$&#65533;&#65533;U&#286;U&#65533;(a&#65533;&#65533;!&#65533;&#65533;9t&#65533;&#65533;&#65533;2&#65533;bh#&#65533;H&#65533;&#65533;&#65533;&#65533;D&#65533;i|&#65533;&#43475; i&#65533;&#65533;xJ*&#65533;\&#65533;j%&#65533;&#65533;&#65533;&#65533;&#65533;j+&#65533;&#65533;by+&#65533;+&#65533;
k&#65533;&#65533;&#65533;&#39616;&#65533;&#65533;&#65533;&#65533;h
k&#65533;&#65533;&#439;P&#65533;&#65533;&#65533;*&#65533;&#65533;&#65533;V&#65533;c&#65533;&#65533;f&#65533;&#65533;&#65533;&#65533;&#65533;&#65533;-$&#742;*&#65533;&#65533;&#65533;m&#65533;&#65533;+.&#65533;&#65533;&#65533;&#65533;n&#65533;&#65533;&#65533;&#65533;a&#65533;V&#65533;&#52017;&#65533;;&#65533;i&#65533;~&#65533;&#65533;J&#699;&#65533;]&#65533;6&#65533;.&#65533;wA $&#65533;&#65533;&#65533;&#65533;:,&#65533;]&#65533;&#65533;&#65533;&#65533;&&#65533;&#65533;wl&#65533;&#65533;&#65533;lW  !&#65533; Z ,   &#65533;  &#65533;&#65533;Z&#65533;&#65533;&#65533;&#65533;&#65533;&#65533;&#65533;&#65533;&#65533;&#65533;&#65533;&#65533;&#65533;&#65533;&#65533;&#65533;&#65533;&#65533;&#65533;&#65533;&#65533;&#65533;&#65533;&#65533;&#65533;&#65533;&#65533;&#65533;&#65533;&#65533;&#65533;&#65533;&#65533;&#65533;&#65533;&#65533;&#65533;&#65533;&#65533;&#65533;&#65533;&#65533;&#65533;&#65533;&#65533;&#65533;&#65533;&#65533;&#65533;&#65533;&#65533;&#65533;&#65533;&#65533; &#65533;&#65533;&#65533;&#65533;&#65533;&#65533;&#65533;&#65533;&#65533;&#65533;&#65533;&#65533;&#65533;&#65533;&#531;&#65533;&#65533;&#65533;&#895;&#65533;&#65533;&#65533;&#65533;&#65533;&#65533;&#1373;&#65533;&#65533;&#1602;&#65533;&#65533;&#65533;&#65533;&#65533;&#65533;&#65533;&#65533;&#65533;&#65533;&#65533;&#65533;&#65533;&#65533;&#65533;&#65533;&#65533;&#65533;&#65533;&#65533;&#65533;&#65533;&#65533;&#65533;&#65533;&#65533;&#65533;&#65533;&#65533;&#65533;Z&#65533;&#65533;&#65533;&#65533;&#65533;	H&#65533;P&#65533;&#65533;&#65533;&#65533;E;&#65533;&#65533;&#198;+)&#65533;&#65533;^DJ/j<&#65533;o&#14796;Z&#65533;72&#65533;&&#65533;&S&#65533;t&#65533;e&#65533;&#663;0Y&#65533;&#65533;&#65533;&#65533;$&#65533;_(o&#65533;&#65533;&#617;&#65533;&#65533;N9
z)(&#1096;<&#65533;b2&#65533;T&#65533;Lm>%mj@BZ&&#65533;u&#65533;&#65533;N&#65533;>&#65533;4&#65533;&#65533;Q&#65533;e&#65533;5&#65533;&#65533;`&#65533;q&#65533;XV&#65533;&#65533;h&#65533;&#65533;^&#65533;\hY+nn&#65533; &#65533;&#65533;UL&#65533;&#65533;z&#65533;&#65533;%&#65533;5&#65533;&#65533;{&#65533;MflL,&#31746;2&#65533;L&#65533;j&#65533;&#65533;\X&#65533;&#65533;Y&#65533;&#65533;&#158;?&#65533;&#65533;XWQ&#54744;5&#65533;.&#65533;&#1760;&#65533;&#1518;&#65533;}Ya&#65533;&#65533;qp&#65533;&#65533;+&#65533;&#65533;\/ o&#65533;{&#65533;&#65533;&#65533;&#1323;&#65533; /&#65533;&#65533;&#65533;E	&#65533;&#65533;&#65533;}_o&#65533;&#65533;p h&#65533;&#65533; &#65533;&#65533;&#65533;&#65533;1\`&#65533;a&#65533;&#65533; &#65533;@0u&#65533;&#65533;&#65533;&#65533;G&#65533;z&#1393;&#477;^&#65533;1p`&#65533;n&#149;Z<&#65533;&#65533;&#65533;m&#65533;&#1859;&#65533; &#65533;&#65533;i&#65533;]&#65533;$r&#65533;`&#65533;f&#65533;Ml&#65533;&#65533;&#65533;d&#65533;U&#65533;!&#65533;&#65533;N6&#65533;&#65533;#&#65533;h&#65533;%&#65533;&#65533;&#65533; &#65533;&#65533;\! &#65533;&#65533;@&#65533; @&#65533;&#65533;&#65533;&#65533;&#65533;H&#13422;&#65533;W&#65533;z\- a\&#65533;&#65533;nFI&#65533;r&#65533;&#65533;n&#65533;&#65533;%.&#65533;&#65533;&#65533;&#65533;@Z&#65533;X&#65533;O&#65533;&#65533;&#65533;&#65533;A &#65533;`g&#65533;V&#18190;x&#65533;&#65533;>&#65533;P(Y W&#65533;&#65533;c&#65533;&#65533;&#65533;&#65533;oZ&#65533;#d&#65533;	ee&#65533;&#65533;Fp&#65533;2*&#65533;&#65533;&#65533;&#65533;a&#65533; &#65533;&#65533;&#65533;W&#65533;&#65533;&#65533;Q@&#65533;}&#65533;n&#65533;&#65533; `&#65533;A&#65533;&#65533;)&#65533;[|k*&#65533;&#65533;L&#65533;k,f
&#65533; i&#65533;&#65533;J&#65533;&#65533;&#65533;^Q&#65533;:&#65533;V&#65533;b&#65533;d%
0+c&#65533;&#65533;&#65533;&#65533;+&#65533;	Cm&#65533;&#65533;"&#65533;&#1838;k&#65533;p&#65533;!&#65533;y&#65533;&#65533;&&#65533;&#65533;&#65533;j4&#65533;&#65533;&#65533;Ye|&#65533;&#65533;&#65533;&#65533;&#65533;&#65533;p&#65533;&#65533;!T&#65533;o&#65533;&#65533;Dh&#65533;T&#65533;Fp&#65533;&#65533;$&#65533;Y&#65533;&#65533;a &#65533;&#65533;E&#65533;&#65533;&#269;pE&#65533;&#65533;&#65533;#&#65533;&#65533;&#65533;I&#65533;&#65533;)&#784560;&#65533;H&#65533;&#65533;&#65533;n&#65533;\&#65533;&#65533;t&#1872;&#65533;&#65533;&#65533;2&#65533;&#65533;+&#65533;&#65533;7b&#1025;&#65533;0aFA&#65533;&#65533;&#65533;&#65533;j(N;&#65533;@&#65533;T[&#65533;&#65533;&#65533;ipCJ&#65533;&#65533;h!&#65533;I&#1554;&#65533;E&#65533;&#65533;z&#65533;&#65533;&#65533;)&#65533;h&#65533;sE6&#65533;+tO"&#65533;-9&#1608;&#65533;b}&#65533;9S&#65533;d&#1714;&#65533;&#65533;&#65533;&#65533;wfW&#65533;&#65533;&#65533;&#65533;&#65533;8/&#65533;&#65533;c&#65533;$&#65533;@&#65533;&#65533;
7&#65533;&#65533;,&#65533;&#65533;&#65533;&#65533;
&#65533;&#65533;&#65533;&#33605;&#65533;&#65533;&#65533;}b&#65533;K&#65533;s&#65533;B&#65533;&#65533;&#65533;L]|&#65533;&#65533;.&#65533;f&#65533;&#65533;^&#65533;&#1916;L	>n &#65533;K&#65533;<;;O&#65533;&#65533;VzU&#65533;&#65533;&#65533;&#65533;&#65533;d,&#65533;&#65533;&#65533;{&#65533;5&#65533;&#65533;2&#65533;&#65533;&#65533;&#65533;&#65533;/&#65533;y&#65533;&#65533;&#65533; &#65533;&#65533;&#65533;&#65533;s&#65533;Z/&#65533;&#65533;&#65533;^&#65533;U&#65533; &#65533;*&#65533;8&#65533;*B8seOa&#65533;&#65533; &#65533;W&#65533;q&#65533;4&#65533;&#65533;Or&#65533;
")?&#65533;a&#65533;&#65533;V@SO27:J&#65533;&#65533;Q&#65533;&#65533;p&#65533;P&#65533;&#65533;&#65533;&#65533;&#65533;L?&J8l&#65533;0&#65533;tGP 0&#65533;&#65533;t(&#65533;Hh@&#65533;&#65533;&#65533;&#65533;&#65533; &#65533;&#65533;&#65533;k&#548;>}&#65533;&#65533;&#65533;&#65533;\&#65533;%Eg&#65533;&#65533; 8N&#65533;=&#65533;D&#65533;X&#65533;E "&#65533;\&#65533;xn&#65533;b2&#311;&#65533;&#65533;O3/cbY&#65533;&#65533;&#65533;QHt\&#65533;&#65533;&#65533;R9&#65533;&#1872;:m&#65533;c"&#65533;2&#65533;&#65533;i&#65533;s&#65533;&#65533;&#65533;(t&#65533;&#65533;&#65533;OL&#65533;B&#65533;H&#65533;~)&#65533;&#65533;N&#65533;&#65533;&#65533;&#65533;D&#65533;}&#65533;j&#65533;&#65533;&#65533;&#65533;*&#65533;&#1215;>]&#65533;&#65533;"l8&#65533;&#65533;+.&#65533;&#65533;&#65533;PM&#65533;2&#65533;A&#65533;&#1156;&
&#65533;.&#65533;&#65533;Kb&#65533;v&#65533;&#65533;`Lf&#65533;&#65533;| K&#2034;&#65533;1&#65533; &#65533;&#65533;&#65533; f:&#65533;{&#65533;r!a&#1291;&#65533;I&#65533;&#65533;&#65533;&#65533;&#65533;4	&#65533;&#65533;a&#65533;0%&#65533;&#65533;&#65533;d&#65533;&#65533;o6c&#65533;&#65533;&#65533;R<&#617;&#65533;$&#65533;&#65533;l&#340;&#65533;J&#65533;q&#65533;>&#65533;&#65533;?GA&#65533;.&#65533;n&#65533;&#65533;&#65533;P'%&#65533;EA$q&#65533;&#65533;Aj&#65533;f&#65533;O&#65533;s&#65533;&#65533;&#65533;'&#65533;&#65533;&#65533;&#65533;+(w&#65533;t&#65533;v&#65533;n&#65533;&#65533;$(&#65533;&#65533;&#65533;m&#65533;&#65533;Tj&#65533;&#65533;p4&#65533;&#65533;H <@&#65533;&#65533;&#65533;t&#65533;7&#65533;  &#65533;&#65533;*f&#65533;&#65533;&#65533;Y&#65533;&#65533;&U&#65533;&#1063;&#65533;&#65533;B+&#65533;&#65533;&#65533;M&#65533;d&#1387; &#65533;&#1099;&#65533;&#65533;r&#65533;8R3	P&#65533;&#65533;&#65533;&#65533;&#65533;Q&#65533;&#65533;&#65533;j&#1430;m&#65533;5&#65533;	&#65533;Kw&#65533;.2&#65533;H&#65533;&#65533;R;&#65533;&#65533;&#65533;&#65533;  &#65533;o&#65533;&#65533;L&#3223;5&#65533;&#65533;~&#381;&#65533;&#65533;sq&Y&#65533;"&#65533;&#65533;&#65533;}&#65533;|Q&#65533;<&#65533;&#65533;&#65533;2"N&#65533;&#65533;<&#65533;h&#65533;&#65533;{&#65533;-&#65533;&#65533;z&#65533;&#65533;&#65533;y,TY+&#65533;&#65533;&#65533;T#zI&#65533;u6&#65533;&#65533;dE&#65533;&#65533;G$P&#65533;&#65533;&#65533;&#65533;&#65533;&#65533;&#65533;&#65533;&#65533;?&#65533;:&#65533;&#65533;*&#65533;&#65533;&#65533;&#65533;rA&#65533;&#65533;zw&#65533;&#65533;&#65533;&#65533;^&#65533;X&#65533;&#65533;L&#65533;&#65533;&#65533;5&&#65533;&#65533;+6&#65533;S]&#65533;o&#65533;&#65533;&#65533;mZH&#65533;e'&#65533;Vc&#65533;&#65533;&#1127;p&#65533;!&B @&#65533;y&#65533;&#65533;&#65533;&#65533;&#65533;&#1353;Ph&#65533;K&#65533;p#&#65533;&#65533;&#65533;5&#65533;'&#65533;x&#65533;C&#65533;&#65533;&#65533;/Q&#65533;&#65533;&#65533;&#65533;t&#65533;qn&#65533;A&#65533;|&#65533;&#65533;&#65533;0pu&#65533;&#65533;&#65533;&#538;&#65533;&#65533;.&#65533;&#65533;&#65533;0wU&#65533;m~C&#65533;&#65533;&#65533;O&#65533; 0&#1807;S&#65533;&#65533;&#65533;H&#65533;&#65533;{&#65533;&#65533;~89&#65533;i&#65533;Z&#65533;%&#65533;O&#65533;<&#65533;&#65533;&#65533;&#65533;3#y&#65533;&#65533;&#65533;2&#65533;&#65533;&#65533;Nh&#65533;BwU&#1687;!&#65533;&#65533;9&#65533;2&#65533;	&#65533;&#65533;5&#65533;&#65533;&#65533;QrV}r*-D@K&#65533;&#65533;s&#65533;&#65533;&#65533;&#65533;9&#65533;gU&#65533;Q&#65533;o&#65533;w"&#65533;l@4M&#65533;.7&#65533;&#65533;&#578;&#65533;&#65533;}&#65533;SO&#65533;$&#65533;&#65533;&#65533;@w&#65533;f&#65533;Z/&#65533;&#65533;	q&#65533;&#65533;< &#65533;.&#297;&#65533;*&#65533;&#65533;:&#65533;yp&#65533;D&#65533;&#65533;z#'&#65533;&#1692;K&#49577;m&#65533;]KeQ&#65533;/K1,&Iz&&#65533;}vQN(mk#y&#65533;HV!6&#65533;&#65533;s&#65533;\\1c&#65533;;h;&#709;&#65533;&#65533;&#65533;&#65533;&#65533;&#65533;a&#65533;&#65533;&#65533;&#65533;l&#65533;Dd&#65533;3&#65533;&#65533;&#65533;[&#1632;"&#65533;&#65533;&#65533;&#901;&#65533;L	&#65533;n!hin-&#65533;&#65533;u&#65533;&#65533;&#65533; &#65533;[&#65533;&#65533;&#65533;[xy&#65533;&#65533;p&#65533;&#1553;~&#65533;&#65533;&#65533;}g&#65533;&#65533;&#65533;&#65533;&#65533;&#65533;&#65533;a&#65533;&#65533;F&#65533;{&#718;%^&#65533;&#65533;&#65533;<A &#65533;&#1601;&#65533;&#65533;Y&#65533;&#65533;)&#65533;&#65533;&#65533;T6'hs&#65533;&#65533;&#65533;x&#65533;&#65533;&#1514;u&#65533;kI&#65533;EU&#65533;w&#65533;&#65533;s}w&#65533;&#65533;~&#65533;u&#65533;&#65533;&#65533;_&#65533;g&#65533;&#1004;&#65533;&#65533;%&#506;&#65533;&#199;B7{X+^?	&#47253;q&#65533;&#65533;^DM&#65533;y&#65533;&#65533;?&#65533;c&#65533;&#65533;&#1928;&#65533;&#65533;&#65533;&#65533;&#1908;0&#65533;x&#65533;( Q&#65533;&#380;&#65533;&#65533;xVc&#65533;e2%&#65533;&#65533;&#65533;+qZ&#65533;:&#65533;q&#276;y&#65533;7Ax'&#65533;X&#65533;&#65533;&#65533;`&#65533;*&#65533;&#65533;&#65533;&#65533;&#65533;^&#65533;&#65533;&#65533;d=&#65533;&#65533; : &#65533;&#65533;\&#65533;&#65533;t5?&#65533;&#65533;&#65533;D	&#65533;{&#65533;T\&#65533;&&#25131;IO{&#65533;'&#65533;|&#65533;Vr&#65533;&#65533;u,_&#65533;&#65533;S&#65533;~]-9 &#65533;&#1447;&#65533;p&#65533;&#65533;&#65533;&#65533;&#65533;&#65533;&#65533;O&#65533;>&#65533;&#65533;&#65533;&#65533;&#65533;&#65533;B&#65533;&#65533;&#65533;&#65533;M&#1402;&#65533;s&#65533;e[[e>5 &#65533;DT&#65533;&#65533;}&#65533;&#65533;O&#65533;&#65533;v&#65533;`e&#65533;gu&#65533;@&#65533;&#65533;&#65533;&#65533;yZ&#65533; &#65533;&#1344;&#65533;&#65533;T&#65533;' &#65533;&#65533;)CgB&#65533;&#65533;&#65533;&#65533;YaA&#65533;F&#65533;&#65533;&Scu
&#65533;Y&#65533;tkb&&#65533;&#65533;&#65533;&#65533;&#65533;U&#1218;p&#65533;a&#65533;\!5e&#65533;	t&#65533;&#65533;oxBfe`(>@hZl&#65533;Kk&#65533;w&#65533;]&#65533;uy=&#12565;p^4	&#65533;G&#65533;A&#65533;
&#65533;")&#65533;&#65533;J`&#65533;&#65533;gv&#65533;0&#65533;&#65533;td&#65533;l_'P4&#65533;c&#4502;&#65533;27&#65533;;&#65533;W&#65533;&#65533;&#65533;&#65533;P&#65533;&#65533;\$&#263;&#672;w&#65533;V7&#65533;7E(&#65533;&#65533; 1&#65533;z(1&#65533;8	[&#65533;m&#65533; &#65533;&#65533;&#65533;Z&#65533;R\%&#65533;&#65533;`Z &#65533;o&#65533;3&#65533;&#65533;w&#65533;&#65533;&#65533;&#65533;%&#65533;s&#65533;&#65533;~&#65533;
&#65533;&#65533;&#65533;]9&#65533;&#65533;&#65533;n&#224;Oyd&#65533;&#65533;&#65533;f8&#65533;&#65533;@I&#65533;&#1541;:x&#65533;y&#65533;&#65533;r&#65533;&#65533;&#65533;*&#65533;&#65533;&#65533;&#65533;V&#65533;&#65533;{&#1548;B(Qg{&#65533;&#65533;&#65533;{6&#65533;&#65533;U&#65533;c&#65533;`!&#339;&#65533;&#65533;C&#65533;&#54343;&#65533;c&#1384;&#65533;u&#65533;&#65533;&#65533;
&#65533;&#65533;b&#50313;&#65533;&#65533;zl&#65533;f&#65533;&#65533;H!h&#65533;aF&#65533;&#65533;R&#65533;&#65533;&#65533;&#65533;&#65533;i&#65533; &#65533;&#65533;&#65533;&#65533;')w&#65533;
&#65533;r&#65533;&#65533;2r+&#65533;V&#65533;&#65533;&#65533;&#65533;&#65533;&#1025;&#33752;`|&#535;0&#65533;7&#65533;i"&#65533;y\&#65533;
$&#65533;XH!qsJ&#65533;&#529;%&#65533;&#65533;&#65533;&#65533;a'><&#65533;4CY?&#65533;&#65533;&#520;&#65533;1	X&#65533;X];&#65533;J(i	_&#65533;u&#65533;&#65533;&#65533;U&#65533;%yt&#65533;+3T&#65533;8&#65533;&#65533;&#65533;&#65533;&#742;(b&#65533;V&#65533;&#413748;(	&#65533;hEi=&#65533;&#65533;Wgirw&#65533;&#65533;&#65533; &#65533;Z0Y?&#65533;!bY	|G&#65533;&#65533;&#65533;s)/&#65533;1&#65533;&#65533;&#65533;&#65533;7>o&#65533;&#65533;U&#65533;&#65533; &#65533;&#65533;E&#65533; 5Y&#65533;&#65533;`&#65533;&#65533;&#65533;~8&#65533;>&#65533;v&#65533;i&#65533;&#65533;Yat+q&#65533;&#65533;&#65533;&#65533;&#65533;9&#65533;1&#65533;&#65533;&#65533;&#65533;&#552;;i&#65533;&#1626;&#65533;@&#65533;.&#1624;8Q&#65533;&#65533;&#65533;&#1239;A8&#65533;&#65533; )[&#65533;&#65533;&#65533;&#65533;?&#65533;&#65533;c&#65533;8
i&#65533;&#65533;&#65533;q0&#65533;~&#65533;)&#65533;&#65533;	
 dkI+I&#65533;&#65533;y&#65533;&#65533;&#65533;&#65533;&#65533;  `&#65533;&#65533;&#65533;BY&#65533;&#65533;&#65533;&#65533; !&#1628;&#65533;v&#65533;#&#65533;&#65533;&#65533;&#65533;	m&#65533;T&#65533;ID&#65533;YQP[&#65533;&#65533;&#65533;N&#65533;&#65533;Q|&#65533;y&#65533;a&#65533;Q&#65533;&#65533;U_&#722;Bz&#65533;5&#65533;+p#+&#65533;5&#65533;&#65533;`&#65533;&#65533;&#65533;:&#65533;&#65533;g$z&#65533;"&#65533;&#65533;&#65533;@9&#65533;&#65533;q&#65533;(Z&#65533;0&#672;&#65533;	&#65533;&#65533;P&#65533;1I	8&#65533;;&#65533;	9&#65533;&#65533;>&#65533;=j&#65533;B&#65533;&#65533;&#65533;Cz	?&#65533;?&#65533;&#65533;&#65533;Ij	&#65533;u@&#821;&#65533;&#65533;&#65533;:8$&#65533;&#65533;G&#1440;@)Sv&#65533;<&#65533;v*&#65533;&#65533;"y&#65533;
);&#65533;&#65533; y6&#65533;&#65533;&#65533;&#549;&#65533;x&#65533;s3P}0&#65533;&#65533;p&#65533;
o
O&#65533;&#1174;&#65533;y&#65533;	T&#65533;&#65533;n&#65533;&#65533;&#65533;&#65533;	.&#65533;hw&#65533;&#65533;&#65533;&#65533;&#65533;_&#65533; &#65533;&#65533;&#65533;&#65533;&#65533;&#65533;&#65533;&#424;O&#65533; `&#65533;q#&#65533;&#65533;&#65533;&#65533;il&#65533;&#65533;	u&#65533;*d
U&#65533;&#65533;T&#65533;)RFg&#65533;&#65533; &#65533;&#65533;E&#65533;&#65533;&#65533;q5&#65533;&#65533;WB&#65533;E&#65533;:
|A&#65533;&#65533; ?&#65533;&#65533;&#65533;k&#65533;&#65533;	T&#65533;&#65533;V&#65533;&#65533; &#65533;&#65533;&#65533;{
&#65533;Y&#611;&#65533;&#1579;&#65533;@&#65533;&#65533;&#65533;&#65533;&#65533;j&#65533;kA&#65533;`&#65533;|&#65533;.&#65533; H&#65533;&#65533;&#65533;
&#65533;
6&#65533;&#65533;E&#65533;&#65533;&#65533;&#65533;&#65533;3/y&#65533;&#65533;&#65533;8&#65533;s&#65533;&#65533;9f);&#65533;q&#65533;&#65533;Z&#65533;C!G&#65533;fe&#65533;&#65533;&#65533;t&#65533;&#65533;}&#65533;`xkq&#65533;yZ&#65533;
(&#65533;[&#65533;&#5340;&#65533;&#26271; +9
w&#65533;&#65533;&#65533;l&#65533;TYq6&#1760;m&#65533;L&#65533;C&#65533;e&#65533;7r 9eQ&#65533;&#642;$44{]&#65533;&#65533;&#65533;}*N/v 	&#65533; &#65533;*&#65533;&#65533;JC&#65533;D&#65533;@Q&#65533;J\k&#1110;&#65533;&#65533;x!&#65533;&#65533;(w&#1386;&#65533;&#1372;7b!	&#65533;&#65533;z&#65533;h&#65533;X&#65533;p&#65533;h&#65533;&#65533; &#65533;&#65533;&#65533;W;&#65533;&#65533;y#&#65533;s&#65533;Wx"Yy&#65533;&#65533;\&#65533;&#65533;&#65533;k&#65533;^{&#65533;i2zIF	]&#65533;&#65533;t&#65533;&#65533;&#65533;&#65533;&#65533;&#65533;GC&#587;vR&#65533;&#65533;5&#65533;*&#65533;w&#440;&#65533;&#65533;&#65533;&#65533;Ct&#65533;xzR&#65533;&#65533;1	&#65533;P{	&#65533;&#65533;&#65533;!&#65533;&#65533;&#65533;Kc&#65533;&#65533;6&#65533;7&#65533;&#1689;&#65533;I!.&#65533;w&#65533;&#1928;(&#65533;z#~Kb*&#65533;&#65533;	&#65533;&#65533;&#65533;^a&#1722;&#65533;&#65533; T&#65533;b&#65533;z&#65533;D&&#65533;T&#65533;L&#65533;&#65533;&#65533;&#65533;&#65533;-h&#65533;g&#65533;(&#65533;k&#65533;0KM[e&#65533;&#65533;H&#65533;&#88711;&#65533;n&#65533;K&#65533;%; [&#65533;&#65533;8WW&#2018;&#65533;`&#65533;{&#65533;&#65533;1&#65533;je&#65533;&#65533;&#65533;&#65533;&#65533;[5&#65533;V	&#65533;+&#65533;<&#65533;~e&#65533;&#65533;$ &#65533;&#65533;&#65533;9z&#65533;&#65533;&#65533;LU|&#65533;&#65533;@&#65533;&#65533;&#65533;U&#65533;&#65533;tY&#65533;I&#65533;&#65533;h m&#65533;&#65533;&#65533;m&#65533;&#65533;l&#65533;&#1741;&#65533;P&#65533; &#65533;u#0&#65533;s&#65533;&#65533;)&#65533;&#65533;D&#65533; &#65533;&#65533;&#65533;"Hq&#65533;1Y@G&#65533;&#65533;|9*t&#65533;&#65533;{+o[O&#65533;+3&#65533;X&#65533;&#65533;`7Bq9&#65533; &#65533;(I6&#65533;&#65533;5K&#65533;)&#65533;&#65533;I&#65533;&#65533;&#65533;&#65533;&#65533;&#1076;&#65533;&#65533;8&#65533;5@z &#65533;D7%%a&#65533;7r+Zk&#65533;q&#65533;&#65533;K&#65533;8kL8&#65533;&#65533;3!&#65533;O(&#65533;Tt&#65533;&#65533;`&#65533;Sl_A[`U&#65533;&#65533;	&#65533;D&#949;$R&#65533;KQ &#65533;&#65533;ae&#65533;&#65533;Y&#65533;&#65533;&#65533;&#65533;&#65533;0&#65533;&#65533;[>&#65533;&#196;1v&#65533;&#65533;TM&#65533;&#65533;&#65533;&#65533;4&#65533;&#65533;&#65533;e&#65533;&#65533;j&#65533;&#65533;j&#65533;C&#65533;&#65533;&#65533; T&#65533; W&#65533;!&#65533;&#65533;[eL	\&#65533;~s&#65533;|s&#65533;&#65533;&#65533;d&#65533;&#65533;	&#65533;$&#65533;&#65533;{&#65533;8V+&#65533;	&#65533;&#65533;&#65533;&#65533;&#65533;&#65533;b&#65533;&#65533;^&#65533;&\&#65533;	&#65533;X?&#65533;@<&#1703;O&#65533;&#65533;S&#65533; )&#65533;&#65533;Z&#65533;&#65533;&#65533;{&#65533;h&#65533;C&#65533;&#65533;&#65533;&#65533;%AS\p&#65533; iw&#65533;&#65533;[&#65533;,&#65533;&#65533;&#65533;&#65533;&#65533;h&#65533;Q}&#65533;2!&#65533;vf&#65533;k
e&#65533;3&#65533;&#65533;_&#65533;w &#65533;&#65533;'-Uw0&#65533;&#65533;#&#65533;&#136;&#65533;&#65533;$&#65533;e&#667;[&#65533;l3&#65533; d&#65533;u&#65533;I&#65533;&#65533;[d&#65533;&#856;&#65533;&#65533;&#65533;d>x&#65533;%&#699;&#65533;$&#65533;&#65533;v&#65533;&#65533;i&#65533;&#65533;D&#65533;A,?bS&#65533;qc&#65533;&#65533;&#65533;&#65533;&#475;&#65533;&#65533;.&#65533;&#1277; !&#65533;x&#65533;o>W;X&#65533;$<&#65533;/~CM&#65533;'l&#65533;	&#65533;
&#65533;x%&#1467;&#65533;&#65533;&#922;&#65533;dl+&#65533;&#65533;r>H&#65533;0&#65533;3&#1569; "&#65533;x&#65533;&#65533;m&#65533;?&#65533;&#65533;&#65533;&#65533;&#1153;'u&#65533;/&#65533;C&#1566;4&#65533;% &#65533;&#65533;&#65533;1&#886;P&#65533;&#65533;&#65533;&#65533;&#65533;-R&#65533;&#65533;:V&#65533;&#65533;n4|&#65533;x4t&#1115;&#912;
9x&#65533;&#65533;r*&#65533;&#65533;y&#1686;&#65533;&#65533;ix\&#65533;&#65533;&#272;Rq
E2&#65533;d=n|&#1525;-@&#65533;&#65533;3+2*&#65533;&#1406;}&
&#65533;!&#65533;J&#65533;j&#1181;&#65533;&#1524;`&#65533;!2wsG&#65533;&#65533;m&#65533;&#65533;i&#65533;&#65533;]&#65533;&#65533;&#65533;&#65533; &#65533;$Ta&#65533;OR&#65533;p&#1284;&#643;P&#907;[u&#65533;/
 &#65533;#&#65533;&#65533;&#65533;&#65533;&#65533;&#1242;&#65533;&#1307;&#65533;&#1824;&#65533;&#65533;&#65533;&#65533;453\&#65533;&#65533;&#65533;s&#65533;|}&#65533;&#65533;^&#65533;&#65533;8+&#65533;*`&#65533;&#895;&#65533;&#65533;e&#65533;&#65533;T&#65533;&#65533;M&#65533;&#65533;md&#65533;&#65533;&#65533;I(.&#65533;
z&#65533;&#65533;'D&#65533;-&#65533;&#65533;&#65533;
&#65533;pK&#65533;&#15987;&#65533;&#65533;&#65533;F1&#65533;IyS&#65533;&#65533;?&#65533;|-n&#65533;;&#65533;(\O&#65533;&#65533;&#65533;s-n&#1766;ao&#65533;&#65533;&#65533;=&#65533;&#65533;&#65533;BL&#65533;&#65533;_Vsb&#65533;&#65533;&#65533;&#65533;&#65533;&#65533;&#65533;Ss&#65533;&#65533;&#65533;&#65533;<#[&#65533;
o&#594;&#65533;&#65533;9&#65533;4&#65533;&#65533;&#65533;&#65533;&#65533;&#65533;&#65533;&#541;&#65533;&#65533;	|&#65533;&#65533;$&#65533;&#65533;S.&#65533;4&#65533;,G3	`] "&#65533;]r&#65533;&#65533;&#65533;&#65533;fZ\X#~n
I&#65533;&#65533;{&#65533;&#507;&#65533;_Z&#65533;&#65533;;&#65533;&#65533;&#65533;xv&#65533;o&#65533;3&#65533;&#65533;&#65533;>&#65533;&#65533;
R&#65533;{&#65533;&#65533;Kd&#65533;p&#65533;&#65533; :&#65533;V&#65533;!5e&#65533;&#65533;5"_&#65533;&#65533;&#65533;&#1431;&#65533;&#65533;?&#65533;n&#65533;}8&#65533;&#65533;&#65533;&#65533;&#65533;&#65533;~u&#65533;&#65533;V&#65533;G&#65533;.wz&#65533;j&#65533;&#65533;&#65533;&#65533;&#65533;&#65533;` &#65533;>&#65533;D&#65533;&#65533;&#65533;&#65533;`&#42544;,&#65533;6&#65533;Glg&#65533;&#65533;Z&#65533;&#65533; &#65533;&#65533;&#65533;&#65533;@.&#65533;&#65533;&#65533;n&#65533;&#65533;C&#65533;Ut&#65533;&#46736;l[&#1530;&#65533;<&#65533;&#65533;&#65533;&#65533;&#1530;&#65533;&#65533;uO&#65533;^&#65533;T&#65533;&#65533;&#65533;n&#65533;&#65533;&#65533;K&#65533;;&#1214;&#65533;&#65533;&#65533;IO	&#65533;$_&#65533;=&#65533;s&#65533;07&#65533;S&#65533;&#65533;.&#65533;&#65533;&#65533;au&#65533;&#65533;&#65533;3&#65533;&#65533;&#1660;&#1254;&#65533;&#65533;ne(&#65533;&#65533;&#65533;&#65533;6&#65533;&#751;&#1926;)=}um&#65533;i&#65533;&#65533;)_&#65533;&#65533;&#65533;&#65533; &#65533;&#65533;&#65533;&#65533;&#65533;&#65533;&#65533;N&#65533;&#65533;|W&#65533;&#65533;&#65533;&#65533;
&#33024;|&#65533;&#65533;k&#65533;&#65533;&#65533;&#65533;VW&#65533;_&#65533;\I&#65533;&#65533;&#65533;)y&#65533;X&#65533;&#65533;6&#65533;1)&|&#65533;&#65533;&#65533;;-M&#65533;&#65533;&#65533;%&#65533;8&#65533;DK&#65533;T&#65533;V&#65533;k?&#65533;3!&#65533;&#65533;&&#65533;&#65533;&#534528;&#65533;&#65533;F&#65533;y&#65533;p&#65533;&#65533;&#65533;@%&#65533;&#65533;&#65533;&#2002;&#65533;&#65533;Z&#321;&h&#65533;/&#65533;&#65533;&#65533;z1&#65533;R&#65533;aW~4I7Y&#65533;&#65533;V&#65533;&#65533;&#65533;&#65533;&#65533;&#65533;&#65533;&#65533;~&#65533;&#65533;&#23072;&#65533;s&#65533;xka&#1719;/z&#65533;A!YG&#65533;&#65533;&#65533;&#65533;&#65533;&#65533;D&#65533;b[&Cw&#65533;H&#65533;oa&#65533;G&#65533;&#65533;&#65533;&#611;&#957;&#65533;&#65533;$AO&#65533;_O&#65533;&#65533;_&#65533;&#65533;&#65533;x
&#65533;&#65533;&#1202;&#65533;&#65533;_&#65533;&#65533;&#65533;b&#251;f&#65533;&#65533;J&#65533;G&#65533;&#65533;`!&#65533;&#65533;&#65533;D%TZ&#65533;&#65533;&#65533;&#65533;&#65533;&#65533;&#65533;&#65533;&#65533;&#65533;&#65533;&#65533;&#65533;&#65533;&#65533;&#65533;&#65533;&#65533;&#65533;&#65533;&#65533;  &#65533;&#65533;&#65533;&#65533;&#65533;&#65533;Z&#65533;&#65533;&#65533;&#65533;&#65533;&#65533;&#65533;&#65533;&#65533;&#65533;
&#65533;&#65533;&#65533;&#65533;&#65533;&#65533;&#65533;&#65533;&#65533;&#65533;&#65533;&#65533;&#65533;&#65533;&#65533;&#65533;&#65533;&#65533;Z&#65533;&#65533;&#65533;&#65533;&#65533;&#65533;&#65533;&#65533;&#65533;&#65533;&#65533;&#197;&#65533;&#240;&#65533;&#65533;&#65533;&#65533;&#65533;&#65533;&#65533;&#1934;&#1220;&#65533;&#65533;&#1541;&#65533;&#790;&#65533;&#65533;&#65533;&#65533;&#65533;&#355;&#65533;&#65533;&#65533;&#65533;&#65533;&#65533;&#65533;&#65533;&#65533;&#65533;&#65533;&#65533;/ &#65533;&#65533; &#65533;&#65533;&#65533;&#65533;	&#65533;E&#1057;`&#65533;A&#65533;&#65533;i&#65533;&#561;&#65533;&#65533;&#65533;2Kpq&#65533;&#65533;&#65533;&#65533;E	b }&#65533;0c5 <&#65533;&#65533;&#627;&#65533;"N&#65533; REM&#65533;0x&#65533;&#65533;&#65533;&#65533;!&#65533;&#65533;&#65533;&#65533;&#65533;&#65533;Al&#65533;Ft^Fi}&#65533;K&#65533;_&#65533;Q&#65533;*\&#714;&&#65533;CS	&#65533;&#65533;v^bnU+&#759;&#65533;&#65533;_&#1530;&#65533;&#65533;w&#65533; &#65533;hY&#65533; &#65533;&#65533;&#65533;&#65533;|@&#65533;&#65533;`&#65533;*&#65533;j&#65533;&#65533;&#65533;&#65533;&#65533;4#&#65533;0&#65533;&#65533; &#65533;"&#65533;&#1721;&#65533;&#65533;&#1480;.&#65533;&#65533;&#65533;&#65533;a&#65533;^=&#65533;&#65533;:&#65533;6&#65533;&#65533;&#65533;&#65533;N&#65533; &#65533; &#65533;fM&#65533;&#65533;&#65533;&#1174;&#65533;&#65533;v[Ap&#65533;&#1587;s>w&#65533;&#65533;b &#65533;J&#65533;&#65533;&#65533; lk&#65533;&#65533; &#65533;&#65533;&#65533;&#65533;7s&#65533;A&#65533;&#786;&#65533;s&#65533;_&#65533;0&#65533;Xe&#1984;v&#65533;&#65533;&#65533;Z&#65533;w'w&#65533;aQ&#65533;P	P&#65533;&#65533;&#65533;&#65533;%&#65533;&#65533;&#65533;@o&#65533;&#370; [&#65533;&#65533;(`9u&#65533;&#65533;	&#65533;&#65533;&#65533;&#65533;~5&#65533;QjmQ& &#65533;@&#65533;&#65533;W&#65533;8&#65533;E8&#65533;I3&#65533;&#65533;IJS&#65533;Ve&#65533;&#65533;&#65533;BVi&#65533;X&#65533;&#65533;&#65533;e,&#65533;&#65533;" b&#65533;&#1685;d&#65533;&#65533;&#65533;  &#65533;?&#65533;H&#65533;&#65533; 0&#65533;&#65533;t&#1465;&#65533;&#65533;i&#65533;&#65533;&#65533;d&#30656;&#65533;v&#65533;l&#65533;j&#65533;F&#65533;&#65533;&&#65533;&#65533;" h&#65533;&#14480;F&#65533;&#65533;B&#65533;Z&#65533;h&#65533;&#65533;b&#65533;&#39324;v&#65533;&#65533;<5z)&#65533;&#65533;&#65533;Ji&#65533;&#65533;&#65533;&#1320;&#65533;&#65533;*&#39534;&#442;)&#65533;&#65533;&#65533;)&#65533;&#65533;&#65533;( Y&#65533; !&#65533; Z ,  &#65533;  &#65533;&#65533;Z&#65533;&#65533;&#65533;&#65533;&#65533;&#65533;&#65533;&#65533;&#65533;&#65533;&#65533;&#65533;&#65533; &#65533;&#65533;&#65533;&#65533;&#65533;&#65533;&#65533;&#65533;&#65533;&#65533;&#65533;&#65533;&#65533;&#65533;&#65533;&#65533;&#65533;&#65533;&#65533;&#65533;&#65533;&#65533;&#65533;&#65533;&#65533;&#65533;&#65533;&#65533;&#65533;&#65533;&#65533;&#65533;&#65533;&#65533;&#65533;&#65533;&#65533;&#65533;&#65533;&#65533;&#65533;&#65533;&#65533;&#65533;&#65533;&#65533;&#65533;&#65533;&#65533;&#65533;&#65533;&#65533;&#65533;&#65533;&#65533;&#65533;&#272;&#65533;&#65533;&#65533;&#65533;&#909;&#65533;&#65533;&#65533;&#65533;&#65533;&#65533;&#65533;&#65533;&#65533;&#65533;&#65533;&#65533;&#65533;&#65533;&#65533;&#65533;&#65533;&#65533;&#65533; &#65533;&#65533;&#65533;&#65533;&#65533;&#65533;&#65533;&#65533;&#65533;&#65533;&#65533;&#65533;&#65533;&#65533;&#65533;&#65533;&#65533;&#65533;&#65533;&#65533;&#65533;&#65533;&#65533;&#65533;&#65533;&#65533;&#65533;
&#65533;v&#65533;&#65533;&#65533;&#65533;*\&#560;&#65533;Cg J&#65533;&#65533;(&#65533;'v3j&#65533;&#561;&#65533;&#463; |d&#65533;&#65533;HAX &#65533;&#65533;&#65533;J&#65533;$S&#65533;&#65533;DtrP&#65533;D&#65533;
h	&#65533; &#65533;0&#65533;&#65533;&#1287;&#65533;&#65533;&#1057;)&#65533;&#65533;2&#65533;e?&#65533;J&#65533;3&#65533;Wc#&#65533;2H&#65533;&#65533;g&#65533;&#65533;Z P&#65533;z&#65533;\&#65533;&#65533; @&#65533;&#65533;n0&#65533;"pGW&#65533;Z&#65533;W!&#65533;&#65533;w &#65533;vi&#65533;&#65533;&#65533;&#65533;< E|8&#65533;&#65533;Bx	!&#524;&#65533;&#65533;&#65533;&#65533;~38&#65533;&#65533;t&#65533;&#65533;UH&#65533;&#65533;&#65533;&#1799;&#65533;&#65533;?&#65533;&#65533;A&#65533;Ts.&#65533;n&#65533;&#65533;tB&#65533;&#65533;4 ]&#65533;&#65533;I&#65533;U+x6^&#29961;&#65533;&#65533;&#65533;&#65533;&#65533;Fb&#65533; `,&#65533;HJ&#65533;&#1782;&#65533;&#1359;0&#65533;&#65533;{ &#65533;
$&#65533;&#65533;N&#65533;sJ&#65533;&#65533;&#65533;`}&#65533;&#65533;&#65533;&#65533;&#65533;}G&#65533;s"&#65533;&#65533;_}V&#65533;X&#65533;&#65533;&#65533;&#65533;`6&#65533;&#65533;r&#65533;!(&#65533;&#1503;_PI&#65533;q*q&#65533;&#65533;-&#65533;u&#65533;$  u&#65533;q&#65533;( Zlx]`&#65533;F&#65533;&#65533;b+&#65533;B$6&#65533;MA&#65533;&#65533;&#65533;U &#65533;H&#65533;&#65533;&#65533;&#65533;&#65533;&#65533; &#65533;&#65533;&#65533;&#65533;X$&&#65533;i`4&#65533;&#65533;Y&#65533;"M&#65533;k"!`&#65533;&#1561;&#65533;&#65533;-&#65533;&#65533;&#65533;&#65533;D&#65533;&#65533;&#65533;m&#65533;&#65533;R&#65533;&#65533;&#65533;$p&#65533;&#65533; ZeJ(0&#65533; |a&#65533;&#65533;&#1173;&#65533;d^)&#65533;&#65533; +&#65533;3&#65533;&#65533;NJO&#65533;ITu&#65533;
 &#65533;&#65533;$I&#65533;&#65533;C%6*&#65533; &#65533;&#65533; &#65533;&#65533;&#65533;&#65533;j &#65533;&#65533;&#65533;@&#65533;&#65533;)&#65533;&#65533;)"&#65533;U&#65533;x&#65533;&#65533;a&#65533;T@&#65533;&#65533;&#65533;_4k&#65533;&#65533;&#65533;&#65533;k`0&#1949;b&#65533;uX&#65533;&#65533;hy`&#65533;&#65533;-&#65533;c1&#65533;@&#65533;%j]]H&#65533;"a&#65533;O&#65533;&#65533;&#65533;@&#65533;T&#65533;lL&#869;i&#65533;&#65533;_>&#65533; j@I&#65533;&#65533;_&#65533;T&#65533;L&#65533;4D&#65533;V;&#65533;9Y&#65533;&#65533;<&#65533;&#65533;t&#65533;&#65533;tg&#65533;A&#65533;t&#65533; (>LR&#618;J &#65533;&#164;&#65533;8,&#65533;&#1910;&#65533; l&#65533;&#65533;&#65533;&#65533;6&#65533;&#65533;&#944;t&#65533;i*&#65533;T&#65533;T&#65533;)h&#65533;_'&#65533;Y&#65533;&#65533;(q%_'&#65533; k&#65533;&#65533;T3&#65533;&#65533;Ve8&#65533;&#65533;&#1618;c&#65533;E&#65533;{OI\&#65533;&#65533;&#65533;L&#65533;i&#65533;&#65533;&#1338;O& &#65533;@&#65533;&#65533;\&#65533;#X #> t&#65533;I&#65533;ZJ &#65533;8&#65533;c%Xs/v&#724;cYo9e&#65533;&#65533;&#65533;^{&#65533; &#65533;@&#1658;i&#65533;v C&#65533;C&#65533;rf&#65533;&#600;5&#65533;&#65533; &#65533;&#65533;&#65533;&#65533;w&#65533;n&#65533;&#65533;&#65533;'~&#65533;[F\&#275;k&#65533;&#65533;5&#65533;&#65533;xg&#65533;;&#65533;O&#65533;&#65533;0&#65533;&#65533;&#65533;&#65533;6&#65533;&#65533;&#65533;&#65533;xg&#65533;5&#65533;U&#65533;&#65533;~&#65533;?&#65533;+&#65533;&#65533;I9K3&#65533;t&#65533;&#65533;|&#65533;.&#65533;)&#65533;&#572;&#65533;N n{&#65533;(&#65533;J&#65533;&#65533;5&#65533;=&#65533; &#1032;&#465;vn&#65533;&#65533;&#65533;&#65533;&#65533;&#65533;%&#65533;9&#65533;M&#65533;G
&#65533;*	&#65533;[&#65533;&#65533;&#65533;&#65533;r,) &#65533;&#65533;&#65533;&#65533;&#65533;&#65533;&#65533;q&#65533;&#65533;-&#65533;\jR&#65533; &#65533;&#65533;cx&#65533;+&#65533;&#1408;Fi2&#650;Z&#65533;(&#65533;&#65533;_&#65533;&#65533;&#65533;&#65533; gH&#65533;&#1448;(&#65533;n&#65533;CA)) &#65533;#=_&#65533;P	&#65533;R&#65533; A@U$c)&#65533;&#65533;&#65533;&#1101;&#65533;z&#65533;&#65533;[zg&#65533;A|/&#65533;U9&#65533;&#65533; P&#65533;)&#65533;q&&#65533;&#65533;z&#901;&#65533;(`l]F&#65533;12&#65533;&#65533;&#65533;&#65533;&#65533;&#65533;U&#65533;&#65533;6~@&#65533;h&#65533;&#1658;C#B&e&#65533;p&#65533;G&#65533;J&#65533;&#65533;&#65533;&#1874;&#65533;&#65533;&#65533;&#65533;U&#65533;:&#65533;&#65533;&#65533;g&#65533;&#65533;&#65533;&#65533;3&#65533;&#65533;&#65533;]&#65533;&#65533;9&#65533;Te&#65533;Y&#65533;&#65533; &#65533;&#65533;$&#65533;&#263;&#65533;yo&#65533;&#65533;7&#65533;_&#65533;$P&#65533;&#18090;y&#65533;J$&#65533;&#65533;n&#65533;&#65533;9&#65533;&#65533;&#65533;&#1209;G (h&#65533;&#65533;+&#65533;w&#65533;Y&#65533;["&#65533; &#65533;&#65533;&&#65533;&#382;~."&#512;5I&#65533;6l&#65533;&#65533;&#65533;)&#65533;g;@p&#65533;&#65533;uD&#298;B&#65533;&#65533;gR&#65533;&#65533;'&#65533;0&#65533;&#65533;&#65533;G4zcFa&#65533;Pq)&#65533;&#65533;P&#65533;Q/o&#65533;s&#65533;*&#65533;&#65533;&#65533;&#65533;V1@9(&#65533;&#65533;&#65533;  &#65533;&#65533;L&#65533;&#65533;&#65533;D&R&#65533;&#65533;&#65533;:&#65533;&#65533;&#65533;blH&#65533;i&#150;&#65533;L!e&#65533;&#568;sC&#65533;&#65533;&#65533;z&#65533;U;A&#65533;>&#65533;)4&#65533;'&#65533;&#65533;M&#65533;e&#65533;&#65533;'& &#65533;V&#65533;	&#65533;B6|JRX&#65533; 0@&#65533;&#31370;+&#1386;&#65533;z&#65533;&#65533;\c1(&#65533;&#65533;&#65533;!&#65533;&#65533;&#65533;&#500;&#65533;e&#65533;&#65533;J_mv2&#65533;&#65533;,M&#65533;&#65533;Xt\ r@&#65533; .2&#65533;/_-K&#646;Wn,&#65533;B&#65533;&#65533;/qJ&#65533;rb&#65533;U&#65533;l&#238;&#65533;r&#65533;FU&#65533; NY;-&#65533;[&#65533;k,&#65533;Q)&#65533;W:&#65533;sk:n&#65533;&#65533;?&#65533;4"&#65533; &#65533;[&#65533;EH&#65533;&#65533;LI&#65533;&#65533;[&#65533;&#65533;!&#65533;&#65533;&#65533;hXX&#65533;&#65533;$%&#65533;&#65533;'&#65533;h&#65533;G&.%/@e&#65533;&#65533;&#65533;&#65533;&#1033;9&#65533;&#65533;&#65533;}y'8Ja&#65533;&#65533;&#65533;&#65533;l&#65533;&#530;&#65533;&#65533;B X@&#65533;*&#65533;&#65533;C&#65533;0&#65533;R{&#65533;&#65533;L&#65533;;&#65533;&#65533;@I!&#65533;&#65533;&#65533;&#65533;z&#65533;b&#65533;&#65533;*&#65533;z&#1079;&#65533;&#65533;!0`BL&#65533;&#65533;&#65533;2&#65533;&#65533;&#65533;&#65533;+
,&#65533;&#65533;&#65533;&#65533;&#65533;o&#65533;&#65533;6bB&#65533;&#65533;U&#65533;&#65533;&#65533;A&#65533;T@cu&#65533;&#65533;KI&#461270;&#65533;&#65533;&#65533;&#65533;&#65533;&#65533;&#65533;&#65533;&#65533;k&#65533;&#65533;L^&#65533;&#65533;&#65533;z]&#65533;&#65533;&#65533;&#65533;&#65533;&#65533;C&#1601;&#65533;&#65533;&#65533;&#65533;vS&#65533;?<hAO  &#65533;&#65533;^&#65533; 	X&#65533;&#65533;n&#65533;1&#65533;:&#65533;&#1634;&#65533;)@&#65533;h&#65533;&#65533;We&#65533;&#65533;&#65533;&#684;'&#65533;D&#65533;V&#65533;QBPvT &#65533;&#65533;F&#65533;&#1152;7&#65533;&#1246;^&#65533;&#65533;&#65533;&#65533;&#65533;&#65533;Z/D&#65533;!=&#65533;>&#65533;lq&#65533;&#65533;<&#65533; &#65533;&#65533;&#65533;w&#65533;&#65533;&#65533;&#65533;a&#65533;&#65533;&#65533;`Q&#65533;&#65533;&#1152;&#65533;(&#65533;*&#65533;&#65533;u r&#65533;&#65533;&#65533;l&#65533;zc=	&#65533;W&#65533;.&#65533;E&#20029;`n&#65533;f+*1&#65533;&#65533;&#65533;]&#65533;zm&#65533;
&#65533;+&#65533;g&#65533;&#65533;&#65533;Z`c&#65533;&#65533;j&#65533;&#65533;&#65533;&#65533;hpfZ&#65533; &#65533;=&#65533;&#65533;[&#65533;n&#65533;&#65533;k&#65533;g&#65533;l # >&#65533;&#65533;8&#65533;&#65533;\H$Z&#65533;&#65533;&#1002;&#65533;+&#65533;&#65533;&#65533;&#65533;)9o+&#65533;LY&#65533;$8&#65533;&#65533;@	F~&#65533;&#65533;X&#65533;&#65533;&#65533;&#65533;&#65533;&#65533;6G&#65533;&#65533;T&#65533;\t&#65533;4&#65533;\$v&#65533;&#65533;&#664;&#65533;@&#65533;&#65533;^&#65533;&#65533;&#65533;HK&#65533;&#65533;&#65533;|&#65533;&#65533;&#65533;./<&#65533;/p<&#780;H	
 MQP &#65533;&#65533;7&#65533;&#65533;&#65533;&#65533;&#65533;&#533;&#65533;M&#65533;b&#65533;.&#65533;&#65533;&#65533;@&#65533;&#65533;|&#65533;?j&#65533;&#37672;/YzR&#65533;X&#65533;Zt&#65533;&#65533;>&#65533;Bt&#65533;c&#65533;&#65533;E&#65533;&#1088;X`Rb&#65533;q&#65533;&#65533;h[l}/&#65533;&#65533;m *&#65533;&#65533;T;;&#65533;@&#65533; u&#65533; &#65533;&#65533;&#65533;&#65533;77&#65533;&#65533;f&#65533;&#65533;&#65533;O4>&#65533;&#42426;&#1538;8<&#65533;7G|&#65533;&#1754;n&#65533;&#65533;&#65533;HZ&#65533;d&#433;&#1581;&#65533;&#65533;&#65533;}&#65533;D0&#65533;DTM&#65533;&#65533;xQ\L&#65533;% &#65533;%&#65533;"V&#65533;6hxGd&#65533;&#65533;+&#65533;Fvc&#65533;&#65533;'&#65533;eRi&#65533;&#65533;t&#65533;e&#65533;;&#65533;.pf,&#65533;3&#65533;{&#65533;vc<&#65533;
&#65533;&#65533;&#65533;&#65533;<&#65533;&#65533;+&#65533;0<X&#65533;&#65533;&#65533;d4&#65533;]x&#65533;o&#65533;	(x&#65533;&#65533;&#65533;&#65533;'&#65533;qhV&#65533;V&#65533;&#65533;&#65533;&#65533;D#&#65533;&#65533;$%.&#65533;&#65533;&#65533;
&#65533;-&#65533;gL&#65533;&#65533;&#65533;5&#65533;&#65533;&#65533;&#65533;&#65533;&#65533;&#65533;&#65533;7U&#65533;K&#65533;z&#65533;0)w&#65533;&#65533;b	)&#65533;cK&#65533;U&#65533;&#65533;&#65533;&#65533;r:&#65533;q&#65533;&#65533;9b&#65533;
&#65533;&#65533;&#65533;PVz8txo^&#65533;^&#65533;&#65533;|&#65533; ;&#65533;&#65533;&#65533; {}&#65533;Cq&#65533;&#65533;&#65533;	F&#65533;D@$&&#65533;&#65533;\&#65533;&&#65533;QP&#918;z&#65533;|  g&#65533;x h@#&#65533;wk&#65533;v&#65533;&#65533;E89&#1481;7{&#65533;&#65533;	&#65533;0&#1809;u&#65533;6&#65533;&#65533;e&#65533;&#65533;&#65533;Z&#65533;{&#65533; Px&#65533;&#65533;x&#65533;&#65533;~&#65533;w&#65533;0D&#65533;&#65533;&#65533;&#65533;M&#65533;&#65533;o&#65533;h;&#1477;&#65533;&#65533;C&#65533;&#65533;&#65533;FvsLV&#65533; &#65533;p&#65533;&#65533;E)q&#65533;&#65533;&#65533;&#65533;1D>%
v2D&#65533;&#65533;&#65533;&#65533;&#65533;Va1&#65533;&#2040;&#65533;&#65533;
&#65533;&#776;*V&#65533;&#65533;&#65533;9&#65533;&#65533;&#65533;A]&#65533;x&#65533;&#65533;
%&(b[&#65533;&#65533;Z<g9=d3&#65533;&#65533;V"U&#65533;P}&#65533; &#65533;v&#65533;&#65533;&#65533;uJ&#65533;&#529;&#65533;

&#65533; &#65533;&#65533;%&#65533;u&#65533;TZPu&#65533;b&#65533;>/&#65533;&#65533;H$t&#65533;4bZ&#65533;&#65533;&#65533;&#65533;&#65533;&#65533;&#65533;  	yF&#65533;x&#65533;l!&#65533;C&#65533;yFy&#65533;&#65533;zd2&#65533;Z&#65533;&#65533;@&#65533;3&#65533;h&#65533;&#65533;	C&#65533;hS&#65533;a&#65533;&#65533;&#65533;X7&#65533;&#65533; &#65533;Zi&#65533;&#65533;&#65533;&#65533;&#65533;S&#65533;&#65533;&#65533;m&#65533;q&#65533;&#65533;Z&#34184;&#65533; ;V&#65533;
G&#65533;15U&#65533;a'&#65533;&#65533;&#65533;&#65533;&#65533;&#65533;@&#65533;z&#65533;&
_5&#65533;&#65533;@=&#65533;a~&#65533;&#38361;P2&#65533;
r&#65533;&#65533;00S>&#65533;&#65533;&#65533;&#65533;OZ&#65533;{&#65533;&#65533;&#65533;&#65533;`l&#65533;&#65533;i&#65533;&#65533;&#65533;{&#65533;&#65533;NZ&#65533;=OIc&#65533;&#65533;iY5%&#65533;&#65533;&#65533;&#65533;&#65533;&#65533; &#65533; &#1024;&#65533;&#1163;&#65533;0h&#65533;&#65533;	&#65533;:&#65533;&#65533;&#65533;4&#65533;HM_9x&#65533;LF&#65533;]&#65533;&#65533;4&#65533;&#65533;&#65533;_&#65533;&#65533;&#1776;&#65533; &#65533;rL&#1552;7Y%&#65533;E&#65533;@*0E &#65533; J&#65533;&#65533;
&#65533;&#65533;
@&#65533; (&#65533;&#65533;&#65533;&#65533;I&#65533;~p&#65533;&#65533;&#65533;QR&#65533;&#65533;&#65533;5&#65533;&#65533;	&#65533;s&#65533;!&#65533;&#65533;Y&#65533;&#65533;	&#65533;&#65533;&#65533;g&#65533;&#65533;&#65533;uJO&#65533;}zmDyA&#65533;%J:G	y&#65533; &#65533;h&#65533;&#65533;0&#65533;`&#65533;&#65533;"&#65533;&#65533;f&#65533;&#65533;Fya&#65533;+&#65533;&#1026;&#65533;&#65533;/Z&#65533;&#65533;	&#65533;H&#65533;&#65533;&#65533;&#65533;4.&#65533;&#65533;i&#65533;L&#1431;&#65533;PxY&#65533;&#65533;&#65533;[A&#65533;%z&#65533;0&#65533;&#65533;&#65533;&#65533;sa&#65533;5&#65533;K&#65533;tz6&#65533;&#65533; &#65533;<&#65533;&#65533;M&#65533;&#65533;&#65533;!*>&#65533;&#65533;&#65533;&#65533;.&#10727;&#65533;2&#65533;)	&#65533;*&#65533;&#65533;	&#65533;&#65533;	&#65533;&#65533;!u&#65533;&#65533;&#65533;:&#65533;&#65533;	&#65533;&#65533;&#65533;d&#65533;&#65533;*&#65533;&#65533;&#65533;&#65533;&#65533;&#65533;&#65533;&#65533;&#1055;&#65533;@&#65533;&#65533;&#65533;&#65533;&#676;&#65533;&#65533;+&#65533;&#65533;_&#65533;)L6&#65533;%:&#65533;&#65533;&#65533;&#65533;&#65533;S&#65533;&#65533; y&#65533;&#65533;&#65533; &#1556;&#65533;zL&#65533; &#65533;pc&#65533;&#1156;x&#65533;&#65533;S&#65533;v&#65533;X &#65533;&#65533;&#65533;&#65533;&#65533;2&#65533;&#65533;&#65533;`&#65533;	&#65533;&#65533;&#65533;J!&#65533;&#65533;Pz&#65533;&#65533;&#65533;&#65533;&#65533;&#65533;aOC&#65533;l&#65533;*
 &#154;
a7&#65533;!&#65533;&#65533;	&#65533;&#65533;6&#227;&#848;B&#65533;&#65533;&#65533;&#65533;&#65533;&#65533;&#65533;$&#65533;5&#65533;&#65533;:&#65533;&#65533;&#65533;&#65533;&#65533;&#65533;xz&#65533;&#65533;PPE&#65533;Zp&#65533;l&#65533;&#1728;&#65533;q#&#65533;&#65533;{&#65533;&#676894;&#65533;U&#65533;&#65533;&#65533;y&#65533;&#65533;&#65533;z&#65533;i&#65533;[&#65533;$&#65533;&#65533; /Q -&#65533;F&#65533;&#65533;5&#65533;+&#65533;	&#65533; &#65533;&#65533;&#65533;19(&#65533;O&#65533;&#65533;TJ&#65533;&#65533;&#65533;&#65533;v&#65533;a&#65533;-&#65533;E&#65533;f&#65533;J&#65533;&#65533;&#65533;&#65533;v&#65533;&#65533;&#65533;&#65533;=&#65533;QT|&#65533;&#65533;&#65533;0&#65533; Z&#65533;&#65533;q &#65533;g&#65533;&#65533;&#65533;5&#65533;[&#65533;BR&#65533;&#65533;$&#65533;l&#65533; &#65533;&#65533;l&#500;&#65533;z&z&#65533;&#1889;t&#65533;v&#65533;2Dg&#65533;&#65533;Sk&#65533;&#65533;Z&#65533;!&#65533;&#65533;Y&#65533;&#65533;X&#65533;)1.y&#65533;On&#39924;&#1377;&#65533;&#65533;\yD&#65533;hC&#65533;&#65533;&#65533;e&#65533;Pp)&#65533;&#65533;&#65533;}&#65533;(&#65533;&#65533;y&#65533;D&#65533;F &#65533;&#65533;&#65533;ADiZJ&#65533;&#65533;!&#65533;{&#65533;b&#65533;i&#65533;&#65533; 6&#65533;Y&#65533;6f&#65533;&#65533;&#65533;*C&#65533;Gh&#65533;&#65533;&#65533;&#65533;&#65533;;&#65533;uo&#65533;&#65533;R&#65533;&#65533;&#65533;&#31070;p&#65533;&#65533;3&#65533; <&#65533;,^&#65533;&#65533;&#65533;&#65533;&#65533;&#65533;p&#65533;7&#65533;5&#1272;&#65533;`B &#65533;&#65533;z.&#65533;&#65533;&&#48411;&#65533;Z&#65533;&#65533;`:6&#65533;&#65533;&#65533;&#65533;-&#65533;}&#23295;W&#1255;&#65533;V&#65533;&#65533;q&#65533;z&#65533;g&#65533;g&#65533;XIl"&#65533;bWs&#65533;Rc&#65533;-L&#65533;&#65533;^TjR&#65533;&#65533;C&#319;EG&#65533;&#65533;Zq&#65533;l&#65533;;&#65533;`B&#65533;~&#50665;&#65533;&#65533;&#65533;+{C  {&#65533;&#65533;nU&#65533; 9l&#65533;&#65533;bn&#65533;&#65533;&#65533;&#65533;( &#65533;uy=li&#65533;&#65533;T8&#65533;&#65533;&#65533;&#1643;&#65533;C&#65533;`[&#65533; L&#65533;SK&#65533;\l&#65533;&#65533;&#65533; K&#65533;&#65533;*&#65533;&#65533;&#65533;6&#65533;;](A&#65533;&#65533;&#65533;C&#65533;&#65533;&#65533;&#65533;h|K&#65533;&#65533;Gl&#65533;&#65533;{C&#65533;&#65533;&#65533;&#65533;&#65533;&#1712;&#65533;&#65533;&#754833;&#65533;&#65533;&#65533;G&#65533;&#65533;:&#65533;&#65533;&#504;&#65533;&#65533;0X&#65533;uP&#65533;&#65533;L&#65533;&#534;&#65533;k&#65533;1&#65533;&#544;pWX:&#65533;&#65533;&#65533;&#65533; &#65533;&#65533;&#65533;&#65533;]&#65533;@&#65533;.&#65533;&#65533;&#65533;&#65533;&#65533;&#65533;&#65533;&#65533;[i&#65533;4e&#65533;&#65533;&#65533;P&#65533;&#65533;>5&#65533;n&#65533;&#65533;&#65533;g&#65533;@	"&#65533;&#65533;dx&#65533;GFS&#65533;:&#65533;m&#65533;&#65533;0	Z2&#65533; `&#65533;0U&#65533;}6&#65533;&#65533;;&#65533;&#65533;&#65533;&#65533;G&#65533;K&#65533;#W&#65533;PX"&#65533;(&#65533;J
&#65533;&#65533;z:&#65533;S!U9CQ&#65533;xc&#65533;&#65533;&#65533;1&#65533;&#65533;`1&#65533;;-&#65533;22&#65533;&#381;2Lptc&#65533;z&#65533;&#65533;&#65533;&#566;&#65533;&#65533;h&#65533;&#65533;&#65533; &#65533;&#65533;&#65533;s&#65533;&#65533;&#65533;s &#65533;6&#65533;&#65533;&#65533;&#65533;o+	F7O&#65533;&#65533;F&#65533;&#420;PX&#65533;&#65533;m&#65533;(&#65533;wt EZ&#65533;vh&#65533;&#530;@GU\$7< &#65533;&#65533;&#1185;0k&#65533;w&#65533;\r&#65533; qL	&#65533;U&#65533;&#65533;&#65533;&#65533;U63&#65533;&#65533;[gXA&#1545; {k&#65533;z&#65533;&#65533;&#65533;A&#65533;P  &#65533;&#65533;&#65533;UgT&#65533;!\&#65533;&#65533;&#65533;&#177;v&#65533;IK030&#65533;{0r{~&#65533;M&#65533;4ee&#65533;Qc&#65533;&#65533;&#65533;Ew&#65533;&#65533;&#65533;&#531;k&#65533;&#65533;&#65533;Qm&#65533;&#65533;/Y &#65533;&#65533;F&#65533;QR&#65533;&#65533;s&#65533;(&#65533;bM&#65533;&#1868;y&#65533;&#65533;U&#150;t&#65533;]&#65533;&#65533;&#65533;%&#65533;B$3&#65533;$&#65533;&#65533;	&#65533;&#65533;&#65533;zt&#65533;&#65533;B'Qu+}D&#65533;&#65533;&#65533;.2&#65533; ^&#65533;$2&#65533;T,&#65533;&#65533;&#65533;Fl&#1305;&#65533;&#65533;X&#65533;qL&#65533;&#65533;c!&#65533;r&#65533;&#65533;&#65533;V&#65533;.h]g}&#65533;&#65533;&#65533;%$g*&#466;&#65533;&#65533;"&#65533;B&#65533;&#65533;&#65533;&#65533;&#65533;&#65533;O&#65533;&#65533;&#65533;mL(&#65533;&#1264;(&#65533;f3&#65533;fb;t&#65533;lT
&#65533;+&#65533;&#65533;Q79&#65533;&#65533;6&#2034;&#65533;p&#65533;&#65533;M&#65533;&#65533;e&#65533;ES%&#65533;&#65533;&#65533;p -X-&#65533;,[E&#65533;&#65533;XV&#65533;&#65533;0{&#65533;A&#65533;&#1904;1&#65533;&#65533;'4u
&#1256;&#65533;&#65533;QW-&#65533;&#65533;&#65533; ,&#1530;PY&#65533;{l&#65533;%&#65533;&#65533;&#65533;&#65533;<4 &#65533;&#65533;&#65533;F&#65533;&#65533;u66&#65533;&#65533; @&#65533;&#65533;&#65533;&#65533;&#65533;L&#65533;&#65533;~?&#65533;f&#37709;&#16186;Z&#65533;(&#65533;0&#65533;&#65533;l&#65533;It&#65533;&#65533;h(&#65533;k1cq&#65533;&#65533;&#4976;"k)&#65533;Z &#65533;Yx3?&#65533;&#65533;'{K&#65533;&#65533;>&#65533;d&#65533;u&#65533;&#65533;` oC&#65533;y9B,%&#65533;&#65533;&#65533;ouvCP&#65533;&#65533;&#65533;X&#65533;)&#65533;&#65533;&#372;&#65533;a&#65533;
{^&#65533;&#65533;&#65533; &#65533;&#65533;
 !&#65533;[!`X&#65533;&#1017;&#65533;~`&#65533; w&#1376;u&#65533;i&#65533;&#65533; &#65533;&#1664;z&#65533;&#65533;G&#65533;&#65533;t&#65533;&#65533;&#65533;&#65533;&#65533;&#65533;&#65533;&#65533;&#65533;&#65533;(&#65533;+&#65533;&#65533;&#1965;&#65533; &#65533;&#65533;&#65533;AR&#65533;&#65533;U&#65533;&#65533;@&#65533;&#65533;S&#65533;&#65533;&#65533;&#65533;&#65533; &#65533;S&#65533;&#65533;&#65533;&#65533;&#65533;&#65533;6&#65533;#s&#65533;&#65533;&#65533;&#65533;&#65533;H&#65533;&#65533;C&#65533;&#65533;0!&#65533;&#65533;MQ&#65533;&#1138;U3&#65533;&#65533;W&#65533;&#65533;g&#65533;T4do(vrT3~&#65533;L&#65533; &#65533;f(A&#65533;v&#65533;C&#65533;C &#65533;&#65533;`&#65533;Z@&#65533;&#65533;eBo!&#65533;=&#65533;&#65533;&#65533;0&#1015;n&#65533;&#65533;&#65533;iz&#65533;"R9&#65533;&#65533;&#65533;%&#65533;G$&#65533;&#65533;&#65533;&#65533;&#65533;&#65533;a&#65533;T&#65533;&#65533;u-&#65533;&#1201;&&&#65533;&#65533;&#65533;Q\&#65533;&#65533;&#65533;&#65533;&#65533;q&#65533;Y&#65533;&#65533;&#65533;d&#65533;&#65533;&#65533;&#65533;B@'&#65533;&#1398;&#65533;n&#65533;7L$&#65533;&#65533;&#65533;V&#65533;&#1223;&#65533;J8&#65533;(&#65533;&#65533;bP&#65533;&#65533;Qj&#65533;~M2e&#65533;&#262;&#65533;U(!&#65533;&#65533;&#65533;&#65533;r&#65533;&#65533;&#65533;G&#65533;Q&#65533;&#65533;&#65533;&#65533;;&#65533;G&#65533;&#65533;&#65533;~a&#65533;&#65533;cBt&#65533;n&#65533;&#65533;"&#65533;&#65533;]&#65533;&#65533;&#65533;CQ5&#65533;&#65533;&#65533;&#65533;&#65533;@&#65533;5&#65533;
&#65533;U&#65533;&#65533;&#65533;&#65533;&#65533;&#65533;&#65533;M&#65533;3&#65533; &#65533;&#65533;&#65533;;&#65533;&#1026;K	&#65533;A&#65533;&#65533;&#65533;pY$&#65533;G&#65533;&#65533;)@&#65533;&#1988;&#65533;&#65533;7&#65533;&#65533;&#65533; g&#65533;&#65533;&#65533;&#65533;8.s&#65533;&#65533;&#65533;0A'&#65533;>p&#65533;&#65533;a&#65533;&#65533;&#65533;&#65533;&#65533;x&#65533;&#65533;P&#65533;&#65533;y&#65533;&#65533;&#420;/Dt&#65533;w&#65533;&#65533;&#65533;J&#65533;XX&#65533;&#65533;*&#65533;fe&#65533;&#65533;o&#65533;R&#65533;&#65533;&#612;Z&#65533;&#65533;&#65533;&#65533;&#65533;&#65533;&#65533;&#65533;&#65533;&#65533;&#65533;&#65533;&#65533;&#65533; &#65533;&#65533;&#65533;&#65533;&#65533;&#65533;&#65533;&#65533;&#65533;&#65533;&#65533;&#65533;&#65533;&#65533;&#65533;&#65533;&#65533;&#65533;&#65533;&#65533;&#65533;&#65533;&#65533;&#65533;&#65533;&#65533;&#65533;&#65533; &#65533;&#65533;&#65533;&#65533;&#65533;&#65533;&#65533;&#65533;&#65533;&#65533;&#461;&#65533;&#65533;&#65533;&#65533;&#65533;&#65533;&#65533;&#65533;&#1327;	Z&#65533;&#773;&#65533;&#65533;&#65533;&#65533;&#65533;&#65533;&#65533;&#1256;&#65533;&#65533;Z&#65533;&#65533;&#65533;&#65533;&#65533;Z&#65533;&#65533;&#65533;&#65533;&#65533;&#65533;&#65533;
H0&#65533;&#65533;n&#65533;6&#65533;&#65533;&#65533;&#65533;&#65533;"\b&#65533;&#65533;&#65533;%&#65533;z]&#65533;&#65533;&#65533;&#463; G&#65533;&#65533;&#65533;&#65533;U&#65533;^&#65533;&#1665;&#65533;Qb &#65533;,0&#65533;1&#65533;&#65533;!s&#65533;&#65533;&#65533;&#65533;A&#65533;( h&#65533;cG&#65533;&#65533;ZiX&#65533;&#65533; f&#65533;& &#65533;Ju&#65533; kAkJ&#1585;&#65533;&#65533;&#65533;&#65533;&#65533;A
PK&#65533;K&#65533;m&#65533;a&#746;p&#65533;>d`S+&#65533;&#65533;*&#65533;&#65533;`&#65533;4&#65533;&#65533;6&#65533;&#65533;W&#65533;A&#65533;&#65533;&#65533; &#65533;&#824;q@\Z&&#65533;%&#65533;&#65533;&#65533;&#65533;Z&#65533;u|HA,B\&#65533;&#65533;t4(&#65533;&#1256;&#65533;y&#65533;vT&#741;&#65533;&#65533;&#65533;X&#65533;&#65533;Y&#1027;&#1408;&#65533;&#65533;8&#65533;&#65533;tx3%&#65533;&#65533;!&#65533;&#65533;&#65533;Z&#65533;*{i /8*&#65533;&#65533;U&#65533;i&#65533;&#65533;&#65533;P&#65533;&#65533;&#199;&#65533;4&#65533;5y&#65533;&#65533;p&#65533;&#347;&#65533;&#65533;+&#65533;[<U/&#65533;&#65533;}O&#65533;&#65533;4	=&#65533;&#65533;&#65533;&#65533;WHo ]&#65533;z&#65533;&#1895;&#65533;&#65533;&#65533;&#65533;7&#65533;U&#65533; X&#65533;h&#65533;&#65533;D&#65533;7&#65533;0&#65533; !&#65533;&#65533;&#65533;J2(&#65533;&#65533;|Z&#65533;@p&#65533;&#65533;&#65533;$&#65533;U9&#65533;a&#65533;&#65533;e&#65533;&#65533;&#65533;8&#65533;&#65533;&#65533;)&#65533;EnH&#65533;E &#65533; &#65533;&#65533;3&#65533;b&#65533;)`&#65533;&#65533;)BeF&#65533;&#65533;&#65533;X&#65533;'&#65533; D&#65533;w&#65533;&#65533;	*&#65533;#u&#65533;d^G1^R@&#1814;&#65533;&#65533;&#65533;)&#65533;I^&#65533;x&#65533;&#65533;Zyu^[I`&#65533;~&#65533;hO&#65533;&#65533;&#65533;1&#65533;&#65533;$&#65533;&#65533;g|P&#65533;i&#65533;4AIz&#65533; &#65533;ii&#65533;tJZf&#65533;&#65533;j&#2005;(B&#65533;&#65533;&#65533;&#65533;z&#65533;&#65533;A&#65533;&#65533;&#65533;&#65533;&#65533;&#65533;&#65533;&#65533;&#65533;J+&#65533;&#65533;R+&#65533;W&#65533;&#65533;+&#65533;!.wj!&#1834;*&#65533;&#478;&#65533;&#65533;*&#65533;&#65533;&#43790;&#65533;T H&#65533;*&#65533;
&#65533;&#65533;~:l!&#65533;P&#65533;4&#65533;&#65533;&#60801;&#65533;&#65533;W&#65533;&#65533;&#65533;f&#65533;O&#65533;&#65533;&#65533;&#65533;AXK&#65533;G&#65533;&#65533;a&#65533;&#65533;&#558;&#65533;O&#65533;&#65533;&#65533;j0&#65533;X&#65533;mG &#65533;&#65533;t&#65533;6L&#65533;W&#65533;&#1419;&#65533;&#65533;
	&#65533;&#65533;&#65533;&#65533;v&#65533;a&#65533;&#65533;&#65533;;`&#65533;&#65533;8$H&#65533;v&#65533;&#65533;c&#65533;J&#65533;("&#65533;&#65533;&#780;&#65533;@xp&#65533;&#65533;.'L&#65533;hx&#65533;&#65533;&#65533;J&#65533;&#1139;&#65533;&#65533;&#65533;
{&#65533;
g&#65533;&#65533;e&#65533;&#65533;~&#1025;a&#65533;&#65533;z&#65533;&#65533; &#65533;"M&#65533;&#65533;P&#65533;&#65533;T&#65533;&#65533;l30&#65533;&#65533;&#541;E=nx&#65533;&#65533;&#65533;x+j/&#65533;|&#65533;&#65533;&#65533;&#1984;#&#65533;P&#65533;&#65533;n&#65533;&#65533;T&#65533;&#65533;&#65533;&#65533;7&#65533;x&#65533;&#65533;>.&#65533;&#65533;Wn&#65533;&#65533;g&#65533;&#65533;&#65533;w&#65533;&#65533;&#29571;Jx  !&#65533; Z ,  s &#65533;&#65533;Z&#65533;&#65533;&#65533;&#65533;&#65533;&#65533;&#65533;&#65533;&#65533;&#65533;&#65533;&#65533;&#65533;&#65533;&#65533;&#65533;&#65533;&#65533;&#65533;&#65533;&#65533;&#65533;&#65533;&#65533;&#65533;&#65533;&#65533;&#65533;&#65533;&#65533;&#65533;&#65533;&#65533;&#65533;&#65533;&#65533;&#65533;&#65533;&#65533;&#65533;&#65533;&#65533;&#65533;&#65533;&#65533;&#65533;&#65533;&#65533;&#65533;&#65533;&#65533;&#65533;&#65533;&#65533;&#65533;&#65533;&#65533;&#65533;&#65533;&#65533;&#65533;&#65533;&#65533;&#65533;&#65533;&#65533;&#401;&#65533;&#65533;&#65533;&#65533;&#65533;&#65533;&#65533;&#65533;&#65533;&#65533;&#65533;&#65533;&#65533;&#65533;&#65533;&#65533;&#65533;&#65533;&#65533;&#65533;&#65533;&#65533;&#1956;&#65533;&#65533;&#65533;&#65533;&#65533;&#65533;&#65533;&#65533;&#65533;&#65533;&#65533;&#65533;&#65533;&#65533;&#65533;&#65533;&#65533;&#65533;&#65533;&#65533;&#65533;&#65533;&#65533;&#65533;&#65533;&#65533;&#65533;&#1762;&#65533;&#65533; fH&#65533;&#65533;&#65533;*\&#560;&#65533;&#65533;QJ&#65533;H&#65533;Y&#65533;ZP&#65533;&#2146;G&#65533;"D&#65533;&#65533;@&#65533;
&#65533;(`@&#65533;c&#65533;0&#65533;&#65533;&#667; p`PZT&#65533;&#1785;&#65533;&#65533; d>&#65533;sg&#65533;AT.&#65533;	 h -;&#65533;&#65533;@5e&#65533;&#65533;J&#65533;&#65533;&#65533;o&#65533;&#65533;*hUyhg&#65533;
&#65533;P&#65533;T9&#65533;mU&#65533;$H&#65533;&#65533;6l;&#65533;&#65533;20&#1560;h&#65533;U&#65533;&#65533;2 &#224;&#65533;&#65533;2&#65533;@&#65533;a&#65533;&#65533; &#65533;*&#65533;&#65533;&#65533; &#65533;J&#1961;A&#65533;&#15699;Q&#65533;&#65533;z&#65533;tj&#65533;b&#65533;&#65533;Y Bo]?&#65533;0&#1712;&#65533;&#1326;&#65533;n&#65533;e&#65533;vp&#65533;t6&#65533;&#1666;&#65533;G&#65533;fV&#65533;	 &#65533;\|&#65533;&#65533;q&#1412;.&#65533;P&#65533;&#65533;w&#1222;osw<H%&#65533;&#65533;'I&#65533;U&#65533;n&#1388;
T&#65533;\&#65533;&#65533;&#65533;&#65533;&#65533;&#65533;J&#65533;&#65533;A&#65533;&#19060;&#65533;@&#65533;_-&#65533;&#65533;7&#65533;e&#65533;y&#65533;!&#65533;&#65533;](&#65533;&#65533;&#65533;bx&#65533;a;E&#65533;`|&#65533;N&#65533;&#65533;&#65533;&#65533;J&#65533;'&#65533;b&#65533;2r&#65533;x8>&#65533;&#65533;.,Jd&#65533;9&#1637;&#65533;p&#65533;&#65533;&#65533;!&#65533;  &#65533;x&#65533;&#65533;`&#65533;w&#65533;&#65533;&#65533;I[&#65533;b&#65533;e&#65533;&#65533;vvu&#65533;&#65533;Z&#65533;G@k&#1893;&#1804;4g&#65533;A&#360;&#65533;_cS&#65533;6@&#65533;&#65533;!w\&#65533;]&#65533;&#65533;&#65533;*E&#65533;&#65533;!h&#65533;N&#65533;Y&#65533;&#65533;x8&#65533; P>&#65533;E&#65533;&#65533;	"&#65533;*Q&#65533;F&#65533;&#65533;&#65533; %q&#65533;&#1310;&#65533;&#65533;&#536;&#65533;rw&#65533; &#65533;W&#65533;D;=y_&#65533;:&#65533;&#65533;&#65533;U.&#65533;&#43924;&#65533;z&#65533;J\0 &#65533;r K&#65533;UI &#65533;t &#65533;&#65533;&#65533;&#65533;&#65533;&#65533;&#65533;&#65533;&#65533;J&#65533;&#65533;u&#65533;e&#65533;rg&#65533;!\&#370;&#65533;^&#65533;A&#65533;&#65533;
&#65533;&#65533;Tt4&#65533;g&#649; &#65533;>&#65533;&#65533;&#65533;j&#65533;&#65533;N\^&#65533;&#65533; $&#65533;*&#65533;n&#65533;g&#1385;&#65533;};/"&#65533;&#65533;&#20563;&#858;@&#65533;&#65533;&#65533;&#65533;&#65533;*0&#65533;Z&#65533;&#65533;elX^]&#65533;y&#65533;O&#65533;&#65533;&#65533;&#65533;&#65533;&#65533;K&#65533;&#65533;-01F&#65533;&#65533;&#65533;&#65533;d&#1778;y&#65533;]P&#65533;]k!&#65533;&#65533;&#65533;&#65533;&#1630;&#65533;&#65533;0F3&#65533;[V&#65533;&#65533;<[&#65533;&#65533;7Q&#65533;*&#65533;&#50628;$&#65533;n&#65533;9&#65533;&#65533;&#65533; &#65533;
&#65533;&#65533;&#65533;<,I&#65533;&#65533;D&#65533;Y V&#65533;&#65533;@ #&kdc;&#65533;N&#65533;)g&#65533;&#65533;`&#65533;W{+u2l&#65533;&#1185; ;^&#946;'&#65533;&#65533;e&#65533;&#65533;&#65533;M#r &#65533;&#65533;7&#65533;$X&#65533;{+ &#65533;&#65533;Y!p&#65533;Y5&#65533;z&#65533;&#65533; @ &#65533;&#65533;9&#65533;&#65533;&#65533;&#65533;&#65533;&#65533;A&#65533;=]7;a&#65533;AV|&#65533;t&#65533;&#65533;&#65533;, ,P&#65533;x&#65533;&#65533;Y&#65533;dL&#65533;&#65533;"&#65533;[&#65533;U&#65533;p.9&#65533; Du0i*&#65533;&#65533;N&#65533;F&#65533;&#65533;gl&#65533;&#65533;r3&#65533;&#1937;&#65533;&#65533;L&#65533;cjG7&#65533;&#65533;"Q(&#65533;-@E&#65533;1I9&#65533;&#65533;&#65533;&#65533;&#65533;&#65533;)gH&#65533;y0&#65533;> &#65533;oq;&#65533;\ 0h&#65533;&#65533;&#65533;t&#65533;&#65533;&#65533;&#65533;|&#65533; &#65533;&#65533;Yg&#65533;&#65533;Q<- '&#65533;R&#65533;&#65533;v&#65533;&#65533;&#65533;a)Za&&#65533;G&#65533;fyGk
&#65533;&#65533; &#65533;&#65533;1\ u&#65533;&#65533;&#65533;&#65533;&#65533;%&#65533;[&#65533;&#65533;8&#65533; Q&#65533;&#65533;&#65533;J&#65533;zW8Z1K%&#65533;:M&#65533;&#65533;&#521;[&#65533;&#65533;6&#65533;&#65533;x&#65533;&#65533;&#65533;41&#65533;&#65533;  At&#65533;qX{&#65533;&#65533;%&#65533;$>(&#65533;&#65533;&#65533;&#65533;&#65533;&#65533;&#65533;i&#65533; P&#467;&#65533;&#65533;&#65533;k'&#811;b&#65533;&#65533;CHC&#65533;&#65533;&#65533;&#1154;Z&#65533;&#16027;&#65533;,&#65533;&#65533;&#65533;Sc&#65533;&#65533;&#65533;&#65533;&#65533;&#65533;?2&#65533;z&#65533;&#65533;&#65533;&#65533;&#1828;T&#65533;W &#65533;#d&#65533;&#65533;o&#842;&#65533; &#1928;Js9&#65533;|&#65533;&#65533;&#65533;*@&#65533;&#65533;&#65533;&#65533;a &#65533;&#65533;&#65533;$&#65533;&#65533;&#65533;&#65533;s&#65533;D&#65533;&#65533;&#65533;&#65533;&#65533;&#65533;&#65533; 8&#65533;l&#531;&#65533;&#65533;&#65533;&#65533; &#65533;&#65533;mjMs&#65533;.&#65533;t&#65533;&#65533;'Jy&#65533;$ &#65533;&#65533;J&#65533;S&#65533;&#65533;C&#65533;&#65533;L&#65533;\&#65533;&#65533;A* }&#65533;&#65533;&#65533;&#65533;&#65533;&#65533;8_&#65533;g9QQBMi&#65533;	a&#65533; Z &#65533;'&#65533;m&#65533;&#65533;T&#65533;I&#65533; `&#65533;&#65533;&#65533;&#65533;(&#65533;&#65533;@t&#65533;C&#65533;b&#65533;2G&#65533;&#65533;b&#65533;L&#65533;I&#65533;&#65533;&#65533;&#65533;&#65533;1&#65533;&#65533;8(&#65533;T*S^P&#65533;Y&#65533;q&#65533;y&#65533;&#65533;&#65533;3&#65533;&#65533;D&#65533;[+SQ&#65533;r&#65533;eNU&#65533;&#65533;&#65533;&#65533;0&#65533;F&#65533;&#65533;&#65533;nW=&#65533;&#65533;VM&#65533;H&#65533;&#65533;&#65533;c&#65533;&#65533;&#754;"&#65533;m&#65533;i&#65533;~&#65533;VD&#65533;X'&#65533;OX&#65533;&#65533;&#65533;8T&#65533;&#65533;\'&#65533;&#65533;&#65533;'d&#65533;&#65533;&#65533;&#65533;&#65533;&#65533;]hv&#65533;"4&#65533;y sN&#65533;k!E&#65533;&#330;L&#65533;&#65533;dK&#65533;&#65533;&#65533;p&#65533;q&#65533;&#65533;e4&#65533;	B&#1122;44&#345;$&#65533;&#65533;&#65533;&#65533;J&#65533;)A&#65533;T@O&#65533;&#65533;4t(&#65533;&#65533; 7
]&#65533;
&#65533;N&#878;U&#65533; l&#1255;=y&#65533;&#65533;#&#65533;b(&#65533;~U&#1804;
&#65533;&7&#65533;^&#65533;&#65533;&#65533;&#65533;b"&#65533;&#65533;&#65533;!&#65533;V&#65533;\E|F'L&#65533;&#65533;&#65533;&#65533;&#65533;&#65533;&#65533;m&#65533;$Vv&#65533;&#65533;t&#65533;&#65533;&#65533;0/&#65533;R&#65533;&#1057;&#65533;w&#65533;&#65533;&#65533;&#65533;&#65533;XF&#65533;/;t&#65533;i&#65533;&#65533;{`&#65533;&#65533;R&#65533;&#65533;=I6&#65533;&#65533;&#65533;&#65533;)&#65533;#3&#65533;w&#65533;&#65533;&#65533;&#65533;&#65533;&#65533;	A3;&#65533;&#1250;&#65533;">D&#65533;PE&#65533;&#884;&#65533;Y&#65533;Q&#829;Z&#65533;d&#1160;&#65533;&#65533;( &#65533;&#65533;&#65533;&#65533;&#65533;&#65533;&#65533;&#65533;&#65533;;&#65533;1U&#65533;&#65533;e&#65533;&#65533;&#65533; &#65533;:&#65533;7m&#65533;&#65533;&#65533;b&#65533;&#65533;&#65533;&#1354;WR&#65533;R&#65533;&#65533;rKU &#65533;JC&#65533;&#65533;&#65533;X&#65533;&#65533;&#65533;B&#65533;&#65533; &#65533;&#793;bL&#65533;&#65533;&#65533;&#616;x&#65533;gqJ5s&#65533;&#65533;h0"RHI&#65533;E&#65533;9&#65533;&#65533;2F&#65533;tR8  ]
A&#65533;d&#65533;ZP&#65533;}&#65533;[&#65533;D{&#65533;&#65533;&#65533;T^q'}&#1173;-|^&#65533;ij&#65533;S&#65533;&#65533;*&#65533;YG&#840;;&#65533;&#65533;&#1308;F&#65533;
&#65533; &#65533;a&#65533;*?u&#65533;H&#65533;&#65533;0l)&#65533;&#65533;Q &#65533;&#65533;Q3&#65533;&#65533;&#65533;&#65533;2&#65533;+Q&#65533;&#65533; &#65533;Y&#65533;m&#65533;n&#65533; c{&#65533;&#65533;&#65533;w&#65533;m&#65533;T&#65533;yu&#65533;uH"&#1630;$)G&#65533;v$&#65533;&#1905;&#65533;&#65533;&#65533;8h&#65533;&#65533;^&#65533;DX%&#65533;f&#65533;Wb&#65533;AJN&#65533;&#1192;h&#65533;gY&#65533;&#65533;F&#65533;&#65533;&#65533;&#65533;}&#65533;&#65533;
&#65533;`&#65533;&y[w&#65533;,&#65533;&#65533;;{&#65533;&#65533;&#1638;	a&#65533;`&#65533;%'Rt&#65533;#&#65533;&#65533;&#65533;,&#65533;'&#65533; &#65533;&#65533;@&#65533;&#1896;h&#65533;&#1401;[,&#65533;&#65533;57-&#65533;y&#65533;&#65533;O%qP4&#65533;$3&#65533;&#65533;g &#65533;AP&#65533;&#65533;&#65533;FU&#65533;&#65533;<&#65533;}&#65533;&#65533;P &#65533;&#65533;&#65533;mAVX &#65533;&#65533;&#65533;&#65533;&#65533;&#65533;sb&#65533;:Y&#65533;&#65533;&#49456;&#65533;&#65533;w&#1980;&#65533;*&#65533;&#65533;&#65533;
&#65533;&#65533;A&#65533;j&#65533;o&#65533;&#65533;_c&#65533;N` 4N9&#65533;&#65533;&#65533;&#65533;I`&#65533;ZX (&#65533;&#65533;&#65533;,&#521;  &#65533;h7&#65533;l'&#65533;g&#65533;&#65533;N&#65533;3{&#65533;&#65533;&#24418;&#65533;<&#65533;F&#65533;U&#65533;&#65533;&#65533;]&#65533;&#65533;`&#65533;8f&#43628;&#65533;&#65533;&#65533; L&#65533;&#65533;N&#65533;&#65533;&#65533;i&#65533;&#65533;8.	&#1572;/&#65533;f&#65533;&#65533;&#827;&#65533;E&#65533;K&#65533;&#65533;&#65533;~P&#65533;&#1541;&#1073;&#65533;_5g&#65533;z&#65533;@ yB<^&#65533;&#65533;j&#1965;&#65533;XyV&#65533;&#65533;)&#65533;,D
&#65533;&#65533;S)&#65533; &#65533;&#65533;0w&#65533; WT&#65533;#&#65533;r!&#65533;cZW&#65533;/(&#65533;<&#65533;&#65533;&#65533;&#65533;&#65533;&#65533;k&#65533;G&#65533;&#65533;&#65533;cng1O&#65533;uc&#65533;0g&#65533;&#65533;*&#65533;&#65533; u&#65533;&#65533;&#65533;&#1414;DZ&#65533;Vhqy&#65533;&#65533;)&#65533;&#65533;Do&#65533;&#65533;&#65533;?&#65533;&#65533;o!&#2023;&#65533;&#65533;`&,&#65533;&#65533;/&#65533;G &#65533;C2w&#65533;qu7&#65533;=/&#65533;&#65533;&#65533;&#65533;&#65533;/&#65533;&j7&#65533;&#65533;&#65533;Z+&#65533;bg|&#65533;&#65533;&#65533;M&#65533;'he2VUX	&#65533;{&#65533;&#65533;&#65533; 
&#65533;&#65533;+&#65533;:&#65533;CX&#65533;v&#65533;&#65533;vyt &#65533; &#65533;&&#65533;&#65533;&#65533;&#65533;`5H&#65533;	&#65533;&#453;V&#65533;_i _d&#65533;&#65533;&#65533;61&#65533;-&#65533;&#65533;&#65533; &#65533;&#65533;5&#65533;%^&#65533;8	&#65533;&#65533;	6&#65533;&#65533;)&#65533;d&#65533;r/&#65533;0c&#65533;g&#65533;v 2&#65533;&#65533;F&#65533;T&#65533;&#65533;#&#65533;S&#65533;&#65533;&#65533;$(&#65533;t<E&#65533; 2&#65533;-L&#65533;|&#65533;Xos%s&#65533;&#65533;&#65533;&#65533;&#65533;&#65533;&)&#65533;U@$&#65533;&#65533;$>H-&#65533;Ga&#65533;0&#65533;!&#65533;BD&#65533;2=Vp&#65533;u^!h&#65533;e	T6&#65533;&#65533;&#65533;T&#65533;F&#65533;   &#65533;&#65533;Z&#657; &#65533;&#65533;&#65533;0N&#65533;&#65533;&#65533; &#65533;,&#65533;&#65533;9&#65533;&#65533;&#1504;cFxX&#65533;q}&#65533;&#65533;&#65533;p}&#65533;&#65533;z&#65533;o&#65533;p{&#65533;&#65533;.`&#65533;wXhI
&#65533;x	L&#65533;&#65533;&#65533;&#65533;Fs &#65533;F $1>['I&#65533;&#65533;$&#65533;&#65533;7&#65533; &#65533;&#65533;A&#65533;&#65533;&#65533;U7WL&#65533;;y&#65533;&#65533;w&#65533;n&#65533;ec&#65533; &#65533;&#65533;&#65533;7j&#65533;5&#65533;su[DJY~/&#65533;+io&#65533;U>&#65533;`Q&#65533; &#65533;&#65533;t&#65533;&#65533;nEB-&#65533;K7&#65533;&#65533;_y-s&#65533;D&#65533;&#65533;jX&#65533;&#65533;g8x&#65533;&#65533;&#65533;&#65533;X&#65533;u&#65533;&#65533;&#65533;e&#65533;&#65533;&#65533;&#65533;&#65533; &#65533;&#65533;V&#65533;`&#65533;&>&#65533; phX&#65533;m4&#65533;&#65533;&#65533;&#65533;I&#65533;\&#65533;&#65533;?&#65533;w&#65533;M%BY&#65533; '	&#65533;&#65533;Py}it\&#65533;&#65533;G3U3	&#65533;&#65533;ix(&#65533;&#65533;`&#65533;&#65533;@&#65533;1&#65533;&#65533;?&#65533;F&#65533;&#65533;&#65533;/H&#65533;	L&#65533;6NI&#65533;&#65533;&#744;&#65533;&#65533;&#65533;r&#65533;g&#65533;&#65533;&#65533;5a$	&#65533;&#65533;Iz&#65533;&#1224;&#65533;0&#65533;&#65533;a@&#65533;Hm&#1721;&#65533;&#145;&#65533;p&#65533;)$X&#65533;uRA&#65533;&#65533;@}&#65533;yHZp&#65533;&#1510;sTyg%&#65533;Q(&#65533;&#65533;q&#65533;&#65533;&#1567;&#65533;P&#65533;f	_5&#65533;&#65533;pi&#65533;)&#65533;X&#65533;&#65533;&#65533;~*c&#65533;)&#65533;&#65533;&#65533;NL( &#65533;"&#65533;&#65533;&#65533;&#65533;0	0 &#65533;&#65533;Pm&#65533;&#65533;[
&#65533;&#65533;&#65533;K#&#65533;-.4&#65533;&#65533;Y&#65533;&#65533;i&#65533;&#65533;&#1045;>&#1618;&#65533;&#65533;Ww"(A&#65533;&#65533;&#65533;h&#65533;d@&#65533;X0&#65533;"&#65533;&#65533;&#65533;&#65533;&#65533; &#65533;f&#65533;&#1872;&#65533;5?7&#65533;z*&#65533;	E&#65533;&#65533;&#65533;6h+`&#65533;5&#65533;&#65533;&#65533;9&#65533;R&#65533;&#65533;&#65533;{&#65533;a`&#65533;P&#65533; j&#65533;&#65533;&#65533;&#65533; O&#65533;&#65533; &#65533;I'dU&#65533;`&#65533;&#65533;!h &#65533;&#65533;&#65533;k&#65533;&#65533;B&#65533;e &#65533;5&&#65533;c&#1614;&#1192;&#65533;Yv&#65533;&#65533;`&#65533;&#65533;`{&#65533;X&#65533;Q &#65533;u&#65533;&#65533;:>&#65533;W&{II&#65533;&#65533;&#65533;&#65533;&#65533;20&#65533;V&#65533;&#65533;:>&#65533;&#65533;%&#65533;&#65533;&#65533;&#65533;I&#65533;1&#65533;&#65533;l p<0&#65533;g&#65533;&#65533;,&#65533;&#65533;&#1555;&#65533;&#65533;cA&#65533;;1y&#65533;&#65533;m&#65533;&#65533;&#65533;z9&#65533;7&#65533;&#65533;&#65533; &#65533;&#65533;&#65533;&#65533;:&#65533;&#58463;&#387;$+p&#65533;g&#65533; &#65533;G&#65533; I&#65533;j&#65533;$/&#65533;)&#65533;9&#65533;&#65533;&#65533;/&#65533;&#1313;8
$kh&#65533;&#65533; &#65533;j&#65533;&#65533;*Lvj&#65533;B&#65533;&#352;&#65533;s\&#65533;	+&#65533;{	"&#65533;X&#65533;&#65533;z&#65533;&#65533;&#65533;&#65533;}Y&#65533;Ql&#35311;&#65533;f&#65533;7&#65533; &#65533;0&#65533;)&#65533;>i&#65533;&#65533;&#65533;6&#65533;r&#65533;r&#65533;&#65533;&#65533;&#65533;&#265194;>&#65533;&#65533;`K&#65533;&#65533;IW&#54741;!&#65533;2[&#65533; `0&#65533;a&#65533;&#65533; &#65533; &#65533;gS&#65533;&#65533;&#65533;&#65533;_&#1634;&#65533;&#65533;&#65533;&#65533;Ll&#65533;&#65533;LJ&#65533;&#65533;R &#65533;&#65533;i&#65533;ts^&#65533;&#65533;:&#65533;&#65533;&#65533;XPE`(n+&#65533;&#65533;5R&#65533;&#65533;j&#1348;s&#65533;&#1704;&#65533;v&#65533;&#65533;7&#65533;J&#65533;&#65533;*#,q&#65533;&#65533;*)&#65533;&#65533;q&#65533;G&#65533;&#65533;k&#65533;&#65533;&#65533;&#65533;F5&#65533;&#65533;<&#65533;&#65533; W
&#65533;L#R5&#65533;/&#65533;&#65533;&#65533;L&#65533;a&#65533;1.l!&#65533;o&#65533;JN
AX&#65533;z&#65533;&#65533;&#65533;&#65533;Ys&#65533;\P&#65533;&#1120;&#65533;&#65533;&#65533;&#932;&#65533; T&#65533;&#65533;/3&#65533;&#65533;&#65533;"&#65533;&#65533;D&#65533;:&#65533;&#65533;&#65533;&#65533;nfWL&#1578;4&#65533;&#65533;"&#65533;&#65533;&#65533;&#133;8&#65533;Z&#65533;&#65533;&#65533;5	p&#65533;&#65533;&#65533;&#65533;&#65533;Z&#65533;@&#65533;&#65533;p&#65533;pk&#65533;&#65533;Erj&#65533;&#65533;&#65533;V&#65533;&#65533;&#65533;k&#65533;&#65533;&#65533;K&#65533;&#173;&#65533;&#65533;&#65533;&#65533;A&#65533;&#65533;u&#65533;{?&#65533;F&#65533;+&#65533;&#65533;&#1056;&#65533;p'))&#65533;&#1705; &#65533;&#65533;9y&#65533;30&#65533;&#65533;&#65533;&#65533;+&#65533;&#65533;&#65533;&#65533;&#65533;/&#65533;&#65533;&#65533;&#65533;{&#65533;&#65533; &#65533;4&#65533;&#196;`HJ,`5&#65533;2&#65533;&#65533;&#65533;p&#65533;&#65533;&#65533;#&#65533;&#65533;&#65533;M&#65533;&#65533;4D&#65533;V&#65533;&#65533;&#65533;r&#65533;,[g&#65533;?e1H&#65533;&#65533;*0&#65533;ZLig&#65533;<+&#65533;&#65533;&#65533;&#65533;&#65533;@I[&#65533;XI&#65533;&#65533;&#65533;&#1706;q#B&#65533;F7, &#65533;D&#65533;&#65533;au&#65533; M&#65533; &#65533;0$ -&#65533;&#65533;J&#65533;0&#65533;&#65533;&#1149;&#65533;1&#65533;c&#685;:&#65533;&#65533;&#65533;'&#65533;&#65533;z]&#65533;=&#65533;i=aO&#65533;&#65533;&#65533;&#65533;Q:&#65533;)&#65533;z/Z&#65533;+&#65533;&#65533;&#65533;p&#65533;&#65533;3#&#65533;F9&#65533;&#65533;.D&#65533;vL&#65533;0&#65533;K&#65533;b&#65533;`&#65533;G&#65533;HW&#65533;  &#65533;f&#1851;C&#65533;&#65533;'&#65533;E&#65533;G6&#65533;Y&#65533;&#65533;Q*5&#65533;$&#65533;&#65533;&#65533;@a&#65533;&#65533;xZ`&#65533; &#65533;&#65533;Z&#65533;4&#65533;&#65533;iS&#65533;Z&#65533;&#892;&#65533;&#65533;&#65533;Y
&#65533;&#65533;B&#65533;_d&#65533;&#65533;&#65533; &#65533;{jg&#65533;&#65533;&#65533;J&#65533;f&#65533;&#65533;p &#65533;l\&#65533;V&#65533;&#65533;&#65533;&#65533;&#65533;zH&#65533;&#1553;2d;&#65533;&#65533;YDP&#65533;i&#65533;&#65533; k&#65533;&#65533;&#65533;&#65533;	&#65533;'&#65533;i_9&#65533;&#65533;&#65533;7&#62839;Z&#65533;&#65533;&#618; &#65533;7&#65533;&#65533;&#65533;&#350;&#65533;+&#65533;kj&#65533;-&#65533;0c&#65533;&#316;S&#65533;$}&#65533;&#248620;F-&#65533;9Z&#65533;&#65533;@&#65533;wxw&#65533;&#65533;d&#65533;`\T=@&#65533;->|2m&#65533;
l9&#65533;Y&#65533;B&#65533;?'V&#919;|N&#65533; &#65533;[&#65533;V&#1408;zW&#65533;^&#65533;7acB&#65533;&#65533;&#65533;&#65533;&#65533;z&#65533;UTCd&#65533;1&#65533;&#65533;||$^&#65533;LB&#65533;&#65533;&#65533; &#65533;&#65533;Yc&#65533;/&#65533;1&#65533;&#65533;Y&#65533;3tY&#65533;&#65533;&#1315;k&#65533; u&#65533;&#65533;:&#1333;&#65533;R&#65533;&#65533;&#65533;!&#65533;&#65533;	&#65533;&#65533;&#65533;u8&#65533;&#65533;Y&#65533;5&#65533;SuY&#65533;N&#65533;R&#65533;+AK&#65533;&#65533;&#65533;&#65533;&#65533;D&#65533;&#65533;&#65533;yM&#843; &#65533;r&#9811; 0\&#65533;&#65533;<x&#65533;&#65533;&#65533;&#65533;&#65533;d&#65533;&#65533;	`&#65533;&#65533; y&#65533;&#65533;&#65533;&#65533;&#65533;I1eYD&#65533;&#65533;o\%&#65533;&#65533;&#65533;S&#65533;&#65533;&#65533;&#65533;I&#65533;&#65533;&#65533;>&#65533;e &#65533;&#65533; kq &#65533;&#65533;X_, D &#65533;N&#65533;Q&#65533;&#65533;+p=f	9&#65533;&#65533;rK~&#65533;&#65533;x&#65533;&#65533;&#65533;F&#65533;&#65533;W&#65533;x&#65533;&#65533;&#1422;&#65533;o&#65533;}	&#360;#&#65533;&#65533;o&#65533;6+\f&#65533;X&#65533;*/Yq}^
Y&#65533;&#65533;h&#65533;;
&#65533;* &#65533;+&#65533;&#65533;&#65533; &#65533;cW&#65533;^	}&#65533;|&#65533;Y&#65533;&C&#65533;&#65533;&#65533;R&#65533;.u.24&#65533;&#65533;J&#65533;&#65533;&#65533;&#65533;a&#9888;&#65533;&#65533;&#65533; &#65533;&#65533;P&#65533;&#65533;&#65533;1&#65533;&#65533;L~Jfs&#65533;&#600;&#65533;p0}&#65533;@PZ&#65533;&#65533;&#65533;&#65533;&#65533;_&#65533;1&#65533;qK&#65533;aQp&#859;I&#65533;&#65533;JnZ&#65533;%] s&#65533;&#661;&#65533;&#65533;b>&#65533;&#65533;&#65533;&#65533;  2Lv&#65533;Q&#65533;&#65533;H&#65533;&#65533;&#65533;X&#65533;&#65533;5&#481;&#65533;&#65533;SP&#65533;&#65533;K^&#65533;lt&#65533;.&#1374;&#65533;'7&#65533;&#65533;H%&#65533;&#65533; =&#65533;&#1129;z}]&#65533;&#1229;p&#65533;8:&#65533;=&#65533;x&#65533;PS&#65533;^3&#65533;b&#65533;&#65533;F&#65533;&&#65533;s6&#65533;;E&#65533;&#65533;;&#65533;&#65533;&#65533;&#843;&#65533;9&#65533;&#65533;&#65533;3G&#65533;E&#65533;a&#65533;&#65533; &#65533;&#65533;&#65533;E&#65533;kw&#65533;&#65533;w!I7r
&#65533;&#1460;&#65533;&#65533;&#65533;h&#65533;&#65533;,&#1890;c|d&#65533;d]&#65533;(X&#65533;&#65533;,GKRe&#65533;@3&#65533;#h&#65533;A&#65533;&#65533;l&#65533;&#65533;@U &#65533;&#65533;z2(s&#65533;0&#65533;Q&#65533;IR&#42854;&#65533;&#65533;&#65533;&#65533;7&#65533;	ln&#65533;
&#65533;&#65533;Yd&#65533;#&#65533;)7RW&#65533;&#65533;&#65533;~&#65533;	a&#65533;Y&#65533;&#65533;rc3&#65533;e&#65533;&#65533;@I&#65533;&#65533;o&&#65533;'&O&#65533;&#65533;u4&#65533;&#65533;	[&_qW&#1109;(Wp&#65533;&#65533;q&#65533;&#65533;&#65533;&#65533;*2'&#65533;&#65533;6&#65533;&#65533; p&#65533;&#65533;&#65533;&#65533;OQ&#268;G)&#65533;z&#65533;t1&#65533;	M++p\&#65533;&&#65533; )&#65533;:&#65533;Q&#65533;FW\cX7;G&#65533;&#65533;&#65533; ?y%&#65533;&#65533;0&#65533;gA&#65533;n
&#65533;uu&#65533;&#65533;E&#65533; OB&$m&#65533;GRBh&#65533;&#65533;&#65533;&#65533;H&#65533;&#65533;&#65533; &#65533;O&#65533;t:&#531;B&#65533;Z&#65533;	&#65533;
&#65533;.&#65533;O_&#65533;J&#65533;&#65533;&#65533;&#65533;&#65533;&#65533;hA&#65533;&#65533;&#65533;&#65533;qr&#65533;&#65533;&#65533;&#65533;u&#65533;IpN<k1&#65533;;&#65533;)t&#65533;&#65533;&#65533;&#65533;|&#65533;&#65533;W&#65533;&#65533;&#496;dj&#65533;&#65533;B&#65533;&#65533;-p&#806;&#65533;&#65533;ohI&#65533;&#65533;&#192;&#65533;&#65533;p&#65533;&#65533;&#65533;&#65533;&#65533;&#65533;&#65533;?/&#65533;&#65533;xxJ~&#65533;L&#65533;&#65533;p#&#65533;-.0&#65533;M&#65533;l&#65533;&#65533;,&#1314;&#65533;	 ZZ&#65533;&#65533;&#65533;&#65533;&#65533;&#65533;&#65533;&#65533;&#65533;&#65533;&#65533;&#65533;&#65533;&#65533;&#65533;&#65533;&#65533;Z &#65533; &#65533;&#65533;&#65533;&#65533;&#65533;&#65533;&#65533;&#65533;&#65533;&#65533;&#65533;&#65533;&#65533;&#65533;&#65533;&#65533;&#65533;&#65533;&#65533;&#65533;&#65533;&#65533;Z&#65533;&#65533;&#65533;&#188;&#65533;&#65533;&#65533;&#65533;&#65533;&#65533;&#65533;&#65533;&#65533;&#65533;&#65533;&#65533;&#65533;&#65533;&#1634;&#65533;&#65533;&#454;&#65533;&#65533;&#65533;&#65533;&#65533;&#65533;&#65533;&#65533;	&#65533;&#19011;&#65533;&#65533;&#65533;&#65533;&#65533;&#65533;&#65533;#&#65533;&#65533;&#65533;,&#1083;G&#65533;&#65533;(  &#65533;&#65533;&#1029;B&#65533;&#65533;H&#65533;&#65533;[>&#65533;%&#65533;<-*&#65533;&#65533;&#65533;4D&#65533;&#65533;x&#65533;H&#65533;&#65533;	&#65533;&#65533;i&#65533;U@B &#65533;Ip&#65533;sd&#65533;D,&#65533;&#1523;&#65533;9&#65533;.$b&#65533;&#65533;5&#65533;P]J&#65533;&#65533;e&#1323;&#65533;@&#65533;R&#65533;&#65533;`;&#65533;&#65533;&#65533;d&#65533;&#65533;JItX&#65533;&#65533;=&#65533; &#1721;x-&#65533;j&#1983;&#1616;&#65533;&#65533;&#65533;&#1030;&#65533;+&#65533; &#65533;_&#336;sm8&#65533;l'&#65533;!&#65533;&#65533;&#65533;8&#65533;&#65533;P.K&#65533;&#65533;V&#65533;&#65533;W&#65533;&#65533;I5&#65533;&#1491;&#65533;h&#65533;P&#65533;!M[`&#65533; &#65533;#&#65533;&#65533;t&#65533;M&#65533;&#65533;&#65533;&#65533;&#65533;v&#65533;&#65533;&#65533;&#65533;Z&#65533;E
24&#65533;%&#65533;N&#65533;G'>&#65533;&#65533;r&#65533;&#1174;v&#65533;&#65533; &#65533;&#65533;&#65533;=TH&#65533;&#65533;N&#65533;&#65533;&#65533;m&#65533;&#65533;&#65533;8&#65533;&#65533;0H&#65533;|{&#1826;&#65533;+&#65533;&#65533;@Z&#65533;&#65533;&#1986;&#65533;&#65533;&#65533;&#65533; 7&#65533;&#65533;&#65533;1hL&#65533;&#65533;w&#65533;&#65533;A!&#65533;X&#65533;&&#65533;&#65533;[a
d&#65533;&#65533;&#65533;\4&#65533;&#65533; &#65533;&#65533;&#65533;&#1649;8&#65533;+&#65533;5H&#65533;&#65533;&#65533;&#65533;#/3&#65533;&#65533;!&#65533;&#65533;&#65533;&#65533; &#293;WC&#65533;&#65533;!A&#65533;&#65533;b&#65533;&#65533;&#65533;e A	&#65533;&#65533;Wb&#65533;&#65533;&#65533;&#65533;&#338;&#65533;&#65533;S&#65533;&#65533;&#65533;T&#65533;h&#65533;&#65533;&#65533;X&#65533;R&#1866;&#65533;tR&#65533;&#65533;&#65533;U&#65533;p@H|&#65533;&#538;&#65533;pYV&#65533;'&#65533;>&#65533;&#65533;&#65533;&#1512;&#65533;&#65533;&#65533;&#1445;y&#65533;&#65533;9&#65533;!&#316;XY'&#65533;&#65533;&#65533;&#65533;&#65533;"i&&#1436;7&#65533;S&#65533;['G&#65533;*&&#65533;&#65533;&#65533;] '&#65533;&#65533;&#65533;P&#65533;&#65533;&#65533;N &#65533;x&#65533;&#65533;b&#1670;&#65533;j&#65533;p&#65533;&#65533;J&#65533;&#1991;&#65533;&#65533;K'5"R&#65533;&#65533;&#65533;&#65533;&#65533;h&#65533;\ &#65533;&#65533;;&#65533;&#65533;&#65533;&#65533;w&#65533;&#65533;&#65533;&#65533;@&#65533;&#65533;[&#65533;u&#65533;&#65533;&#65533;&#65533;&#65533;'W&#1574;G&#65533;7&#65533;Tk&#65533;+f&#139;&#65533;t&#65533;|W&#65533;&#65533;"Z&#65533;,&#65533;!uG&#65533;y&#65533;&#65533;+pz &#65533;&#65533;&#65533;Z&#65533;&#65533;&#65533;(5&#65533;xs&#65533;Z &#65533;&#65533;S7],&#65533;&#65533;Z&#65533;&#65533;&#65533;&#65533;i&#65533;&#65533;!&#65533;&#65533;1+n&#65533;&#65533;!2&#65533;&#65533;&#65533;&#65533;&#65533;&#65533;&&#65533;&#65533;&#65533;HP@&#65533;&#65533;>&#65533;u&#65533;&#65533;^jA&#65533;&#65533;&#65533;&#65533;t&#65533;F&#65533;&#65533;`&#65533;E&#65533;/ &#65533;W4`&#65533;l &#65533;
&#65533;&#65533;&#65533;&#65533;X&#65533;&#65533;&#65533;c2{Y&#65533;@'g&#65533;&#65533;&#65533;-&#65533;&#65533;&#65533;&#65533;&#65533;&#65533;&#65533;"9&#1117;m&#1416;&#65533;&#65533;&#65533;&#65533;P&#65533;_&#65533;:&#65533;&#65533;&#65533;|&#65533;&#1162;w&#65533;&#65533;&#65533;&#65533;&#65533;"=p&#65533;&#65533;&#65533;i&#65533;&#65533;/&#65533;&#65533;&#65533;&#65533;&#65533;&#65533; U&#65533;&#30567;t&#1711;&#65533;&#65533;&#65533;x&#65533;&#65533;<&#65533;&#65533;&#1395;rJ&#65533;&#65533;w5y&#65533;8&#65533;t_&#65533;3&#65533;%&#1997;&#65533;&#65533;kJw&#65533;@9&#65533;&#65533;0&#65533;V'D&#65533;&#65533;&#65533;P&#65533;c&#65533;[&#65533;{c&#65533;L&#65533;&#65533;Uv2&#65533;G&#65533;`&&#65533;d&#65533;&#802;%"He&#65533;&#65533;&#65533;+&#65533;&#65533;&#65533;G' D&#65533;`BZ&#1982;&#65533;>D-r
&#65533;&#65533;&#65533;D-aD&#65533;%&#65533;&#65533;%:U&#65533;<zn &#65533;
SOE&#65533;&#65533;S&#65533;&#65533;`&#65533;A&#65533;K(1&#65533;3P&#65533;y&#65533;y&#65533;&#65533;&#65533;m
c&#188;&#325;z&#65533;&#1151;6P)a n&#65533;&#65533;ED0Fb&#65533;&#65533;*:&#65533;VS&#65533;>&#65533;&#65533;&z1&#65533;L&#65533;{x&#65533;uXq &#65533;&#65533;&#65533;&#65533;&#65533;&#65533;u0&#65533;a&#65533;&#65533;PRF-&#65533;ev`&#65533;&#65533;&#1016;&#65533;X&#65533;q&#65533;m&#65533;"&#65533;"&#65533;&&#65533;&#65533;-&#65533;{<&#65533;@&#65533;&#65533;F5&B9w"&#65533;II&#65533;&#65533;F&#65533;,c&#65533;&#1553;&#65533;}C6&#65533;D"&#65533;"&#65533;FV&#65533;&#65533; P&#65533;&#65533;yRw&#65533;&#65533;)G&#65533;&#65533;&#65533;*C&#65533;&#65533;P&#65533;&#65533;&#65533;	i&#65533;&#65533;&#65533;&4B&#65533;&#65533;&#65533;e&#65533;&#65533;&#65533;&#65533;&#65533;&#65533;&#65533;&#65533;TD&#65533;&#65533;&#65533;&#65533;~`&#65533;BD&#65533;&#65533;&#65533;&#65533;&#65533;&#65533;&#962;b&#65533;&#65533;h&#65533;&#65533;&#65533;h&#65533;0e&#65533;cQV&#65533;S8P&#65533;b&#65533;&#65533;'.:&#65533;Dv&#65533;e2f
OL&#65533;&#65533;&#65533;aP&#65533;M 2&#65533;&#65533;&#65533;n&#65533;&#65533; &#65533;@Q x s&#665;&#1038;&#65533;i !&#65533;&#65533;L&#65533;&#65533;T&#1315;(,&#1025;9Gq&#65533;  !&#65533; Z ,  s &#65533;&#65533;Z&#65533;&#65533;&#65533;&#65533;&#65533;&#65533;&#65533;&#65533;&#65533;&#65533;&#65533;&#65533;&#65533; &#65533;&#65533;&#65533;&#65533;&#65533;&#65533;&#65533;&#65533;&#65533;&#65533;&#65533;&#65533;&#65533;&#65533;&#65533;&#65533;&#65533;&#65533;&#65533;&#65533;&#65533;&#65533;&#65533;&#65533;&#65533;&#65533;&#65533;&#65533;&#65533;&#65533; &#65533;&#65533;&#65533;&#65533;&#65533;&#65533;&#65533;&#65533;&#65533;&#65533;&#65533;&#65533;&#65533;&#65533;&#65533;&#65533;&#65533;&#65533;&#65533;&#65533;&#65533;&#65533;&#65533;&#401;&#65533;&#65533;&#65533;&#65533;&#65533;&#65533;&#65533;&#65533;&#65533;&#65533;&#65533;&#65533;&#65533;&#65533;&#65533;&#65533;&#65533;&#65533;&#65533;&#65533;&#65533;&#65533;&#1956;&#65533;&#65533;&#65533;&#65533;&#65533;&#65533;&#65533;&#65533;&#65533;&#65533;&#65533;&#65533;&#65533;&#65533;&#65533;&#65533;&#65533;&#65533;&#65533;&#65533;&#65533;&#65533;&#65533;&#65533;&#65533;&#65533;&#65533;&#1762;&#65533;&#65533; fH&#65533;&#65533;&#65533;*\&#560;&#65533;&#65533;QJ&#65533;H&#65533;&#65533;"V&#1800;/c&#65533;&#65533;&#65533;P(&#65533;&#65533;"9&#65533;D&#65533;Q&#65533;P&#65533;&#65533;U-2&#580;P&#65533;f&#65533;W&#65533;&#65533;&#65533;&#65533;1,&#65533;3&#65533;  dj&#65533;`&#65533;&#65533;G&#65533;*&#65533;ETR&#65533;r&#65533;&#65533;&#65533; &#65533;&#65533;$&#65533;&#65533; &#65533;&#65533;&#65533;W2&#65533;&#65533;&#65533;&#65533;+3@&#65533;Z&#65533;}&#65533; Y&#65533;* &#65533;[21z&#65533; &#65533;&#65533;W&#65533;=0&#1411;	2C&#65533;&#65533;&#65533;+X &#65533;&#65533;&#65533;&#65533;&#65533;W$zu&#65533;&#65533;j h&#65533;Bh&#65533; a&#843;um&#65533;&#65533;yR&#65533;l J&#65533;&#65533;RZ&#65533;&#65533;T&#1269;0W&#65533;[&#65533;p&#1518;&#65533;&#65533;l&#65533;&#65533;P1&#65533;&#65533;{o&#65533;&#65533;&#65533;t&#65533;&#65533;&#65533;&#65533;&#65533;_#pN7&#65533;k&#65533;x_+&#65533;&#65533;&#65533;|m 0&#65533; &#65533; };(&#65533;^e&#65533;]4=&#65533;X &#65533;=]n&#65533;P&#65533;yt)H&#65533;k8&#65533;4 &#65533;I&#1409;&#65533;d&#65533;O>&#65533;&#65533; {6&#65533;&#65533;t25`&#65533;&#65533;&#65533;&#515;'&#65533;&#65533;&#65533;L0&#65533;&#65533; 8&#65533;&#65533;!&#65533;&#65533; &#65533;ZG%&#65533;@,2 BX&#65533;&#65533;&#65533;F^8&#65533;[&#65533;'W&#65533;&#65533;&#65533;b8 &#65533;&#65533;(Y&#65533;&#65533;Pf&#65533;z&#65533;&#65533;&#65533;sl&#328;&#65533;&#65533; 4&#65533;u!n&#65533;&#13227;&#65533;&#65533;&#65533;&#65533;&#65533;&#65533;2uY&#65533;&#65533;&#65533;M&#65533; &#65533;+&#65533;Hd&#65533;&#65533;] &#65533;g%
&#65533;&#65533;&#129;L&#65533;i&#65533;s8&#65533;&#65533;&#65533;&#65533;&#1152;&#65533;&#65533;&#617;H&#65533;&#65533;dFO&#65533;&#65533;&#38676;N$&#65533;k&#65533;&#65533;7S&#65533;
&@&#65533;&#65533;b&#65533;&#65533;$v&#65533;&#65533;&#65533;&#65533;j&#65533;GL`%&#65533;&#65533;RcT &#65533;&#65533;&#65533;&#65533;b&#65533;&#65533;Jk&#65533;*"AX&#65533;&#65533;!h&#65533;,&#65533;@&#65533;)&#1577;?&#65533;&#65533;&#65533;&#1702;&#65533;&#1615;rr&#65533;&#65533;&#65533;&#65533;a`&#65533;kn&#65533;%e &#65533;&#65533; X&#65533;Oujj&#65533;&#1963;+&#65533;e&#65533;,U&#65533;D&#65533;`o&#65533;2i&#65533;&#65533;&#65533;LebU
&#65533;&#65533;&#65533;%y&#65533;&#65533;&#65533;&#65533;S&#65533;&#1595;&#65533;&#65533;&#65533;&#65533;&#65533;
^&#65533;&#65533;&#65533;&#65533;&#65533;1<&#65533;m&#65533;&#65533;&#65533;-&#65533;&#65533;&#65533;&#65533;&#968;&#65533;L&#65533;C &#65533;b&#65533;&#65533;
&#65533;YI9&#65533;&#65533;&#65533;&#65533;&#65533;e&#65533;&#65533;&#65533;2%&#65533;&#65533;&#65533;&#65533;e&#65533;J*H&#65533;&#65533;&#65533;I&#65533;&#65533;&#65533;I]&#65533;s f&#65533;k&#65533;{&#65533;&#65533;&#65533;z_&#65533;L	&#65533;[&#65533;&#65533;tb<Y# iJ&#65533;&#65533;f:&#1948;&#65533;<&#65533;&#65533;&#65533;k&#65533;e&#65533;&#1670;2&#1101; &#65533;&#65533;2E][d~VD&#65533;[&#65533;p&#65533; 0Ub
&#65533;&#65533;&#65533;\dp&#65533;7&#65533;&#65533;AjJ]&#65533;A&#65533;&#65533;&#65533;&#65533;MP&#65533;G&#65533;&#65533;&#1013;AJ&#65533;k&#65533;&#65533;&#65533;&#65533;&#65533;&#413;&#65533;&#65533;&#65533;&#65533;c&#65533;&#65533;&#65533;&#65533;&#1196; &#65533;M&#65533;&#65533;&#65533;&#65533;&#65533;u}\&#65533;&#65533;y&#65533;&#65533;&#65533;K/; &#65533;+v&#65533;&#65533;&#65533;&#65533;Z&#65533;bx`P&#65533;(&#65533;&#65533;{&#65533;&#65533;D
&#65533;&#1536;0&#65533;pY,m&#65533;&#65533;&#65533;
_%&#65533;>&#65533;&#65533;P&#65533;4&#65533;&#65533;&#65533;;&#65533;)&#65533;"(&#65533;W0&#65533;le&#65533;&#65533;&#65533;&#65533;&#65533;(x$#&#65533;&#65533;a&#65533;@&#65533;&r11]&#65533;&#65533;lL&#65533;&#65533;&#65533;&#65533;&#65533;&#65533;V)8&#65533;&#65533;\&#65533; dk&#65533;&#532;&#65533;tE&#65533;W&#65533;J}$&#65533;&#65533;+&#65533;&#65533;&#1117;&#45707;&#65533;@F&#65533;g&#65533;&#65533;$&#65533;$a&#65533;&#65533;&#65533; &#65533;&#65533;Ff&#65533;&#65533;&#524;&#65533;]I&#65533;60S&#65533;&#65533;&#65533;l&#65533;% &#65533;{&#65533;~&#65533;&#65533;=&#65533;&#65533; v|&#65533;&#65533;7&#65533;b&#65533;,&#65533;Y &#65533;&#65533;&#65533;&#65533; @&#65533;&#65533;!y&#65533;&#65533;&#65533;&#65533;&#65533; &#65533;R&#65533;&#65533;&#65533;&#65533;&#65533;5_r&#65533;f*&#1024;t2_Q&#65533; *&#65533;#&#65533;h!&#65533;&#65533;&#65533;b&#65533;&#65533; &#655;Z &#65533;&#65533;&#65533;&#65533;&#65533;D&#65533;4s18&#65533;&#65533;2&#65533;&#65533;h&#65533;:&#65533;%2&#65533;&#65533; &#65533;&#65533;&#65533;&#65533;&#65533;&#65533;X&#1552;WD)&#65533;c7&#65533;&#65533;<"&#65533;g&#65533;&#65533;Oq&#65533;&#65533;3&#65533;^&#65533;&#1861;xF&#65533;8&#65533;p&#65533;q&#65533;&#65533;&#65533;H&#1971;&#65533;&#65533;!g&#65533;&#65533;0&#65533;&#65533;d&#65533;	&#65533;&#65533;KJt&#65533;i&#65533;&#65533; w.&#65533;T&#65533;&#65533; /&#65533;(>yRA&#65533;&#65533;&#65533;-0b]&#65533;&#65533;!R&#65533;iq*&#65533;h P&#65533;&#65533; &#65533;&#65533;-&#65533;yf&#3298;&#65533;49I&#65533;(&#65533;d&#65533;Tr(8&#65533;&#65533;&#65533;&#65533;A+&#65533;L&#65533;&C&#65533;|H:4&#65533;&#65533;`&#65533;&#65533; O&#65533;&#65533;t-u1&#65533;Z/A&#65533;C> &#65533;3O B9&#1502;@&#65533;&#65533;}&#65533;&#65533;&#13486;VPI &#65533;&#65533;&#65533;&#65533;&#65533;/&#65533;&#65533;&#65533;&#65533;&#65533;VyT&#65533;&#65533;&#65533;&#65533;0&#65533;&#65533;&#65533;B&#65533;A&#65533;RB&#65533;<&#65533;P4&#344;h&#65533;&#65533;&#65533;`&#65533;&#65533;&#65533;z&#1028;y&#65533;r&#65533; &#65533;V&#65533;f&#65533;q&#65533;&#65533;h8[;l&#65533;&#65533;N&#15170;&#65533;&#65533;&#65533;`fd
`&#65533;&#65533;&#65533; &#65533;&#65533;&#65533;>h@U&#65533; &#65533;&#65533;&#65533;Ck&#65533; &#65533;@&#65533;&#65533;&#65533;&#187;&#65533;Hb &#65533;&#65533;&&#65533;"">&#65533;&#65533;&#65533;"&#65533;>&#42034;&#65533;R(>'&#65533;&#922;&#65533;&#65533;&#65533;&#65533;R&#65533;`@x9&#65533;|%'&#65533;CO&#65533;&#65533;&#65533;}&#65533;&#65533;\ &#65533;uY@&#65533;g&#65533;V&#65533;8{]p$w&#65533;[&#65533;	'&#65533;xk&#65533;&#65533;&#65533;j&#65533;&#65533;&#65533;&#569;&#436;&#65533;C &#65533;&#65533; 0&#65533;W&#65533;&#65533;F&&#65533;&#65533;A &#65533;8 &#65533;c&#65533;&#65533;&#1694;at@&#65533;&#65533;&#65533;&#65533;&#65533;b&#65533;&#65533;&#65533;&#1806;}&#65533;&#65533;&#65533;1u< &#65533;n&#1388;pKHl&#65533;d@&#65533;sA&#660;&#65533;&#65533;&#65533;&#65533;&#65533;&#65533;,#&#65533;&#65533;&#65533;Kx~O&#65533;.d&#65533;&#65533;@&#65533;&#65533;YY&#65533;&#65533;!&#65533;=wvC&#65533;e3 Z&#65533;	&#65533;&#65533;[r#R[T&#65533;&#65533;uA&#65533; &#65533;<&#65533;&#65533;&#65533;&#65533;&#65533;&#65533;S !4`&#65533;(Mv&#65533;&#65533;&#1096634;4&#65533;zF&#65533;&#65533;&#65533;&#65533;4&#65533;H&#65533;\&#65533;&#65533;&#65533;&#65533;LKCb	 &#65533;<4&#65533;j&#65533;&#65533;bu!&#65533;&#65533;3&#65533;&#65533;X&#65533;n&#65533;&#65533;&#65533;&4&#65533;]o&#65533;&#65533;5n&#65533;&#65533;
&#65533;>QI&#38611;L&#65533;l&#65533;&#65533;f&#65533;&&#65533;{\f5[&#65533;&#65533;&#65533;2@&#65533;{&#65533;D|&#65533;&#65533;2&#65533;]. &#65533;7&#1098;&#65533;&#65533; B&#65533;
&#65533;z%e|wM`&#65533;ky&#65533;&#65533;&#65533;A	&#65533;&#65533;&#1731;
&#504;&#65533;\&#65533;&#65533;L&#65533;&#65533;B&#65533;91&#65533;&#65533;&#65533;j&#65533;
/D&#65533;+&#65533;Y&#65533;&#65533;d&#65533;&#695;&#65533;3^,&#65533;&#65533;&#65533;Z&#65533;@&#65533;a&#65533;<&#65533;&#65533;&#65533;&#65533;&#65533;&#65533;G&#65533;a&#65533;&#65533;H&#65533;l &#65533;,RU&#65533;&#65533;2WV &#65533;R&#65533;9}&#65533;&#1795;&#65533;@&#65533;d(2? &#65533;R&#65533;&#65533;%&#65533;+-&#65533; @&#65533;&#65533;a&#65533;T&#65533;)&#65533;&#65533;B6&#65533;&#1320;&#65533;'&#65533;&#65533;&#65533;&#65533;6eka>H.!&#65533;p&#65533;&#65533;>&#65533;&#65533;c&#65533;&#65533;a0&#65533;&L&#65533;F&#1066;&#65533;&#65533; @e&#65533;h&#900;Ht&#65533;&#65533;PBj&#1167;i&#65533;0&#65533;u|&#65533;83&#65533;&#65533;D{1&#65533;t&#65533;u&#65533;.&#48668;]&#65533;4&#65533;&#65533;&#65533;6Ts &#65533;9o&#65533; &#272;&#65533;&#65533;d&#65533;&#65533;1&#65533;o&#65533;&#65533;&#65533;S&#65533;&#65533;m&#65533;,&#65533;6jB&#65533;&#65533;&#65533;&#65533;&#480366;&#65533;&#65533;&#65533;+&#65533;|&#65533;6&#65533;&#65533;&#65533;;@&#65533;]&#65533;
d&#65533;&#65533;&#65533;&#65533;WD&#65533;Ua&#65533;&#65533;$&#65533;&#65533;&#65533;&#65533;&#65533;&#65533;`&#65533;^&#65533;&#65533;&#65533;mg &#65533;GeY&#65533;Fe&#65533;&#1024;&#65533;&#65533;&#65533;3&#65533;f
&#65533;&#65533;&#65533;&#65533;% `'&#65533;}UBp#&#65533;[_dj&#65533;Pn&#65533; 0@?&#65533;	&#65533;&#65533;5&#65533;M&#65533;1u&#65533;&#65533;p&#65533; (~&#65533;7&#65533;&#65533;&#65533;]&#65533;&#65533;+@fcj#&#65533;exa36&#65533;}Q&#65533;
)2'k&#65533;&#65533;&#65533;
&#65533;&#65533;&#65533;wM!S&#65533;&#65533;&#65533;Pi&#65533;`&#65533;&#65533;&#65533;&#65533;6;&#65533;Bhl4' ,&#65533;&#65533;+&#65533;&#65533;s&#65533;&&#65533;&#65533;&#65533;Z&#65533;&#65533; &#65533;%&#65533;&#65533;&#65533;6&#65533;&#65533;&#65533;	&#65533;  &#65533;5'$&#65533;&#65533;&#65533;{U&&#65533;_&#65533;8&#65533;&#65533;_&#65533;x&A.&#65533;G&#65533;&#65533;&#65533;`&#65533;a&#65533;&#65533;fZ&#65533; &#65533;G&#65533;Tx&#65533;OR&#65533;so&#65533; 8&#65533;&#65533;&#65533;y&#65533;p&#65533;$e&#65533;Hh&#65533;tk&#65533;p)&#65533;h&#65533;<d&#65533;OFhj&#65533;d&#1696;+(&#65533;&#65533;&#65533;&#65533;&#65533; &#65533;aA&#65533;&#65533; &#65533;&#65533;&#65533; B&#65533;	&#65533;&#65533;&#65533;cMS &#65533;6
#"r(*&#65533;tW&#1283;&#65533;&#65533;&#65533;&#65533;r&#65533;&#65533;&#65533;&#65533;#&#65533;U
v&#65533;l&#65533;&#65533;[&#1940;D&#65533;`|&#65533;}&#65533;&#65533;%G@y&#65533;&#65533;&#65533;&#65533;+
&#65533;!r&#65533;&#1033;`A>g8&#65533;U|s&#65533;y4-&#65533;&#65533;m&#65533;&#1350;&#65533;&#65533;<&#65533;e3:Hb&#65533;&#65533;K[=`&#65533;)/I&#65533;&#65533;&#65533;;`xt9	&#65533;F@&#65533;Z&#65533;H5&#65533;;&#65533;&	&#65533;&#65533;&#65533;&#65533;
DiE89	K&#65533;&#65533;#!&#65533;&#65533;&#1427;&#65533;&#65533;<&#65533;&#65533;-&#65533; &#65533;&#65533;&#65533;&#65533;}&#65533;p&#65533;&#65533;I&#65533;&#65533;4F&#65533;&#65533;&#65533;&#65533;Zp &#65533;&#65533;wH&#65533;&#65533;0&#65533;s&#65533;&#65533;=&#65533;@ZG2&#65533;BR&#65533;&#65533;r&#65533;&AQZ&#65533;X&#65533;PH&#65533;&#65533;&#65533;&#65533;&#65533;&#65533;&#65533;&#65533;b&#65533;7&#65533;&#65533;&#65533;X&#65533;!&#65533;&#65533;`6@&#65533;&#65533;Z` &#65533;&#65533;w&#65533;b5N&#65533;P6M&#1237;&#65533;y
&#65533;&#65533;%@Zp&#65533;&#65533;&#65533;HZP&#65533;&#65533;y
.&#65533;>stt&#65533;&#65533;UY&#65533;&#65533;&#65533;K&#65533;	s&#65533; `&#65533;&#65533;#&#65533;G&#65533;y&#65533;&#65533;g&#65533;9C&&#65533;K&#65533; u&#65533;&#65533;rw&#65533;&#65533;&#65533;&#65533;9'o&#65533;d&#65533;H&#65533;8&#65533;	&#65533;&#65533;X&#65533;i\&#65533;S&#65533;&#65533;&#65533;&#1088;y&#65533;s>&#65533;:&#65533;&#65533;,&#65533;x&#65533;&#65533;#^&#65533;"&#65533;&#65533;--&#65533;f&#65533;YB&#65533;&#65533;d&#65533;x&#58440;&#65533;&#65533;&#65533;&#65533;^NiNuv&#65533;q"7y:&#65533;@P&#65533; &#65533;2&#65533;&#65533;*O&#65533;EPu	&#65533;G&&#65533;2&#65533;~&#65533;H&#65533;&#65533;qL%&#65533;&#65533;0G2&#65533; g)&#65533;`p&#65533;&#65533;hf3Le0 &#65533;&#65533; <&#65533;M7&#65533;&#65533;&#65533;~5(	&#65533;+&#65533;&#65533;^0i&#65533;&#65533;&#65533;G&#65533;&#65533;Q&#65533;,8AS&#65533; 4dHy&#65533; ]&#65533;&#65533;s&#65533;&#65533;5&#65533;&#65533;&#65533;p&#65533;y&#65533;s*&#65533;P&#65533;&#65533;B&#65533; $*&#65533;&#65533;&#65533;K{q&#65533;&#65533;v&#65533;&#65533;&#65533;&#65533;(&#65533;	&#65533;&#65533; )&#65533;&#595;&#65533;&#65533;Z &#65533;&#65533;  &#65533;&#65533;eV&#65533;&#616;&#65533; U&#65533;&#531;&#65533;&#65533;M3	&#65533;&#65533;&#65533;&#65533;"&#65533;&#617;&#65533;@* &#65533;&#65533;&#65533;&#65533;e&#65533;i&#65533;&#65533;@&#65533;bQs&#65533;&#65533;&#65533;&#65533;&#65533;3&#65533;&#65533;%pf&#1665;&#65533;T &#65533;J&#65533;&#65533; &#65533;&#65533;&#65533;2m&#65533;&#65533;Qj6&#65533;e&#65533;P&#65533;&#65533;&#65533;t&#65533;&#65533;jCx&#65533;i&#65533; &#65533;&#65533;5&#65533;%&#65533;&#65533;&#65533;V&#65533;&#65533;Z&#65533;cx&#65533;&#65533; 0q&#65533;	` &#65533;&#65533;"&#65533;J	&#65533;"2&#65533;~&#65533;)&#65533;&#65533;]&#65533;w<&#65533;i&#65533;&#65533;&#65533;U&#65533;&#65533; v&#65533;0&#65533;&#65533;&#65533;^P!
[&#65533;
&#65533;&#65533;&#65533;D&#65533;&#65533;? b&#65533;F 0[&#65533;&#65533;%(5&#1414;	&#65533;&#65533;a6&#65533;J+&#65533;<&#65533;&#65533;&#65533;r&#65533;&#65533;1&#65533;2 &#65533;&#65533;r:&#65533;4~&#65533;7p4&#65533;&#65533;@&#65533;&#65533;&#65533;&#35341;9+O&#65533;P"&#65533;&#65533;&#65533;(&#65533;&#65533;&#65533;@P&#65533;&#65533;yI&#65533;KvHXHp&#65533;&#65533;d &#65533;I&{&#65533;&#65533;&#65533; +{&#65533;%aP&#65533;n&#65533;&#65533;o&#65533;&#65533; &#65533;&#65533;c&#65533;&#65533;&#65533;&#65533;&#65533; #&#65533;?
b&#65533;&#65533;&#65533;&#65533;&#65533;&#65533;'&#65533;&#65533;&#65533;F&#65533;W&#65533;&#65533;&#65533;&#65533;&#65533;&#65533;e&#477;&#65533;C&#65533;&#65533;&#65533; C&#65533;EJ&#65533;&#65533;&#65533;&#65533;&#65533;&#65533;G&#65533;q &#1993;&#65533;&#65533;-&#65533; k{&#65533;&#65533;&#65533; U&#624;`(1&#65533;@jT&#65533;&#65533; {&#65533;M#&#65533;}
&#65533;&#65533;*r&#65533;&#65533;@&#65533;&#65533;:*&#65533;&#65533;&#65533;&#65533;&#65533;&#697;&#65533;&#65533;"&#65533;fb&#65533;&#65533;&#65533;yG&#65533;&#65533;w&#65533;&#65533;Pf&#65533;T&#65533;ZM#&#65533;&#65533;&#65533;3&#65533;?3h&#65533;&#1195;&#65533;$` 0A&#65533;&#65533;K&#65533;&#851;&#65533; v &#65533;&#65533;&#65533;*&#65533;V=Z&#130;&#65533;y&#65533;&#65533;&#65533;f&#65533; &#65533;&#65533;V&#65533;&#65533;uW&#65533;&#65533; &#65533;&#65533;&#65533;&#65533;[&#65533;-&#65533;]!0&#730;/&#65533;S&#1025;&#65533;&#65533;VF&#65533;&#65533;+&#65533;*|#&#65533;M+&#65533;&#65533;BQ+&#65533;&#65533;&#65533;d&#65533;&#65533;R&#65533;&#65533;&#65533;BV&#65533;&#65533;an&#65533; Sz"&#65533;&#65533;&#65533;&#65533;&#65533;)+7&#65533;;&#65533;&#65533;&#65533;"S  &#65533;&#65533;&#65533;p-&#65533;&#65533;&#65533;&#65533;
&#65533;M&#65533;&#65533;%&#65533;x&#65533;C	lUa&#65533;
&#65533;*&#65533;&#65533;&#65533;&#65533;&#65533;&#65533;&#65533;&#65533;\&&#65533;J&#65533;&#1872; &#65533;H&#65533;&#65533;vxM[&#65533;&#65533;`&#65533;6f&#429;C;&#65533;&#65533;&#65533;&#761;&#65533;&#65533;&#65533;<&#65533; &#65533;&#65533;&#65533;p&#65533;z&#65533;J&#65533;&#65533; @&#65533;&#65533;&#663;&#65533;s&#1161;*&#65533;&#65533;&#65533;<#&#65533;&#65533;'BR 0&#65533;	&#65533; &#65533;&#1824;&#65533;&#65533;u&#65533; q&#65533;#&#1084;gk &#65533;&#65533;n&#65533;,&#65533;]&#65533;&#65533;&#65533;&#65533;H&#65533;pk&#65533;&#65533;&#58874;&#65533;&#65533;!=&#65533;&#825;[&#65533; b&#65533;~R&#65533;&#65533;&#65533;!k&#1511;&#65533;&#65533;+&#65533;&#65533;&#65533;&#65533;&#65533;\&#65533; ot-" &#65533;&#65533;&#65533;&#65533;<&#65533;&#65533;s&#65533;0&#65533;&#65533;&#65533;&#1050;&#65533;&#65533;D&#65533;&#65533;&#808;3&#65533;_&#65533;)&#65533;9&#65533;&#65533;&#65533;"&#65533;&#65533;,@&#65533;<+E|&#65533;&#65533;&#65533;eJQ&#65533;Z&#65533;&#65533;&#65533;&#65533;
&#65533;&#65533;Y^6 &#65533;?&#65533;&#65533;s&#65533;&#65533;0G&#65533;(&#65533;&#65533;&#65533;&#65533;&#65533;|t`(]M&#65533;&#65533;&#65533;.&#65533;&#65533;7!,{9!&#65533;&#220;:|Y&#65533;&#65533;4&#65533;o\&#65533;`23&#65533;~b;!P&#65533;&#65533;&#65533;&#65533;&#65533;GQ3&#65533;&#65533;i &#65533;O&#65533;)&#65533;&#65533;&#65533;2&#65533;"&#65533;!pq&#65533;&#65533;w&#65533;*&#65533;U&#65533;z&#65533;z&#65533;;&#65533;&#65533;>&#65533;#>&#787;&#65533;i~H&#65533;&#1031;&#65533;&#971;&#65533;)N&#65533;J&#65533; &#65533;&#65533;&#65533;&#65533;&#65533;&#65533;&#65533;!&#65533;eKvL&#65533;&#65533;T >}	&#65533;&#4397;$2l-&#481;&#65533;&#65533;&#65533;!xH&#65533;&#65533;&#65533;q&#65533;&#65533;i,&#65533;)x7'&#65533; &#65533;&#65533;6&#65533;&#65533;&#65533;&#65533;I0&#65533;l%&#65533;T&#65533;Rr(&#65533;&#65533;&#65533;&#65533;3&#65533;,k*&#1467;&#65533;&#172;-e&#65533;&#65533;,F0\&#65533;4&#65533;&#65533;&#65533;&#65533;O&#65533;&#65533;p	&#65533;&#65533;&#65533;&#65533;&#65533;}&#65533;&#65533;&#374;&#65533;b&#65533;eq&#65533;&#763; @&#65533;E}&#65533;&#65533;&#65533;P&#65533;&#65533;&#65533;&#65533;W&#65533;Q&#65533;&#65533;+1mQ&#1130;rz&#65533;&#65533;&#65533;4&#65533;(&#65533;&#65533;&#65533;P&#65533;&#65533;+&#65533;&#65533;%(G&#65533;7&#65533;&#65533;&#65533; =&#1366;!&#65533;&#65533;S8&#65533;&#65533;&#65533;+{ &#65533;UZ&#65533;0&2t!&#65533;&#65533;&#65533;	&#65533;&#65533;{&#808;&#65533;&#65533;&#65533;+5&#65533;&#65533;&#208;9&#65533;<&#65533;
MC3&#65533;+&#65533;r>&#65533;&#65533;&#65533;&#65533;&#32596;r&#65533;&#65533;P1&#65533;w2&#65533; d	)p&#1611; *&#65533;Q&#65533;&#65533;;n&#65533;&#65533;7#&#65533;&#65533;&#65533;&#65533;;&#65533;&#671;&#65533;0&#65533;&#65533;&#841;%&#65533;&#65533;&#65533;	mN&#65533;Lr&#65533;&#65533;F&#65533;&#596;V&#65533;&#65533;&#65533;0&#65533;O&#65533;&#65533; 0&#969;&#65533;2&#65533;&#65533;&#65533;&#65533;7&#65533; }&#65533;]x1&#65533;lf(]9F%a&#65533;&#65533;&#65533;n5EZU	&#65533;&#1706;&#65533;&#65533;|&#65533;p!&#65533;p&#65533;&#65533; &#65533;S V&#909;z&#65533;W&#616;&#65533;:&#65533; &#65533;&#65533;+E P %&#65533;&#65533;&#35246;&#65533;u&#65533;&#65533;&#65533;&#1304;&#65533;&#1406;&#65533;Z&#65533;&#65533;&#65533;*&#65533;:1a&#947;&#65533;&#65533;:&#65533;4&#65533;&#65533;&#65533;In&#65533;&#65533;&#65533;&#65533;'$&#65533;Pk&#65533;|&#65533;$&#65533;)3H&#65533;dA&#65533;t&#65533;p&#65533;P&#65533;&#65533;wN&#65533;g&#65533;&#65533;&#65533;.&#65533;&#65533;&#65533;&#65533;"e&#65533;C&#65533;&#65533;)r&#65533;&#65533;&#65533;&#65533;	&#65533;BQ%21&#65533;&#65533;%&#65533;]&#65533;@&#65533;  &#65533;b&#65533;&#65533;2&#65533;1&#65533;&#65533;#&#65533;7^&#65533;&#65533;pW`(;u[`&#65533;	&#65533;&#65533;hX&#65533;^

&#65533;&#65533;&#65533;D&#65533; &#65533;E&#65533;D&#65533;9Bl&#65533; &#65533;2s&#1513;&#65533;&#2006;&#65533;xz&#65533;uq&#65533;CE8o&#65533;Wg.u:h&#65533; 3&#65533;&#65533;a`&#65533;|&#65533;a7]&#65533;6})X&#65533;&#65533;&#65533;&#65533;&#65533;h6&#65533;&#65533;@ &#65533;&#65533;&#65533;Xd&#65533;C"&#65533;(&#65533;
&#65533;&#65533;&#65533;L&#65533;	v!&#1090;&#65533;4N&#65533;&#65533;G&#65533;/&#65533;0=C&#65533;Q&#65533;Se7K"&#65533;D&#65533;&#65533;Q9I&#65533;VH,&#65533;&#65533;&#65533;&#65533;`!&#65533;&#65533;%&#65533;&#65533;&#65533;&#1211;X_s&#65533;MR&#65533;&#65533;&#65533;&#65533;&#65533;
G
&#65533;V
&#65533;b&#65533; >&#65533;	.2c&#65533;"&#65533;vAa&#65533;&#65533;@&#65533;&#65533;!!&#65533;>&#65533;SC(b_q&#65533;j+c!0&#65533;&#65533;&#65533;&#65533; &#65533;&#65533;4&#65533;&#65533;&#65533;&#65533;,&#65533;&#65533;&#65533;&#65533;eBC_&#65533;,&#65533;&#65533;2$&#65533;W&#65533;&#65533;&#65533; `&#65533;+&#65533;x&#65533;&#641;&#65533;^&#65533; &#65533;q&#65533;&#65533;/+&#1855;0&#65533;&#65533;2 &#65533;g&#339;2&#65533;&#65533;C&#65533;&#65533;&#65533;&#65533;&#65533;o&#65533;8&#1139;C&#65533;V&#65533;&#65533;-&#65533;&#65533;F]&#65533;l&#65533;d&#65533;y&#65533;  Z&#65533;&#65533;&#65533;ZZ&#65533;&#65533;&#65533;&#65533;&#65533;&#65533;&#65533;&#65533;&#65533;&#65533;&#65533;&#65533;&#65533;&#65533;&#65533;&#65533;&#65533;

 &#65533;&#65533;&#65533;&#65533;&#65533;&#65533;&#65533;&#65533;&#65533; &#65533;&#65533;&#65533;&#65533;&#65533;&#65533;&#65533;&#65533;&#65533;&#65533;&#65533;
&#65533;&#65533;&#65533;&#65533;&#65533;&#65533;&#65533;&#65533;&#65533;&#65533;&#65533;&#65533;&#65533;&#65533;&#65533;&#963;&#65533;&#65533;&#65533;&#65533;&#65533;&#1051;&#133;&#65533;&#65533; &#65533;&#65533;&#65533;&#65533;&#65533;&#65533;&#65533;&#65533;&#65533;&#65533;&#65533;Z&#65533;&#65533;&#65533;&#65533;&#65533;&#65533;&#65533;&#65533;&#65533;&#65533;&#65533;&#65533;Z&#65533;a&#65533;&#65533;`Z &#65533;2&#65533;&#65533;&#65533;D&#65533;!&#65533;&#65533;Q:&#65533;&#65533;:&#65533;:&#65533;&#65533;&#463; Qa&#65533;7&#65533;X&#65533;<y	&#65533;j&#65533; <&#65533;a\&#65533; &#65533;h&#65533;@$V!`9&#65533;&#65533;&#65533;]&#660;(&#65533;C&#65533;L"``T\SH&#65533;&#65533;m&#65533;+D&#65533;&#65533;m&#65533;g&#65533;&#65533;&#65533;F9&#65533;x&#65533;&#65533;&#65533;w&#65533;&#65533;$&#65533;o1&#65533;&#65533;`&#65533;A~bH@&#65533;&#65533;
&#65533;&#65533;ja&#65533;&#65533;&#65533;&#464;Q!R&#65533;&#65533;&#1031;0d&#65533;9(&#65533;`&#65533;&#65533;!&#65533;&#65533;o &#65533;&#65533;&#65533;&#65533;&#65533;&#1505;&#1777;&#65533;&#65533;&#65533;)<Hx&#65533;*&#65533;l&#65533;QhM&#65533;&#65533;&#65533;oo8&#65533;&#65533;&#65533;&#65533;&#65533;-HD &#65533;&#65533;
&#65533;&#65533;&#65533;&#65533;&#65533;&#65533;&#65533;&#65533;&#65533;?eTK&#65533;&#65533;2&#65533;&#65533;"`&#65533;&#65533;{&#65533;!&#65533;&#65533;&#65533;&#65533;&#65533;&#65533;&#65533;&#65533;&#65533;&#1536;&#65533;Zpd&#1984;&#65533;&#65533;&#65533;&#65533;&#65533;&#65533; v@8`&#65533;<&#65533;&#65533;&#65533; -&#65533;&#65533;&cMD&#1798;
^`&#65533;]Z<&#65533;=&#65533;&#65533;&#65533; &#65533;d&#65533;&#436;b&#65533;&#65533;@&#65533;&#65533;&#65533;&#65533;Z$0#&#65533;&#65533;&#65533;&#65533;Hp&#65533;!&#65533;&#65533;qP&#65533;5&#65533;p&#65533;E&#65533;Hj@Z&#65533;&#65533;"!3&#65533;rd&#65533;&#65533;]i&#65533;F&#65533;|&#65533;%&#65533;0&#65533;Z^&#65533;&#65533;&#65533;c0K[&#65533;&#605;I:&#65533;&#65533;&#783;r*&#65533;e&#65533;x&#65533;	&#65533;&#65533;&#65533;l&#65533;"0&#65533;&#65533;&#65533; &#65533;'&#65533;&#30894;&#65533;&#65533; &#65533;&#65533;H&#65533;&#65533;T OA&#65533;&#65533;C<&#65533;)d&#65533; j&#65533;r 8&#65533;&#65533;"&#65533;#&#2044;&#65533;&#65533;&#65533;5gO&eh&#65533;&#65533;&#65533;&#65533;AkL&#65533;&#1263;&#65533;u8@x0P 
r!;`Z&#65533;&Y&#65533;(&#65533;Y&#65533;!&#65533;&#65533;&#65533;&#65533;7]&#65533;&#65533;<!x&#65533;&#65533;&#65533;K&#65533;&#65533;&#1639;&#65533;&#65533;1&#410;!&#65533;&p&#65533;&&#65533;&#65533;YkL&#65533;&#65533;&#65533;&#65533;]p&#65533;&#65533; &#65533;&#65533;&#65533;-O,&#65533;6LR&#65533;W?&#65533;\:&#65533;&#65533;J./&#65533;-R&#65533;&#340;  &#65533;&#65533;T&#65533; &#65533;&#65533;&#65533;&#65533;&#65533;&#65533;0j&#65533;~&#65533;23 0@H &#65533;*5&#65533;&#65533;>&#65533;;3mc&#65533;&#65533;&#65533;&#346;H5&#65533;&#65533;&#612;&#65533;&#65533;&#43365;'&&#65533;t&#65533;dX&#65533;	q&#65533;&#65533;;&#65533;)&#65533;\&#65533;&#65533;EF&#65533;&#65533;Ro&#1607;&#65533;zl&#65533;&&#65533;&#65533;&#65533;&#65533;\MDe&#65533;&#65533;\&#65533;&#65533;=&#1051;&#65533;U&#65533;&#65533;&#65533;r&#65533;&#65533; &#65533;&#65533;&#65533;nO&#65533;@&#65533;&#65533;&#65533;_&#644;&#65533;}&#65533;&#65533;d&#65533;v&#65533;&#65533;HR&#65533;U`&#65533; f>&#565;a&#65533;6(Y	&#65533;'&#65533;&#65533;F+l&#65533;&#65533;&#65533;h&#65533;;W&#65533;s&#65533;&#65533;&#65533;&#65533;&#65533;&#65533;&#65533;&#65533;\s&#65533;:P&#65533;&#65533;V&#65533;s&#260;&#65533;ir#&#65533;d@b&#65533;&#65533;G&#65533;!&#65533;4#k&#65533;&&#65533;&#65533;`k&#65533;VWw&#65533;&#1841;&#65533;&#65533;&#65533;ZD`,&#65533;dO4&#65533;&#65533;R&#65533;&#65533;&#65533;&#65533;&#65533;d&#65533;&#65533;:&#65533;&#65533;rC">[f&#65533;&#65533;(&#65533;&&#65533;&#65533;&#65533;&#65533;&#275; )y+&#65533;6&#65533;<=&#65533;x&#65533;P&#65533;&#65533;
&#65533;o&#65533;&#545;&#65533;A.&#1498;	y&#65533;V&#65533;*&#65533; s&#65533;	YI&#65533;2 &#65533;&#65533;A&#65533;9&#65533;&#65533;&#1553;&#65533;&#65533;R&#65533;&#65533;&#65533; :&#318;&#65533;&#65533;$g3&#65533;R&#65533;d&#65533;x&#65533;5&#65533;#&#65533;'KuL&#65533;&#65533; t&#65533;&#65533;&9Gj&#65533;	-c&#65533;A&#65533;OJ^&#65533;X&#65533;q:@&#65533;&#65533;_U&#65533; D&#65533;@&#304;:&#65533;&#65533;hxQ1.&#65533;&#65533;$0&#65533;&#65533;&#65533;&#65533;&#65533;<`&#65533;l&#65533;&#65533;U\Ab!rH&#65533;L&#65533;&#65533;&#65533;&#65533;4t&#65533;%D&#774;t&#65533;8 &#65533;	&#65533;&#65533;p&#65533;uc&#65533;@&#65533;?&#65533;%{!&#65533;l&#65533;&#65533;&#65533;PY!%&#65533;&#65533;&#65533;&#65533;&#65533;&#65533;sQ&#65533;&#65533;{Ry&#65533;&#65533;K&#65533;<q &#65533; &#65533;L&#65533;&#65533;2&#65533;`d&#65533;j&#65533;t&#65533;yH&#65533;&#65533;w&#65533;&#65533;&#65533;&#65533;&#65533;&#65533;N*&#65533;<&#65533;"Su&#65533;xP&#65533;+5&#65533;&#65533;&#65533;$K&  *Y&#65533; $&#65533;&#65533;F&#65533;&#65533;&#65533;&#65533;&#65533;&#65533;&#65533;	&#65533;&#65533;&#65533;&#65363;8D!&#1232;&#65533;&#65533;GQA&#65533;M"&#65533;&#65533; t&#65533;Z	&#65533;zM&#65533;x&#65533;9&#65533;&#65533;&#65533;F&#65533;&#65533;z&#65533;&#65533;&#711;v&#65533;&#1588;&#65533;7Q&#65533;A&#65533;w&#65533; dJ&#65533; C&#65533;j&#65533;&#65533;2mD&#65533;&#65533;F&#65533;&#65533;&#65533;	&#65533;@,&#65533;&#65533;
 &#65533;m&#65533;H@&#65533;&#65533;&#65533;&#65533;J)@&#65533;&#65533;n&#65533;_&#65533;&#65533;DP	&#653;&#65533;*&#65533;x&#65533;#&#65533;&#65533;&#65533;&#65533;j&#65533;i&#65533;&#65533;&#65533;&#65533;(r~5\f&#65533;F&#65533;iQ&#65533;&#65533;&#65533;&#65533;&#65533;&#1370;D4 B&#65533;]y
&#1310;(%&#65533;&#65533;&#65533;&#65533;Vjz&#65533;&#409;&#65533;[&#1771;ia&#65533;&#65533;&#170;r&#65533;&#65533;-&#65533;&#65533;Y}&#65533;&#65533;?&#65533;&#65533;&#65533;&#65533;R&#65533;n&#65533;&#65533;&#65533;&#65533;LKY&#65533;&#65533;&#65533;H&#65533;&#65533;jE&#65533;&#65533;&#65533;&#65533;&#59307;P&#65533;U&#65533;&#65533;&#1786;&#65533;&#65533;}MFiwk&#65533;]d`\&#65533;&#65533;,_&#65533;Y&#65533;&#918;S&#65533;&#65533;mT&#65533;&#520;&#65533;2&#65533;|&#1062;QCKl&#65533;u&#65533;2&#65533;ev&#65533;&#65533;\ C&#65533;&#2013;&#65533;,&#65533;&#65533;Y&#65533;.,&#65533;2&#65533;u&#65533;&#65533;&#65533;&#65533;i&#65533;[SVbf&#65533;en&#65533;&#65533;&#65533;&#65533;&#65533;8&#65533;&#65533;m&#65533;qA&#65533;s)3&#65533;&#65533;&#65533;G&#65533;&#65533;&#65533;&#65533;&#65533;&#65533;&#65533;Hes"&#65533;A&#65533;&#65533;CY&#65533;&#65533;&#65533;&#65533;&#65533;3Q&#65533;&#65533;-A&#65533;y4"&#65533;]&#65533;F$&#65533;h&#65533;&#65533;&#65533;%&#65533;8&#65533;&#65533;&#65533;&#65533;&#65533;lPfG&#65533;N&#65533;0&#65533; &#65533;@&#65533;r$0 $&#65533;puDU*P&#65533;&#1688;yd1&#65533;LfTX&#65533;&#65533;]&#65533;p&#65533;H&#65533;&#65533;*&#65533;&#65533;7&#65533;&#65533;[ N&#65533;&#65533;&#65533; !&#65533; Z ,
  t&#65533;  &#65533;&#65533;Z&#65533;&#65533;&#65533;&#65533;&#65533;&#65533;&#65533;&#65533;&#65533;&#65533;&#65533;&#65533;&#65533;&#65533;&#65533;&#65533;&#65533;&#65533;&#65533;&#65533;&#65533; &#65533;&#65533;&#65533;&#65533;&#65533;&#65533;&#65533;&#65533;&#65533;&#65533;&#65533;&#65533;&#65533; &#65533;&#65533; &#65533;	&#65533;&#65533;&#65533;&#65533;&#65533;&#65533;&#65533;&#65533;&#65533;Z  &#65533;&#65533;&#65533;&#389;&#65533;&#65533; &#65533;&#65533;&#65533;&#65533;&#65533;&#65533;&#1414;&#65533;&#65533;&#65533;&#450;&#65533;
&#65533;&#65533; Z&#65533;&#65533;&#65533;&#65533;&#65533;&#65533;&#65533;&#65533;&#65533;&#299;
&#65533;J@&#49248;_ @kX 
&#65533;"J&#65533;H&#65533;R&#65533;&#65533;Pw&#65533;&#1474; &#65533;~) &#65533; &#65533;} &#65533;XG &#65533;-x&#65533;&#65533;&#1595;&#65533;8s&#65533;&#65533;&#65533;n7 &#65533;&#65533; &#65533;]q&#65533;/&#65533;BG&#65533;`4c&#65533;&#65533;X&#65533;j&#65533;&#65533;+V&#65533;	&#65533;&#65533;&#65533;&#65533;&#65533;&#65533;&#65533; &#65533;&#65533;g6#G&#65533;5&#65533;A&#65533;&#65533;&#65533;&#65533;&#1467;x&#65533;:&#65533;&#65533;&#65533;Q&#65533;&#65533;z@&#65533;` &#666;U&#65533;&#65533;&#65533;&#65533;&#65533;90&#749;&#65533;I&#65533;&#761;&#65533;V&#65533;f&#65533;&#65533;x%&#65533;_J&#65533;&#65533;zx]&#65533;&#65533;rMb&#65533;&#65533;&#65533;6&#1016;sOmVj&#65533;&#234;	[&#65533;&#65533;tq&#65533;&#921;E)&#65533;_&#65533;&#65533;>uK&#65533;N*A&#65533;&#65533;{kT,&#65533;&#65533;X&#65533;&#65533;&#65533;&#65533;g&#65533;7&#65533;&#65533;&#65533;&#65533;&#65533;US&#65533;O?&#65533;f&#65533;Zn&#65533;&#1622;&#65533;uWq&#20324;&#65533;/&#65533;'&#65533;&#65533;&#65533;&#65533;|&#65533;E(!6&#65533;8&#65533;&#65533;a&#65533;&#65533;w&#65533;/&#65533;gT&#65533;&#65533;2 &#65533;h&#65533;&#65533;&#65533;y(&#65533;a cr&#65533;(&#65533;Y&#65533;L&#65533;&#65533;/qu&#288;&#65533;&#65533;&#65533;&#65533;M&#65533;&#65533;&#65533;"a&#65533;F&#65533;&#65533;m0&#65533; &#65533;&#65533;^k&8&#65533;&#65533;&#65533;&#65533;0F&#65533;&#65533;d5i&#65533;Yt&#65533;&#65533;&#624;c&#65533;OM&#65533;&#65533;R&#65533;&#65533;&#897;&#65533;&#65533;:&#65533;Qi&#65533;]&#65533;$&#65533;1&#65533;&#65533;&#65533;&#65533;&#65533;H:t&#1730;&#65533;&#65533;e/&#65533;y&#65533;p2&#65533;|&#65533;&#34644;&#65533;&#65533;KL&#65533;&#65533;IL2FE&#65533;&#65533;P'j&#65533;&#65533;(7J&#65533;P&#65533;
 ;&#65533;R&#65533;C&#65533;b*&#65533;&#65533;&#1466;&z&#65533; 1l&#65533;&#65533;&#65533;&#65533;&E&#65533;A&#65533;&#65533;&#1173;  &#65533;&#65533;&#65533;Tx&#65533;&#65533;&#1552;i&#65533;jm/&#65533;&#65533;X&#65533;&#65533;S- ,p&#65533;&#65533;n*&#1239;Pa@&#65533;Y$d&#65533;O}u&#65533;&#65533;&#65533;x&#65533;.&#65533;&#65533;&#65533;#&#65533;&#65533;&#65533;P&#65533;&#65533; N&#65533;&#65533;k&#65533;&#65533;&#65533;c&#65533;&#65533;&#65533;y (&#65533;k }&#65533;k&#65533;&#65533;'&#65533;&#65533;C&#65533;ff&#65533;&#65533;J&#65533; W&#65533;AMS&#65533;:*&#1931;&#65533;$ &#1532;	 	wS@&#65533;+&#65533;E&#65533;PXjAA	&#65533;&#65533;&#65533;&#750;&#65533;e)3&#65533;+	&#605;&#65533;PC1,	H&#65533;&#65533;2&#65533;&#65533;/&#65533;&#65533;4&#65533; &#65533;j&#65533;&#65533;&#65533;+IB9*g&#65533;l&#65533;&#332;&#65533;"` &#65533;&#65533;"@B&#65533;&#65533;T&#65533;&#65533;8&#65533; "e&#65533;#&#1055;&#65533;m8#&#65533;`@QV&#65533;&#65533;/&#22045;R@q&#65533;&#65533;&#65533;&#199;w&#65533;&#65533; 5&#65533;&#65533;  a-&#1067;1S&#65533;&#65533;&#65533;&#65533;|iV&#65533;{g&#65533;&#65533;&#65533;&#65533;Q
|&#65533;@vXnG&#65533;h&#65533;&#65533;Q&#65533;&#65533;&#65533;L{&#65533;8+dR&#65533;"&#65533;&#65533; &#65533;&#65533;J&#65533;k&#65533;&#65533;&#383;l`@&#65533;&#65533;&#65533;&#65533;<&#65533;&#801;&#65533;&#65533;y
&#65533;&#65533;&#65533;"&#65533;&#65533;YT&#65533;&#65533;&#65533;&#65533;M&#65533;f&#65533; &#65533;K&#65533;btx&#65533;|+yP>2p,j\&#65533;&#65533;B&#65533;&#65533;&#65533;L&#65533;&#65533;&#65533;*H&#65533;<&#65533;&#65533;F&#65533;Z&#65533;9&#65533;h&#65533;i&#65533;r&#65533;&#65533; &#65533;&#65533;ip:
&#65533;&#65533;F2&#65533;&#65533;&#65533;&#65533;&#65533;&#65533;&#65533;K&#65533; @&#65533;_@&#65533;#(R&#65533;NG &#65533;y &#65533;&#65533; @&#65533;&#65533;I&#65533;&#65533;^x&#65533;AX&#65533;=&#65533;[_&#65533;&#65533;&#65533;W&#65533;&#65533;&#65533;@\&#65533;w fx\&#65533;&#65533;&#65533;V&#65533;&#65533;q&#65533;&#65533;&#65533;	&#65533;&#65533;\f &#65533; &#65533;&#65533;$x&#65533; , 8&#65533;	&#65533;&#65533;=ApA1	&#65533;$`a $
&#65533;7&#65533; &#65533;,&#65533;&#65533; &#65533;"&#65533;&#65533;L1&#65533;Kh&#65533;7<&#65533;&#65533;F\
X&#65533;i&#65533; &#65533;&#65533;&#65533;\r&#65533;K&#65533;&#65533;t0v&#65533;&#65533;-#&#65533;?&#876;&#65533;p@tv&#65533;&#65533;&#65533;&#65533;/&#65533;&#1536;.&#65533;)&#65533;&#65533;91_&#65533;&#65533;$3&#65533;bK&#65533;Y &#65533;@C*9&#65533;[y*S&#65533;&#65533;&+&#65533;&#65533; &#65533;&#65533;&#65533;&#65533;*&#65533;2&#65533;9D&#65533;c&#65533;&#65533;D&#65533;&#65533;&#65533;!&#65533;c@&#65533;&#65533;x6&#65533;&#65533;&#65533;&#65533;&#65533;?&#65533;`tB&#65533;&#65533; &#65533;&#65533;bt&#65533; &#65533;	|d&#65533;&#65533;&#65533; 8&#65533;&#65533; &#65533;&#65533;&#65533;&#65533;&#65533;Q$T&#65533;&#65533;0	J&#65533;W&#65533;B&#65533;Qx@B&#65533;&#65533;&#65533;&#65533;	&#65533;fK9&#65533;-XG#&#65533;`&#65533;&#65533;SCT``&#65533;h [&#65533;&#674;&#65533;" &#65533;&#65533;(0F&#65533;&#65533;Z&#65533; &#65533;SA&#65533;p@)&#65533;&#65533;*(X(e&#65533;N}d&#65533;&#65533;R x&#65533;&#65533;&#65533;a&#65533;&#1667;&#439;V &#65533;&#65533;&#65533;&#65533;&#65533;&#65533;&#65533;4@&#65533;v&#839;&#65533;&#65533;XNX)&#65533;&#65533;&#65533;&#65533;V&#65533;B&#65533;&#65533;cK&#65533;&#65533;&#65533;340&#65533;&#65533;d&#65533;r&#65533;n&#65533;t&#65533;&#65533;&#65533;1&#65533;%8&#65533;B&#65533; A&#65533;Y&#65533;&#65533;&#1428;&#65533;&#65533; &#65533;ZV&#65533;N&#65533;8&#65533;&#65533;j&#65533;&#65533;&#65533;&#597;&#65533;&#65533;0&#65533;&#65533;&#65533;&#65533;	|&#65533;&#65533;&#65533;b;&#65533;&#65533;+&#65533;>&#65533;&#65533;ZJ.7&#65533;&#65533;&#65533;E`&#65533;&#65533;EP{&&#65533;&#65533;FT&#65533;&#65533;&#65533;@&#65533;Y&#65533;vWo&#65533;&#65533;o&#65533;&#65533;&#65533;Ad@$>"&#65533; 0&#1025;&#65533;&#65533;&#65533;&#65533;&#65533;n&|&#65533;A&#65533;.":&#65533;Wr&#65533; &#65533;&#65533;H&#65533;&#65533;&#65533;FR&#1100;&#65533;&#65533;&#447;&#65533;&#65533;&#65533;&#65533;&#65533;&#65533; &#65533;hu&#65533;	&#65533;&#65533;d&&#65533;8&#65533;$&#65533;XS&#65533;&#139;H&#65533;e&#65533;&#65533;&#65533;j&#1543;&#65533;K&#65533;b&#306;a&#65533;dM#p&#65533;X&#65533;&#539;Y&#65533;w&#65533;&#65533;T {o&#65533;&#65533;&#65533;p@&#65533;1N 6 &&#65533;4H&#65533;}&#65533;t1+&#2999;j&#65533;*&#65533;&#65533;pa&#65533;2&#65533;z&#65533;R Y&#65533;&#65533;|	&#65533;&#65533;"&#65533;&#1282;&#65533;.,93&#65533;mL
&#65533;g&#65533;hA&#635;&#65533;&#343;&#65533;&#65533;&#65533;&#65533;q"&#65533;VP&#65533;f-|M<H4a&#65533;I_z&#65533;I&#65533;-&#65533;C?m&#65533;4S&#1123;&#65533;&#65533;q'&#65533;"&#65533;l&#65533;&#65533;&#65533;95&#65533;*V&#65533;D=&#65533;5&#1532;E&#65533;&#65533;&#65533;&#65533;K&#65533;v&#65533;n&#65533;&#65533;)&#65533;&#65533;&#65533;&#65533;HtX &#65533;]&#65533;.D6.&#65533;&#65533;-&#65533;&#65533;&#65533;&#65533;&#65533;Si &#65533;t&#65533; &#65533;h&#65533;&#65533;&#65533;&#65533;2H&#65533;&#65533;
&#65533;&#65533;&#65533;&#65533;B&#65533;&#65533;s"x&#65533;VT&#65533;s-p]+&#65533;I&#672;w&#65533;&#65533;|&#65533;&#65533;&#65533;N&#65533;'&#1025;&#65533;&#65533;F&#65533;&F&#1965;m&#65533;&#65533;&#65533;Svw&#65533;&#65533;M
&#65533;&#65533;&#65533;&#65533;p#fu&#65533;&#65533;hDj&#65533;x&#65533;&#65533;&#65533; &#65533;$&#65533;e!7&#65533;&#65533;&#65533;Gm&#65533;w&#65533;&#65533;3&#65533;Q&#65533;&#65533;0g&#65533;@&#65533;C<p .&#65533;&#65533;7&#65533;L&#65533;&#65533;&#65533;Xl&#65533;8&#65533;:r	$&#65533; 
/&#65533;3&#65533;&#65533;&#1697;&#65533;Xox&#65533;&#65533; 	b&#65533;&#65533;H&#65533;n&#65533;!&#65533;,&#65533;:Ot&#65533;t&#65533;B H&#65533;&#65533;&&#65533;T&#65533;&#65533;&#65533;&#65533;[&#65533;&#65533;5&#65533;#&#129;a&#65533;&#65533;&#65533; Fk&#65533;&#65533;,	V&#43697;T&#65533;&#65533;*_&#65533;&#65533;"&#65533;&#65533;A&#768;D&#65533;~o&#65533;t&#65533; 8=&#65533;_&#65533;&#65533;&#65533;&#65533;?5R T&#65533;&#792;M$IQ
,@&#65533;&#65533;&#65533;>&#65533;[, 2@&#65533;,&#65533; 0 &#65533;N&#65533;&#65533;'D0&#65533;&#65533;&#65533;n&#65533;R&#65533;Gh&#65533;&#65533;<&#65533;hT
O&#65533;U.C4&#65533;Jr &#65533;Cb&#65533; x&#65533;&#65533;D_`b4&#65533;&#65533;&#65533;&#65533;&#65533;&#65533;G&#65533;&#65533;&#65533;g&#65533;`^f&#65533;
&#65533;b&#65533; Tg&#65533;&#65533;|&#65533;0g&#65533;&#65533; 4&#65533;V'&#65533;&#65533;y&#65533;&#65533; 	&#65533;~&#65533; `&#65533;&#65533;A&#65533;{&#65533;_&#65533;&#65533;D&#65533;&#65533;&#65533;h-&#65533;  &#65533;&#65533;Xn6&#65533;&#65533;Da=&#65533;*a&#65533;&#65533;w&#65533;&#65533;|&#65533;~z)H	8&#65533;Y&#65533;@!&#65533;*}U &#65533;&#627;&#65533;&#65533;7{&#65533;p#&#65533; V&#65533;u&#65533;;{Iiy&#65533;qs&#65533;&#65533;&#65533;&#65533;l&#65533; R(&#65533;&#65533;&#65533;&#65533;P&#65533;&#65533;&#65533;&#65533;0&#65533;K&#65533;+&#65533;&#65533;be&#65533;Yd&#65533;i&#65533;o&#65533; n&#65533;h
&#65533;@&#65533; 0&#65533;akY&#65533;D&#65533;&#65533;&#65533;&#65533;^&#65533;)78&#65533;trqq qxWG&#28899;v&#1200;5!&#65533;w&#545224; d&#65533;&#65533;f&#65533; 	5B7sq &#65533;&#65533;'e!&#65533;tH6 \X?&#65533;&#65533;wG&#65533;&#65533;&#65533;&#65533;\ &#65533;/&#65533;&#65533;	@&#65533;&#2023;&#65533;&#65533;&#65533;X[a&#65533;&#65533;&#65533;&#65533;&#65533;C&#65533;&#65533;|&#65533;x&#65533;	.s Pn&#65533;P4&J
&#65533;&#65533;&#65533;0&#65533;&#65533;QWg&#65533;H&#65533;5&#65533;&#65533;  &#65533;&#65533; &#65533;X	&#65533;Wz&#65533;P&#65533;G0&#65533;M&#65533;*PygZ&#65533;E&#65533;&#65533;&#65533;&#65533; &#65533;&#65533;	&#65533;$&#65533;u&#65533; af`&#65533;&#65533;V9&#65533;9&#65533;&#65533;&#65533;&#65533;F&#65533;HI	n&#65533;&#65533;&#65533;&#65533;K&#65533;X,&#65533;H&#65533; &#65533;&#65533;&#65533;g&#65533;P&#65533;&#65533;@m/ T&#65533;aS&#1554;&#65533;`/X&#65533;&#65533;X!&#1286;&#354;Z=y&#65533;9&#65533;tX0 &#1139;n&#65533;)&#65533;ID&#65533;0&#65533;&#65533;  ),'	&#1827;OLY&#65533;p 0&#65533;;&#65533;0'% &#65533;9&#65533; \&#65533;K&#65533;&#65533;&#65533;#t])=0&#65533; @^&#65533;&#65533; &#65533;&#65533;&#65533;&#65533;I&#65533;&#65533;M&#65533;&#65533;vZ nZP&#65533;v,&#65533;0&#65533; &#65533;9&#65533;C{V~&#65533;Ny%0&#65533;&#65533;&#65533;S|&#65533;z&#65533;3u&#65533;&#65533; P-&#65533;&#65533;42&#65533;(&#65533;&#65533;p&#65533;&#65533; 1cV&#65533;&#65533;1&#65533;0&#65533;&#65533;x&#65533;&#65533;&#65533;&#65533;&#65533;&#65533;S&#65533;xB&#65533;7 8Z&#65533;&#65533;[Z&#1027;B&#65533;A8&#65533;Z`&#65533;&#65533;9	&#65533;TV&#65533;&#65533;>&#65533;&#65533;&#65533;ZA `T&#65533;.OQ&#65533;&#65533;&#65533;.&#65533;&#1913;RAyM&#65533;0O&#321;&#65533;SR<P&#65533;H&#65533;e&#1097;&#65533;&#65533;&#65533;&#65533;&#65533;&#65533;T&#65533;&#65533;Q&#65533;##{&#65533;&#65533;&#65533;SZ&#65533;&#65533;0y&#65533;&#65533;&#65533;&#65533;&#65533;&#65533;e&#65533;st&#240;&#65533;2&#65533;cVIs&#65533;&#65533;F,&#65533;j" u'L&#65533;1&#65533;|&#65533;&#65533;":&#65533;!|Y!:Mb&#65533;&#65533;&#65533;&#65533;&&#65533;HJ&#65533;p=Y &#65533;=&#524;n9B"*&#65533;&#65533;&#65533;&#65533;&#1308;&#65533;&#65533;&#65533;{&#65533;mD&#65533; p"- #H&#65533;&#65533;u
&#65533;&#65533;&#65533;4Tv&#65533;&#65533;;Nfp!01I5#&#65533;YV&#65533;&#65533;.}!&#65533;h&#65533;i!|z&#65533;qZ&#65533;N'#1 &#65533;&#65533;Uw}JQ&#65533;&#65533;K&#65533;H%&#65533;qB#0&#65533;&#65533;&#65533; &#65533;&#65533;&#65533;&#65533; >&#65533;	&#65533;&#65533;&#65533;&#65533;O`po\Ja&#65533;&#65533;&#65533; &#65533;i&#65533;$&#65533;&#65533;&#65533;&#65533;O$&#65533;m*4H;&#65533;&#65533; &#65533;&#65533;&#65533;R&#65533;;&#1419;&#65533;tJ~&#65533;&#65533;&#65533;&#65533;&#65533;h&#65533;&#65533;2 1&#65533;v">&#65533;&#65533; &#65533;&#65533;&#65533; ,&#65533;&#65533;&#65533;!&#15046;PMDx &#65533; &#65533;&#65533;Y&#65533;4&#65533;&#65533;)#`&#1994;&#1027;E1&#65533;&#65533;
q&#65533;&#65533;!4&#65533;&#65533;$&#65533;&#65533;g&#65533;S20&#65533;>&#65533;&#65533;&#65533;&#65533;&#65533;&#65533;$&#65533;&#65533;(Z&#65533;&#65533;+_&#65533;5&#65533;b:I&#65533;&#65533;&#65533;i&#65533;&#65533;&#65533; <e&#65533;&#65533;C &#65533;&#65533;C![	I&#230;5&#65533;'8/ &#65533;"&#65533;&#65533;&#65533;&#1138;&#997;pl&#65533;PP&#65533;&#65533;&#65533;&#65533;&#65533;&#563;f N&#65533;&#65533;&#65533;&#65533;&#65533;I%b&#65533;&&#65533;WHq&#65533;2E&#65533;&#65533;~&#65533;w&#65533;.&#65533;&#65533;&#65533;:&#65533;&#65533;`_X&#65533;j
&#65533;S&#65533;S&#57684;U&#65533;r&#65533;}&#65533; &#65533;&#65533;&#65533;&#65533;&#65533;f d8%D&#65533;&#65533;&#65533;&#65533;&#65533;&#65533;J%&#65533;6/&#65533;
&#65533; &#65533;&#65533;&#65533;&#65533;<&#619;m&#65533;&#65533;P3&#65533;&#65533;&#65533;&#65533;&#65533;8&#1764;&#65533;&#65533;&#65533;&#1325;&#65533;k1&#65533; &#65533;&#65533;&#65533;q&#65533;V&#65533;&#65533;&#65533;K)&#65533;&#65533;&#65533;:&#65533;\[&#65533;&#65533; bk3&#65533;&#65533;D&#65533;&#65533;&#65533;&#65533;&#65533;&#65533; g&#65533;s&#65533;6&#65533;&#65533;&#65533;5&#65533;&#65533;&nWr(&#65533;H/H~0&#65533;&#65533;&#65533;-<&#65533;0&#65533;&#65533;&#65533;&#65533;&#65533;&#65533;$&#65533;V&#65533;&#65533;O29&#65533;&#65533;&#65533;2:&#65533;&#65533;&#65533;&#65533;*&#65533;&#65533;A&#65533;&#65533;&#65533;&#65533;&#65533;&#65533;&#65533; &#65533;#R&#65533;&#65533;R&#65533;p&#65533;  &#65533;/&#65533;&#1987;&#65533;&#65533;<{&#45695;&#65533;p&#65533;Q&#65533; &#834;&#65533;o;&#65533;*&#65533;&#65533;S+*&#65533;KY&#65533;&#1146;&#65533;<&#65533;dJ&#65533;H;&#65533;&#65533;&#65533;
&#65533;o&#65533;:%&#65533;*&#65533;&#65533;H&#65533;&#65533;&#65533;&#65533;&#65533;&#65533;L[&#65533;&#65533;3&#65533;&#65533;lV&#20066;&#65533;&#65533;H&#65533;&#180;&#65533;&#65533;j&#65533;RWk&#65533;&#65533;&#1767;&#896;q&#65533;&#65533; (&#65533;&#1813;K@&#65533;&#65533;j-&#65533;Q&#65533;&#65533;&#65533;&#65533;&#65533;&#65533;[`G-&#65533;&#65533;&#65533;&#65533;:#&#65533;&#65533; &#65533;&#65533;&#65533; \&#65533;&#65533;A&#65533;&#65533;kI&#65533;&#65533;t1&#65533;%}&#65533;&#65533;&#65533;&#65533;&#65533;&&#1225;Z&#65533;&#65533;&#65533;K)x&#65533;9&#1785;|l&#65533;&#65533;N&#65533;}&#65533;B:_&#65533;&#65533;U+-|&#1849;rm&#65533;&d.I &#65533;|z&#65533;&#65533;&#65533;&#65533;u8&#65533;&#65533;&#65533;&#65533;&#65533;$&#65533;)f_,&#65533;U;a&#65533;N&#65533;!&#65533;&#65533;?b)'	P&#65533;&#65533;(&#65533;&#1691;&#65533;&#65533;&#65533;&#65533;8:&#65533;&#65533;&#65533;Mv&#65533;;&#65533;E&#65533;&#65533;{IZ 9H&#65533;#:&#65533;&#65533;&#65533;&#444;&#65533;3&#65533;  &#65533;&#65533;&#65533;<E&#65533;&#65533; &#65533;&#65533;&#65533;+*&#65533;&#65533;7&#65533;F&#390;&#1763;&#65533;s&#65533;&#65533;&#65533; &#65533;&#65533;M&#65533;&#65533;M)S	&#65533;G&#65533;$&#65533;&#65533;'&#65533;[;&#65533;&#65533;!&#65533;	&#65533;&#65533;_	0&#65533;&#65533;&#65533; &#65533;"&#65533;z&&#65533;]T@&#65533;&#65533;@+ &#65533;:&#65533;&#65533;w&#65533;&5d5&#65533;S&#65533;G&#65533;&#65533;d&#65533;&#65533;&#65533;&m"&#65533;V&#65533;U;&#65533;&#65533;&#65533;U$MHL&#65533;&#65533;S&#65533; &#65533;qRN&#65533;&#459;&#65533;H&#284;%0F0-&#65533;g&#65533;&#65533;&#65533;&#65533;&#65533;&#628;&#65533;&#65533;IltB&#65533;&#65533;k&#1117;&#65533;S&#65533;C&#65533;]&#65533;&#65533;&#65533;6&#65533;&#65533;&#65533;&#65533;*2&#65533;&#65533;Y&#1177;&#&#65533;&#65533;d&#261; &#65533;&#65533;1_8&#1419;&#65533;&#509;a&#65533;8&#65533;F&#65533;&#65533;]&#65533;:&#65533;yI"v&#65533;!&#65533;:&#65533;&#65533;2&#65533;[&#65533;;&#65533;d&#65533;q&#65533;&#65533;&#65533;&#65533;5cF&#65533;ae&#65533;&#65533;T&#65533;&#65533;#&#65533;j?&#65533;&&#65533;-&#65533;P&#65533;&#65533;&#65533;&#65533;e
&#65533; &#65533;&#65533;87L+&#65533;&#65533;&#119953;|&#65533;&#65533;&#65533;&#65533; B&#65533;_&#65533;|H-z^G&#65533;&#65533;&#65533;&#65533;<&#65533;Z&#1877;&#65533;H&#65533;&#65533;&#1471;&#65533;`VY&#65533;&#65533;O&#65533;,E3&#65533;&#65533; 	&#65533;  &#65533;&#65533; &#65533;&#65533;&#65533;.J|&#65533;&#65533;&#65533;>&#65533;&#65533;&#65533;&#65533;x&#65533;D&#65533; 7&#65533;P&&#65533;+8j&#65533;&#65533;&#65533;5&#65533;&#65533;;J &#65533;y&#65533;1&#65533;;&#65533;&#65533;w0~&#65533;}&#65533; `&#65533;D&#65533;&#65533;&#65533;&#65533;&#65533;Yw&#65533;&#65533;2 ej<C&#65533;&#65533;7&#65533;&#65533;&#65533;Hh&#65533;$&#65533;&#65533;&#65533;&#65533;[&#65533;!&#65533;&#1784;&#65533;&#65533;\|&#65533;Ka&#65533;e>&#1211;&#65533;&#65533;ecN&#65533;I&#65533; )&#65533;J&#65533;&#65533;&#65533;&#65533; &#65533;l&#65533;&#65533;;a&#65533;h&#65533;R&#65533;P&#65533;	&#65533;q&#65533;@&#65533;|&#65533;m&#1666; p&#65533;% M&#65533; i&#65533;&#65533;&
!&#65533;V5&#65533;u&#65533;&#65533;&#65533;s!+>&#65533;H&#65533;1&#65533;Mu&#65533;M&#65533;FA &#65533;a &#65533;.,&#65533;&#65533;	
&#65533;HT&#1714;&#65533;A&#65533;&#65533;s&#1685;+&#65533;&#65533;/&#65533;Pf&#65533;&#65533;E&#65533; 	&#2564;pR&#65533;a&#65533;&#65533;&#65533;&#65533;&#65533;&#65533;&#65533;e:L&#65533;KH&#65533;&#65533;&#65533;h	&#65533;i9&#65533;&#65533;-=&#65533;y&#65533;&#65533;J>&#1286;&#65533;l&#65533;G&#65533;0&#65533;&#65533;#&#65533;&#65533;~[&#65533;&#283;1\&#65533;&#65533;&#65533;l&#65533;&#65533;F&#65533;&#1769;&#65533;&#65533;&#65533;&#65533;j&#65533;&#65533;&#65533;&#65533;&#982;&#65533;o&#65533; &#65533;A&#65533;=:&#65533;	&#65533;&#65533;&#65533;T&#65533;2&#957;&#65533;5VC8r&#65533;	E&#65533;@&#65533;T&#65533;P &#65533;&#65533;pP
&#65533;j&#65533;&#65533;Y&#65533;t &#65533;&#65533;&#65533;:}&#65533;p=&#65533;`a&#65533;&#65533;&#65533;G=7&#65533;(&#65533;&#65533;&#65533;&#65533;`&#276;%33:&#65533;.&#65533;Y&#65533;&#65533;mW(&#65533;>d&#1831;	&#65533;R&#65533;@Z&#65533;8@&#65533; &#65533;m&#65533;E&#65533;M&#65533;&#65533;&#65533;&#2034;&#65533;Ni&#65533;&#65533;b&#65533;y&#65533;+&#65533;&#65533;&#65533;;&#199;P&#65533;&#65533; w&#65533;&#65533;?&#65533;`6=&#65533;'&#65533;-&#65533;&#65533;r&#65533;*&#65533;&#65533;P.	&#65533;0&#65533;&#65533; >&#190;ex:)d&#65533;&#65533;&#65533; &#65533;u&#65533;Y&#65533;QC|&#65533;<&#65533;l&#65533;u5Y&#65533;,s&#65533;&#65533;q*&#65533;&#1561;@~ &#65533; &#65533;I&#65533;&#65533;&#65533;&#65533;"&#65533;&#65533;t&#65533;QA&#65533;$&#65533;?&#65533;&#65533;v&#65533;&#65533;&#65533;F	&#65533; &#65533;&#65533;L&#65533;&#65533;&#65533;&dA&#65533;,&#65533;JJ&#65533;&#65533;&#65533;&#65533;&#65533;&#65533;#&#65533;&#65533;&#26336;YzuBA:BDh&#65533;B&#65533;rZ&#65533;f!3&#65533;&#65533;&#65533;g&#65533;b&#65533;p"&#65533;&#65533;&#65533;g&#65533;&#65533;&#65533;}
@&#65533;&#65533;&#65533;/&#65533;&#65533;5N B&#65533;`&#65533;U&#65533;&#65533;=&#65533; .&#65533;gQD&#65533;&#65533;&#65533;q&#65533;&#65533;&#330;&#65533;9 Qg&#65533;'&#65533;&#65533;{ &#65533;7c&#65533;9x&#65533;7>"&#65533;&#65533;&#65533;&#65533;4&#65533;@a&#65533;PM&#65533;  K&#65533;P Z&#65533;&#65533;&#65533;&#65533; &#65533;&#65533;&#65533;&#65533;&#65533; &#65533;&#65533;&#65533;&#65533;&#65533;&#65533;&#65533;&#65533;&#65533;&#65533;&#65533;&#65533;&#65533;&#65533;&#65533;&#65533;&#65533;Z&#65533;&#65533;&#65533;&#65533;&#65533;&#65533;&#65533;&#65533;&#65533;&#65533; &#65533;&#65533; &#65533;&#65533;&#65533;&#65533;&#65533;&#65533;&#65533;&#65533;&#65533;&#65533;&#65533;&#65533;&#65533;&#65533;&#65533;&#194;&#65533;&#65533;&#65533;&#65533;&#65533;&#65533;&#65533;&#65533;&#1178;&#65533;&#65533;&#1256;&#65533;&#65533;&#335;&#65533;&#65533;&#65533;&#65533;&#65533;&#65533;Z&#65533;&#65533;&#65533; &#65533;&#65533;&#65533;Z&#1190;&#65533;&#1358;&#65533;&#65533;&#65533;&#65533; &#65533;; *6&#65533;&#65533; x&#65533;&#514;&#65533;&#65533;|&#65533;&#65533;&#65533;&#65533;&#65533;7Q&) a!I&#65533;&#31844;&#595;&#65533;Z &#65533;J&#65533;&#65533;<b&#65533;&#65533;&#65533;&#65533;U@g*&#65533;&#65533;*&#65533;&#65533;&#65533;j&#1286;&#65533;C&#65533;*U&#65533;&#65533;_!K-=&#65533;&#992;&#65533;&#65533;&#65533;&#65533;U &#65533;&#65533;[D]&#65533;&#65533; @&#65533;&#65533;&#65533;$&#65533;:&#1057;&#65533;S&#65533;p&#65533;
&#65533;@!?&#65533;&#65533;&#65533;Y&#65533;Kk&#65533;	&#65533;&#1961;&#65533;&#65533;H&#65533;&#1032;e&#65533;2&#65533;&#65533;&#605;Ly&#65533;VQm&#65533;&#65533;&#65533;Eqe&#65533;&#65533;&#65533;&#1771;l&#65533;o&#65533;&#65533;>R *&#65533;&#65533;D&#65533;&#65533;&#65533;o&#65533;&#1784;9&#65533;k&#877;f-qC`2&#65533;&#1213;8&#65533;&#65533;@&#65533;&#65533;u&#65533;r &#65533;y&#65533;&#65533;>5&#65533;m&#65533;&#65533;&#65533;)M&#65533;&#65533;&#65533;}&#65533;(&#65533;0&#65533;&#65533;h&#65533;A&#65533;EPX&#65533; {&#65533;&#65533;M&#65533;&#65533;rH&#65533;g x&#65533;&#65533;7&#65533;&#65533;&#835;&#65533;&#65533;x	 &#65533;	&#65533;&#65533;&#65533; %&#65533;X&#65533;@t&#65533;\!&#65533;5	0p&#65533;&#65533;,.&#65533;&#65533;=&#65533;&#65533;$f-V@`3&#65533;8&#65533; 0R&#65533;x'&#65533;eYA&#65533;H&#65533;d&#65533;]&#65533;@P&#65533;DP_&#65533;&#65533;`&#65533;&#65533; u&#65533;&#65533;\&#65533;&#65533;[pP\h&#65533;Qif@&#65533;DP&#65533;&#65533;lr&#8279;t&#65533;&#65533;z &#65533;t@&#65533;&#65533;'4&#65533;&#65533;&#65533;&#65533;&#65533;)&#65533;%&#888;&#65533;&#65533;&#65533;&#65533;p6&#34983;4&#65533;&#1434;&#65533;2
@F&#65533;<&#65533;A&#65533;i1&#65533;&#65533;?E&#65533;&#65533;%&#65533;4 &#65533;&#65533;&#65533;&#65533;(&#65533;!ZQ d&#65533;&#65533;jq&#65533;5&#65533;&#65533;M&#1654;A
&#65533;Hu&#65533;Z&#65533;@&#65533;&#65533;g&#65533;$0 &#65533;&#65533;&#65533;&#65533;;`k&#65533;&#65533;f8j&#65533;&#65533;&#65533;&#65533;&#65533;H&#65533;F&#65533;&#65533;.&#65533;[&#1222;&#65533; Zd&#65533;&#65533; &#65533;&#65533;&#65533;*&#65533;X&#65533;&#65533;&#1958;@p&#65533;p&#65533;AiQk&#65533;&#65533;&#65533; &#65533;&#65533;&#65533; -&#65533;&#65533;S&#65533;K&#65533;!&#65533;&#65533;pD&#65533;iW&#65533;u&#65533;U&#65533;a&#65533;&"&#65533;&#65533;Zt&#65533;&#65533;&#1042;k[E&#65533;@&#65533;'&#65533;U&#65533;u&#65533;&#65533;AHP&#65533;&#65533;$3&#65533;d&#65533;
&#65533;y&#65533;/&#65533;&#65533;sR&#65533;p_!p&#65533;&#65533;&#65533;h(&#65533;t&#65533;&#65533;&#65533;m(&#65533;&#65533;&#65533;- &#65533;&#65533;(&#65533;d&#65533;h&#1074;&#65533;&#65533;d~Z&#65533;3&#65533;&#65533;!P&#65533;$&#65533;6L&#65533;&#65533;@&#65533;&#65533;%&#65533;&#65533;T&#65533;C&#65533;DPd&#1881;&#65533;GnR&#1073;&#65533;+y&#65533;@4&#65533; &#65533;&#65533;&#65533;&#65533;_>&#65533;&#65533;&#1865;&#65533;&#65533;	?&#65533;/^`Us&#65533;w&#65533;)!jimy&#65533;^&#65533;!91&#65533;&#65533;s2&#65533;&#65533;&d&#65533;&#65533;<&#65533;&#65533;R&#65533;K&#65533;/o&#65533;&#65533;.p&#65533;&#65533;&#65533;$&#65533;*&#65533;&#65533;K&#65533;&#65533;UG&#65533;&#65533;$&#65533;&#65533;&#65533;&#65533;&#65533;e&#833;&#65533;&#65533;&#1639;&#65533;&#65533;&#65533;&#65533;>!&#65533;&#65533; MN!&#65533;&#65533;k&#65533;.&#65533;z&#65533;&#1041;&#65533;&#65533;_H`&#65533;k&#65533;&#65533;&#65533;b6&#65533;pP&#65533; &#65533;w&#65533;Q@G&#65533;&#65533;M"'&#65533;	0&#65533;-&#65533;@&#65533;>&#65533;&#65533;@	m* *{&#65533;ZV&#65533;A@&#65533;V&#65533;&#65533;&#65533;a2-4`p-dS&#65533;4`y&#65533;&#65533;>&#65533;		w&#65533;&#65533;&#65533;&#65533;;&#65533;&#65533;&#65533;&#65533;&#65533;&#65533;&#65533;L&#65533; !&#65533;&#65533;&#65533;n@AA&#65533;&#65533;P&#65533;&#65533;dh&#65533;&#65533;&#65533;-&#65533;	Bj&#65533;#&#65533;B&#65533;6&#264;&#65533;&#65533;Ia$$p4&#65533;`&#65533;z&#1183;&#65533;C&#65533;
.&#65533; };&#65533;&#65533;d@&#65533;&#65533;&#65533;&#1463;&&#65533;&#65533;&#65533;&#6720;g&#65533;&#65533;&#65533;&#65533;@@&#65533;&#65533;&#65533;&#65533;B@&#65533;1G|$$&#65533;&#65533;&#65533;&#65533;hh]&#65533;a7&#65533;v&#65533;	8&&#65533;&#65533;P'G&#65533;&#65533;&#65533;.&#65533;&#65533;_ &#65533;&#65533;&#65533;l&#65533;&#65533;&#65533;&#65533;
&#65533;&
&#65533;&#65533;&#65533;T&#65533;&#65533;&#65533;$&#65533;&#65533;u9/B&#65533;&#65533;&#65533;&#65533;&#65533;&#65533;
&#65533;Q7&#65533;MY`&#65533;&#65533;[&#65533;o[&#65533;M,R bek@&#65533;&#65533;
[2;&#65533; &#65533;&#65533;&#65533;b&#65533;Ol&#65533;' I &#65533;8f&#65533;&#65533;6K 1f &#65533;&#65533;G&#65533;|&#65533;l-$&#65533;o)&#65533;U An2j&#65533;DWJ7&#65533;$/Q&#65533;RUA&#65533;&#65533;&#65533;"$&#65533;&#471;&#65533;&#65533;&#65533;"&#65533;&#65533;	&#65533;;&#65533;g	`8&#65533;P&#65533;F&#65533;&#65533;&#65533;Gs&#65533;[0&#638;y&#65533;d&#65533;P&#65533;'c&#65533;P&#1157;$&#65533;i&#65533;&#65533;&#930;&#65533;&#65533;$&#65533;M&#65533;2&#65533;&#65533;&#65533;@?"&#65533;5TRvDb&#65533;&#65533;&#65533;RUA-&#65533;$&#65533;&#65533;&#65533;&#65533;v&#65533;&#65533;
&#65533;&#65533;&#65533;Z&#65533;&#65533;&#65533;dm&#65533;&#1020;&#65533;$&#65533;&#65533;h&#65533;&#65533;&#65533;&#65533;<&#65533; z&#65533; :-Dj&#65533;&#65533;YL&#65533;&#65533;&#65533;&#65533;&#65533;%&#65533;E&#65533; R&#65533;`&#65533;&#65533;%b&#65533;B&#65533;JB&#65533;&#65533;d&#65533;&#65533;&#65533;&#65533;&#65533;&#65533;&#65533;VlRW)&#65533;&#65533;&#65533;5-&#65533;&#65533;f	'&#65533;&#65533;6&#65533;($&#65533;o%&#65533;~.&#65533;&#65533;P&#65533; &#65533;&#65533;lg}o&#65533;W&#65533;&#65533;&#65533;&#65533;vo&#65533;&#65533;p	ll&#65533;&#65533;&#65533;&#65533;]!u &#65533;D&#65533;H &#65533;&#65533;Q&#65533;&#65533;&#65533;&#65533;SA&#65533;&#189;&#65533;&#65533;e&#65533;K&#65533;&#65533;}Wa&#65533;&#65533;5&#65533;;&#65533;H&#65533;C$&#65533;M~"&#65533; o&#65533;&#65533;&#65533;&#65533;S&#65533;&#65533;VH&#65533;+&#65533;&#65533;&#65533;&#65533;w';&#65533;at&#65533;&#202;P&#65533;&#65533;&#65533;&#65533;y &#32035;(&#65533;M[c&#65533;&#65533;6b5!,&#65533;2&#65533;&#65533;&#65533;Z&#65533;` .^\&#65533;1&#65533;W&#65533;;u1&#65533;&#65533; O&#65533;D&#65533;&#65533;5&#65533;&#65533;S<j&#65533; {Z;&#65533;&#65533;&#65533;&#65533;&#65533;&#65533;&#65533;&#65533;.&#65533;/&#406;S`&#65533;
!9&#578;&#65533; _"&#65533;&#65533;V&#65533;96&#65533;&#65533;&#65533;&#65533;,Lx&#54779;G h;&#65533;]s.2&#65533;f5S&#65533;e-^&#65533;2&#65533;]A&#65533;y&#65533;&#65533;&#65533; &#65533;&#65533;&#65533;&#65533;&#65533;H&#65533;~&#65533;=,hw%&#65533;}>42)&#65533;&#65533;H&#65533;J&#65533;,&#65533;&#65533;&#65533;&#65533;&#65533;&#65533;&#65533;&#65533;P&#65533;s&#65533;&&#65533;P&#65533;&#65533;Y&#1275;&#65533;	t&#65533;J&#65533;&#65533;7&#65533;&#1946;&#65533;)&#65533;).&#65533;&#65533;&#65533; t&#65533;&#65533;&&#65533;@&#65533;f&#65533;&#65533;&#65533;D&#65533;&#65533;&#65533;&#65533;&#65533;FK"?&#65533;&#65533;F&#65533;}&#65533;O"&#65533;&#65533; "eS!&#65533;&#65533;&#1068;$X&#65533; |`&#65533;&#65533;&#65533;-&#65533;&#65533;,Gb;&#65533;J&#65533;S%&#65533;,h@&#65533;
9&#65533;&#65533;M&#65533;&#65533;s&#65533;G9&#65533;:&#65533;Hp#&#65533;.&#65533;&#65533;5B &#65533;&#65533;&#65533;F"`&#65533;xt&#65533; &#65533;&#65533;{&#65533;&#65533;D|N&#65533;\   !&#65533; Z ,
   t&#65533;  &#65533;&#65533;Z&#65533;&#65533;&#65533;&#65533;&#65533;&#65533;&#65533;&#65533;&#65533;&#65533;&#65533;&#65533;&#65533;&#65533;&#65533;&#65533;&#65533;&#65533;&#65533;&#65533;Z  &#65533;&#65533;&#65533;&#65533;&#65533;&#65533;&#65533;&#65533;&#65533;&#65533;&#65533;&#65533;&#65533;&#65533;&#65533;&#65533;&#65533;&#65533;&#65533;&#65533; &#65533;&#65533;&#65533;&#65533;&#65533;&#65533;&#65533;&#65533;&#65533;&#65533;&#65533;&#751;&#65533;&#65533;ZZ&#65533;&#65533;&#65533;&#65533;&#65533;&#65533;&#65533;	&#65533;&#65533;&#65533;&#65533;&#65533;&#65533;&#65533; &#65533;&#65533;	 &#65533;&#65533; 
r&#65533;&#65533;&#65533;A&#65533;i&#65533;&#65533;r&#65533;&#65533;&#65533;v#J&#65533;HQP&#65533;&#65533;&#65533;&#65533;{@&#65533;&#65533;
&#65533;T/&#65533;3&#65533;r%&#65533;&#65533;1&#65533;&#65533;&#65533;H&#65533;&#65533;&#859;&#65533;&#65533;&#144;&#65533;H &#65533;,&#65533;&#65533;&#65533;%&#65533; 2&#65533;"&#65533;)&#65533;B&#65533;|&#65533;@&#65533;C.8&#65533;j&#1898;&#65533;&#65533;U Hd&#65533;&#65533;4&#65533; LRwA5hTh&#65533; X&#65533;&#65533;()&#65533;`&#65533; &#65533;&#65533;&#65533;&#65533;7]S&#65533;BS&#65533; (\&#65533;V&#65533;&#65533;&#65533;R.&#65533;r0g7&#65533;&#65533;&#65533;&#65533;&#65533;j&#65533;&#65533;&#65533;_&#65533;&#65533;&#65533;5&#65533;&#65533;&#65533;&#65533;&#65533;&#65533;VH&#65533;&#65533;[&#65533;&#65533; '$|&#65533;i&#65533;&#65533;&#65533;(&#65533;TJC&#65533;&#172;&#65533;*&&#65533;&#65533;&#1826;gw&#65533;,=&#65533;&#65533;&#65533;&#65533;w&#65533;0&#65533;@&#65533;&#65533;&#1587;&#65533;p&#65533;&#65533;&#65533;\&#65533;f2W+4vs&#208;&#65533;&#65533;<;&#65533;&#65533;z&#65533;W
f&#65533;&#65533;Z&#65533;&#959;&#65533;&#772;&#65533;\a&#65533;&#581;Z &#65533;&#65533;&#65533;|&#65533;&#65533;7&#65533;L&#65533;&#65533;\&#65533;&#65533;1&#65533;U @pA	&#65533;&#65533;&#65533;&#4566; X&#65533; &#65533;]zre@ab&#65533;&#65533;&#65533;@&#65533;&#65533;V&#65533;{&#65533; A.3ZT &#65533;@&#65533;&&#65533;J.&#65533;Z&#65533;&#65533;&#65533;&#65533;&#65533;'&#65533;hp&#65533;|:0`.y&#65533;L&#65533;&#65533;_&#65533;M&#65533;"]&#65533;B&#65533;i&#65533;O&#65533;&#771;&#65533;Ur&#65533;&#65533;&#65533;P&#65533;4&#65533;&#65533;7&#65533;H+&#65533;&#65533; &#65533;&#65533;%&#65533;	40&#65533;[Tb"&#65533;&#65533;~v&#65533;e&#65533;s&#65533;P&#65533;7&#65533;b&#65533;&#65533;+R&#65533;&#65533;q&#65533;Mpqm&#65533;&#65533;	&#65533; &#65533;&#65533;&#65533;&&#65533;y&#65533;e8&#65533;&#442;[-&#65533;&#65533;&#65533;&#65533;&#65533;&#65533;&#1319;PO&#65533;@D`&#65533;+
T&#65533;&#65533;&#65533;1'&#65533;&#65533;&#65533;&#65533;]&#65533;&#65533;&#65533;&#65533;VT&#65533;C	&#65533;v&#65533;P&#65533;&#65533;&#65533;S&#65533;9&#65533;&#65533;cM5&#65533;&#65533;K&#65533;&#65533;&#65533;&#65533;ld	
&#65533;S&#65533;&#65533;&#65533;&#14620;	&#65533;&#65533;\&#65533;&#65533; 0&#65533;&#65533;77a&#65533;&#65533;	X&#65533;&#65533;&#65533;"n/ H&#65533;o&#65533;&#65533;k&#65533;&#65533;2
&#65533;&#1944;B) &#65533; t ^&#65533;&#65533;8&#65533;Q&#65533;Zd&#65533;&#65533;&#65533;r&#65533;h?&#65533;&#65533;R.&#65533;&#65533;&#65533;&#65533;&#65533;y,&#65533;&#65533;&#65533;BI&#65533;&#65533;h&#65533; &#65533;&#65533;&#65533;)Y#W6I&#65533;v`H}&#65533;&#65533;&#65533;:g&#65533;J&&#65533;5AI&#65533;$Th&#65533;T&#65533;6&#65533;qVN&#65533;&#65533;M&#65533;&#65533;d&#65533;&#65533;P&#65533;&#65533;&#65533;&#65533;&#1877;`"r&#65533;&#65533;R&#65533;mc&#65533;A&#988;B:-&#65533;L &#65533;q&#65533;&#65533;&#65533;PS&#65533;&#65533;&#65533;`A&#65533;&#65533;&#65533;T(&#65533;[?&#65533;&#65533;k&#65533;G&#65533;&#147;\R&#65533;N&#65533;&#65533;_&#65533;&#65533;&#65533;&#65533;n &#65533;&#65533;&#65533;&#65533;f&#65533;&#65533;`&#65533;6?&#65533;-&#65533;&#65533;3&#65533;	&#65533;-&#65533;&#65533;`&#65533;&#65533;@&#65533;eB@&#65533;S&#65533; (X&#65533;&#65533;&#65533;&#65533;^ &#65533;&#957;&#65533;Zm3&#65533;#F&#65533;&#65533;&#65533;&#65533;9>&#65533;&#65533;&#65533;&#65533;G&#65533;J&#65533;<&#65533;
p`&#65533;&#65533;K&#65533;[&#65533;1H h&#65533;(HU1&#65533;T`F&#65533;&#65533;&#65533;,@Dd&#65533;&#65533;&#27013;&#65533;%0V&#65533;(E&#65533;&#65533;&#65533;&#65533;[&#65533;&&#65533;&#65533;&#65533;&#65533;x&#65533;>&#65533;P&#65533;&#65533;D&#65533;h#T&#65533;&#65533;&#65533;O&#65533;&#65533;=LX&#65533;%&#65533;&#65533;&#65533;&#65533;A&#65533;l&#65533; @&#65533;P0 U&#65533;)v &#65533;@t&#65533;X&#65533;v&#65533;`@R&#65533;&#65533;L@ &#65533;E @G&#65533;&#65533;C&#65533;|&#65533;&#65533;(&#65533;&#65533;eT&#65533;@';o8`hz&#65533;&#65533;&#65533;&#664;&#65533;Zh&#65533; &#65533;&#65533;w&#65533;&#65533;&#65533;&#65533;Nq<]z&#65533;&#65533;D&#65533;M&#65533;9"&#65533;C+&#65533;&#65533;B ey K,&#65533;&#65533;&#65533;MR&#65533;H&#65533;&#65533;&#65533;4P(JI@&#65533;>II}&#65533;&#65533;&#65533;E_&#65533;+e keTx&#65533;&#65533;1&#65533;x&#65533;&#65533;&#65533;&#65533; L&#65533;&#65533;C&#65533;iaF<f&#65533;&#65533;3&#415;|`T&#65533;&#65533;  &#65533;&#65533;&#65533;m:&#65533;&#65533;B&#65533;(MAX &#65533;!&#65533;0p qv7&#65533;&#1543;N	&#65533;d&#65533;&#65533;&#65533;&#65533;&#65533;rdE&#65533;0&#65533;&#65533;a&#65533;[~	&#65533;d&#65533;3|&#65533;
@&#65533;&#65533;&#1021;D&#65533; H&#65533;&#65533;
&#65533;&#65533;&#65533;, ;&#65533;C&#65533;&#65533;&#65533;&#65533;s&#65533;&#65533;&#65533;&#65533;K&#65533;&#65533;
D&#65533;&#65533;&#65533;&#65533;9.p&#65533;	e( ?E>&#65533;&#65533;&#65533;D@c&#65533;&#65533;&#65533;&#65533;h&#65533;l&#65533; A&#65533;&#1178;B%c	&#65533;c/*@NfF&#65533;&#65533;>=F&#65533;B&#163;p hzSR!&#65533;&#65533;&#65533;!&#65533;&#65533;&#65533;@&#65533;&#65533;N&#65533;qt&#65533;&#65533;&#65533;<&#65533;U&#65533;``x &#65533;&#65533;&#651;y &#65533;&#65533;Z&#65533;	L!&#65533;&#65533;- &#65533;l]&#65533;e2 &#65533;
,Uzq]m&#565802;&#65533;"X,s@N&#65533;&#10526;6D&#65533; &#65533;9&#65533;4 !&#65533;&#65533;c&#65533;p&#65533;&#65533;&#65533;'L5p&#65533;&#65533;R&#65533;r&#65533;&#65533;&#65533;%&#65533;%&#65533;&#65533;&#65533;v&#65533; @)&#65533;&#65533;&#65533;&#1340;M!&#65533;&#65533;&#65533; &#65533;&#65533;&#65533;%D8&#65533;&#65533;&#65533;l &&#65533;&#65533;&#65533; &#65533;&#65533;E4&#65533;Pn$&#65533;W&#65533;&#65533;&#33130;&#65533;&#65533;&#65533;b7| X&#65533;J&#65533;;&#1872;&#65533;&#65533;%o84*&#65533;U&#65533;&#65533;&#65533;&#65533;&#65533;I&#2043;&#65533;^&#65533;0&&#65533;&#65533;/|%&#65533;H&#65533;&#1431;&#65533;&#65533;f&#65533;&#65533;_&#65533;(`A-&#65533;'p&#65533;v&#65533;&#65533;U&#65533;&#65533;q%&#65533;A	_+x&#65533;L/&#65533;&#65533;X&#65533;&#65533;&#65533;&#1856;f	r(&#65533;Y&#65533;Y:&#65533;&@ 	XU%&#65533;/&#65533;&#65533;&#65533;P&#65533;&#65533;&#65533;&#65533;kO,&#65533;d&#65533;&#216;&#65533;&#65533;&#65533;&#65533;&#65533;&#65533;&#65533;	<o&#65533;K@F(&#65533;r?&#65533;&#65533;&#65533;&#65533;	x&#65533;PX ,P&#65533;C&#65533;&#65533;1&#65533;K@&#65533;&#65533;,;&#65533;T0&#65533;&#65533;&#65533;&#65533;&#65533;JY^&#65533;0`&#65533;&#65533; &#65533;&#65533;&&#65533;&#65533;&#65533;&#65533;&#65533;<@&#65533;&#65533;"\&#65533;&#65533;&#1388;
H&#65533;&#65533;zD&#65533;7OI&#65533;5&#65533;&#65533;&#65533;p@bP &#65533;&#65533;s&#65533;Ie&#65533;[!#&#65533;@ &#65533;j&#65533;&#65533;o&&#65533;b I6&#65533;NZ&#65533;*x&#65533;[&#65533;Dq&#65533;&#65533;&#65533;&#65533;<ku&#65533;&#65533;~&#65533;&#65533;&#65533;&#65533;&#65533;C`&#65533;&#65533;m&#65533;R&#65533;pF&#65533;&#65533;M&#65533;&#65533;::0$62x&#65533;&#65533;~R&#65533;n.&#65533;&#65533;  Sn&#65533;5`&#65533;N@;&#65533;&#65533;&#65533; &#65533;Z&#65533;@.",&#65533;7Z&#2002;&#65533;d|oqXb&#65533;&#65533;	&#65533;TM&#65533;#X&#36609;&#65533;&#65533;\&#65533;&#65533;&#65533;&#65533;'&#65533;&#65533;A@U&#65533;&#65533;&#590; &#65533;&#65533;$@~&#65533;P&#65533;&#65533;&#65533;+&#65533;@&#65533;&#65533;&#704;&#1581;*&#65533;&#65533;^&#65533;I{in&#65533;Wb&#65533;&#65533;&#1823;Fx&#65533;&#1453;K&#65533;&#65533;[&#65533;dy&#65533;D'=&#65533;&#65533;4&#65533;89!rN&#65533;&#264;&#65533;&#65533;&#1313;NI|&#65533;s&#65533;&#65533;
&#65533;B&#65533;&#65533;R1&#65533;qf&#65533;&#65533;&#65533;&#65533;&#65533;"&#65533;c&#543;%);&#65533;\C&#65533;CH&#65533;&#65533;C2&#65533;&#65533;>&#65533;dP"&#65533;!$@&#65533; t&#65533;R&#65533;&#65533;&#65533;&#65533;&#65533;&#65533;1&#65533;O06g&#65533;&#65533;`&#65533; ` &#65533;o+z&#65533;&#65533;&#65533;&#65533;t&#65533;H&#65533;&#65533;Od&#65533;, &#65533;q,t&#65533;Y&#65533;&#9465;&#65533;&#65533;&#65533;&#65533;%J&&#65533;!1&#65533;,&#65533;XO&#65533;^T&#65533;&#65533;/&#65533;'&#65533;&#65533;d&#65533;&#65533;,r.*r&#1245;&#65533;&#65533;&#162;&#65533; L&#65533;&#65533;L&#65533;'@
&#65533;@&#65533;&#65533; 
D &#65533;&#710;;&#65533;&#65533;&#65533;B&#65533;C&#65533;G&#65533;&#65533;F&#65533;*&#65533;W r>&#2003;&#65533;&#65533;&#65533;S&#65533;&#1547;&#65533;&#286;&#65533;&#65533;&#65533;%&#65533;H87s&#65533;[&#65533;aRa _wqp&#65533;W&#65533;&#65533;r&#65533;&#65533; `LZ&#65533;{&#65533;&#65533;#&#65533;G&#65533;`A&#65533;R &#65533;c&#65533;Gh2#&#65533;2&#65533;s&#65533;7
&#65533;&#65533;4YK&#65533;v&#65533;0D.&#65533; &#65533;&#65533;84&#65533;&#65533;$&#65533;Fq4e&#65533;m&#65533;&#65533;{&#65533;&#65533;y&#65533;&\<&#65533;&#65533;w&#65533;5|&#65533;0zZ&#65533;IY&#65533;&#65533;G)Z&#65533;kGeT&#65533;&#65533;`&#65533;&#65533;&#65533;&#65533;"&#820;'
p-&#65533;f&#65533;&#65533;&#65533;-&#65533;&#65533;?&#65533;&#65533; #(~&#65533; &\&#65533;&#65533;f&#65533;&#65533;	{5&#65533;P&#65533;Qr6k	&#65533;vdx&#65533;fRi&#12529;&#65533;&#65533;&#65533;` }&#65533;*aT&#65533;o
&#65533;:&#65533;&#65533;&#1191;Mp&#65533;&#65533; ,cc&#65533;&#65533;&#65533;@ `&#65533;4v&#65533;&#65533;&#65533;`E&#65533;P&#65533;&#65533;F&#65533;w=&#65533;L&#65533; ?&#65533;a]&#65533;&#65533;&#65533;k&#65533;&#65533;_&#65533; 0w&#65533;&#65533;&#65533;&#65533;`&#65533;&#65533;PHU:ZP&h0/ $?&#65533;/&#65533;H&#65533;	&#65533;5j&#984; 0-qg&#65533;0o;&#65533;&#65533;&#65533;&#65533;0 &#65533;|J8&#65533;X_u&#65533;mv&#65533;&#65533;u<&#65533;t&#65533;.&#65533;&#65533;&#65533;&#65533;X_@(Q&#65533;C&#65533;74&#65533;
&#65533;!&#65533;w&#65533;&#65533;&#65533;8!Q1d &#65533;&#65533;&#65533;&#65533;:&#65533;&#65533;	_&#65533;`4e	&#1600;)&#65533; &#65533;&#65533;P&#65533;Z&#65533;eq|&#1941;h&#65533;W&#65533;&#65533;=&#65533;V&#65533;y&#65533;C&#65533;~&#65533;&#65533;&#65533;&#65533;Dm&#65533;P*&#65533;&#65533;\!v&#65533;^&#65533;&#65533;LB	)&#65533;&#65533;V>&#65533;]&#65533; y&#65533;&#65533;&#65533;&#966;Z&#65533;&#304;jF&#65533;M	H)&#65533;D&#65533;1wB420&#65533;W9&#65533;X'&#65533;
&#65533;&#65533;2&#65533;N&#65533;&#65533; "&#65533;w&#65533;&#65533;z&#65533;x.&#65533;`&#65533;&#65533;x&#65533;^:&#65533;eSY&#65533;&#65533;&#65533;&#65533;&#65533;
&#65533;&#65533;&#65533;dSd&#65533;&#65533; h&#65533;&#65533;"&#65533;P&#65533;F&#65533;i&#65533;B1T(=&#65533;H&#65533;&#65533;&#65533;*&#65533;&#65533;
5&#65533;&#65533;&#65533;&#65533;&#65533;j&#65533;&#65533; P7Y&#65533;@2&#65533;&#65533;`K!&#65533;&#65533;`&#65533;&#65533;&#65533;`&#65533;&#65533;&#65533;&#65533;-&#65533;&#65533;3&#65533;&#65533;&#65533;6j&#65533;w
0 &#65533;&#65533;&#65533;i&#65533;(|&#905;&#65533;x&#65533;h`&#65533;\&#65533;u&#65533; &#65533;&#65533;p&#65533;@&#65533;&#65533;)yQ @EP}&#209;&#65533;&#65533;o&#65533;	$&#65533;&#65533;&#65533;4&#65533;F&#65533;&#65533;&#65533;Y&#65533;Ik&#65533;72.I&#65533;&#65533;9%t&#65533;&#65533;&#65533;&#65533;&#65533;)P&#65533;&#65533; &#65533;/&#65533;#&#65533;v&#65533;]x&#65533;&#65533;L&#65533;0	&#65533;o|&#65533;&#65533;&#65533;&#65533;A&#65533;&#65533;)&#65533;&#65533;hT>&#65533;&#65533;&#1442;Z&#65533;  (&#65533;&#65533;4&#65533;	&#65533;&#65533;&#65533; &#65533;0&#65533;rz&#65533;&#65533;&#65533;e &#65533; c&#65533;;y67*&#65533;&#65533;&#65533;<&#65533;F	&#65533;&#65533;m`&#65533; 2&#65533;fx&#65533;8oe&#65533;P"`&#65533;7&#65533;ad&#65533;p2%`pAb&#65533;&#65533;&&#65533;&#65533;&#65533;	a&#65533; :&#65533;C&#65533;*&#65533;q &#65533;&#65533;&#65533;2r&#65533;&#65533;&#65533; $&#65533;&#65533;&#65533;` &#65533;&#65533;&#65533;s&#65533;[Sb &#65533;&#65533;&#65533;K'H&#65533;!&#65533;&#65533;%&#65533;zh&#65533;&#65533;8Y&#65533;r &#65533;&#65533;	&#65533;&#65533;&#65533;/&#65533;&#65533;&#65533;&#65533;&#65533;6yv&#65533;R&#57962;&#65533;V&#65533;f&#21304;s &#65533;&#65533;~b'
3w&&#65533;"P._s&#65533;,&#683;&#65533;:-PT.&#65533;&#65533;:&#65533;&#65533;gT	&#65533; >&#65533;y&#65533; j&#65533;&#65533;p&#65533;O&#65533;&#65533;&#65533;C&#65533;&#65533;&&&#65533;&#65533;@	&#65533;  ^FN&#65533;;&#65533;&#65533;&#65533;&#65533;&#65533;b&#65533;L&#65533;&#65533;&#65533;&#65533; &#65533;&#65533;s&#65533;jP&#65533;&#65533;(I&#175;&#65533;(bT&#65533;&#65533;&#65533;	3	&#65533;Hf&#65533;B&#65533;:&#65533; g:Y@&#65533;`&#65533;&#65533;A&#65533;&#65533;&#65533;f&#65533;&#65533;&#65533;&#65533;&#65533;A&#65533;	0B&#65533;Inp%&#545;&#65533;&#65533;&#65533;R&#65533;x*&#65533;&#65533;xS&#65533;#qZ&#65533;G&#65533;&#65533;&#65533;$&#65533;&#65533;&#65533;&#65533;"|&#65533; &#1937;  H&#65533;p &&#65533;&#65533;&#65533;A&#65533;
&#65533;&#65533;&#65533;&#65533;/6S&#65533;~:&#65533;&#65533;"!&#65533;&#65533;)&#65533;&#65533;0u&#65533;w&#65533;N&#65533;s&#65533;
&#65533;p&#65533;&#65533;&#65533;&#65533;&#65533;ah*&#65533;&#65533;&#65533;y75&#65533;&#65533; "&#65533;&#65533;i[&#65533;&#65533;&#65533;&#65533;PJ`&#65533;&#65533;&#65533;&#65533;&#65533;Y&#65533;&#65533;?&#65533;&#65533;&#65533;&#1336;&#65533;pQ&#65533;&#65533;&#65533;&#65533;&#65533;&#65533;&#65533;&#65533;&#65533;&#65533;jC2&#65533; &#65533;8&#65533;&#3663;@&#65533;&#65533;&#1657;&#65533;&#65533;K9[&#65533;	&#65533;&#65533; &#65533;&#65533;Y&#65533;2b&#65533;"&#65533;&#65533;~&#65533;&#763;&#65533;6#&#65533;&#65533;&#1248;&#65533;9C&#65533;&#65533;&#65533;i1&#65533;`{&#65533;&#65533;;&#65533;&#65533;e>&#65533;4j&#65533;#&#65533;&#65533;&#1617;>&#65533;&#65533;&#65533;Jn&#65533;&#65533;e&#65533;&#65533;&#1991;Y;&#65533;K&#65533; )&#65533;&#65533;&#65533;Et*&#65533;4&#65533;&#65533;&#65533;#&#65533;&#65533;&#65533;7>*&#65533;&#65533;&#1784;$q&#65533;&#65533;(&#65533;" &#65533;&#65533;&#65533;`&#65533;z&#65533;&#65533;&#65533;$&#65533;*[&#65533;[ X sy&#65533;c&#65533;Y<&#65533;&#65533; 2`&#65533;&#65533;&#65533;&#65533;N&#65533;`&#65533;&#65533;V&#65533;&#65533;:&#167; $\&#65533;e&#65533;&#65533;&#65533;&#65533;&#65533;&#65533;3CB&#65533;3&#65533;&#65533;A&#65533;&#65533;&#65533;&#65533;&#65533;#&#65533;&#65533;F&#65533;&#65533;b&#65533;&#65533;k&#65533;&#65533;4&#65533;&#65533;&#262;@(&#65533;&#1078;r&#65533;:&#65533;Rm&#65533;&&#19872;&#65533;<&#65533;}&#65533;&#1651;Y&#65533;A&#65533;&#65533;&#65533;&#65533;&#65533;e!Q&#65533;:&#65533;&#65533;79&#65533;@ @ m&#65533;V&#65533;i&#750;&#65533;&#65533;&#65533;r{&#65533;&#65533;&#65533;&#65533;&#65533;I-&#65533;Y&#65533;&#65533;&#65533;&#508;&#65533;&#65533;&#65533;&#65533;o[-/*&#65533;Z&#65533;T&#65533;&#65533;&#304;EVu&#65533;&#65533; &#65533;g&#65533;&#65533;&#65533;f dY&#65533;&#65533;,&#65533; &#65533;&#65533;&#65533;&#65533;&#523;Re&#546;<&#65533;&#65533;{&#65533;&#65533;&#65533;&#524;R&#65533;\h&#65533;&#65533;^&#65533;&#65533;X-&#65533;A2&#217;&#65533;B*?v
&#65533;8t&#65533;&#1394;&#65533;f<&#65533;B&#65533;&#65533;i&#65533;&#65533;0/f&#65533;3q&#65533;;l&#612;&&#65533;&#65533;&#65533;&#65533;&#65533;L&#65533;&#65533;CE&#65533; &#65533;&#65533;grq&#65533;Q'&#65533;&#1848;&#65533;&#65533;&#65533;X8Dg&#65533;;&#65533;P&#65533;f&#65533;Lp,&#65533;&#65533; &#65533;&#65533;&#65533;j&#65533;&#65533;O5J$&#65533;D&#65533;&#65533;&#65533;&#65533;00&#65533;lN:;_*p&#65533;C!S&#65533;&#65533;:&#65533;V&#65533;&#65533;&#65533;&#65533;&#65533;&#65533;&#65533;&#65533;u9#|C3 &#65533;P&#65533;&#65533;W&#65533;k [&#65533;&#65533;&#65533;:3Y=&#65533;~&#65533;=&#65533;&#65533; &#65533;&#65533;&#65533;S _%&#65533;&#1186;@&#65533;&#65533;&#65533;&#65533;&#65533;&#65533;P&#65533;&#65533;j&#65533;&#65533;s&#65533; &#65533;1 2$1&#65533;&#984;!/S&#65533;&#65533;&#65533;&#65533;&#65533;9/!&#65533;&#65533;&#65533;&#65533;!V&#65533;,0&#65533;&#65533;)&#65533;&#40717;ku&#199;&x\&#65533;&#65533;&#65533;f&#65533;&#65533;@&#65533;&#65533;0 &#65533;&#65533;&#864;4&#65533;&#65533; &#65533;<&#65533;&#65533; &#65533;&#65533; &#65533;&#65533;&#65533;&#65533;Y &#65533;&#46249;0&#65533;&#65533;(V&#65533;&#65533;`&#65533;&#65533;Jh\&#65533;&#65533;\&#65533;&#65533;&#65533;&#65533;&#65533;J	&#65533;&#65533;&#65533;g&#65533;&#65533;&#65533;aC&#65533;R&#65533;&#1620;&#65533;6&#65533;b&#65533;]&#246;&#65533;&#65533;&#65533;L;Y&#65533;&#65533;P&#65533;I&#65533;@a&#65533;_a &#65533;&#65533;&#65533;a&#65533;(8&#65533;&#65533;&#65533;&#65533;&#65533;&#65533;&#65533;&#65533;&#1087;&#1335;&#65533;&#65533;&#65533;&#65533;1&#65533;~&#65533;&#65533;&#65533;sj5&#65533;&#65533;&#65533;?&#65533;&#65533;&#65533;vGZ_7*&#65533;[&#65533;&#65533; P&#1797;&#65533;&#65533;@&#65533;&#65533;&#65533;/&#65533;\&#65533;x&#65533;&#65533;,&#65533;&#65533;&#65533;&#1055;&#65533;%Y:&#65533;&#65533;h&#65533;S&#65533;&#65533;&#65533;&#65533;&#65533;A&#65533;t,&#65533;&#65533;+&#65533;	0G&#65533;a&#65533;8&#65533;}$&#65533;&#65533;qJ&#65533;q&#65533;
0&#65533;`&#65533;>&#65533;Ph|&#65533;&#65533;Qg! +&#65533;&#65533;*&#65533;&#65533;c&#65533;&#65533;d&#65533;&#65533;P&#65533;&#65533;&#65533;&#65533;&#65533;F&#65533;&#65533; &#65533;-&#65533;&#65533;&#65533;&#1074;b &#65533;W&#65533;!<&#65533;,&#65533;&#65533;Y&#65533;&#1509; &#65533;&#65533;UV9&#65533;&#65533;C&#65533;c 6&#65533;@\&#65533;&#65533;&#65533;!!6&#65533; &#65533;:&#65533; $&#65533; t&#65533;&#65533;
&#65533; 16y&#65533;&#65533;&#65533;RSJ&#65533;k&#65533;7a&#65533;&#65533;a&#65533;&#1228;&#65533;;j N$.&#65533;&#65533;Z&#65533;&#65533; &#65533;&#65533;Vz	h&#65533; &#65533;8Q&#65533; P%&#65533;=&#65533;&#1827;A:&#65533;&#65533;&#65533;7&#65533;Mm&#65533;&#65533;&#65533;&#65533;&#65533;&#65533;&#65533;1q&#65533;5&#65533;&#65533; &#65533; &#65533;%&#65533;&#65533;[] &#65533;^&#65533;&#65533; &#65533;&#65533;
&#65533;a &#65533;&#65533;y.&#65533;&#65533;g&#65533;&#65533;x}&#65533;&#65533;S&#65533;f%&#65533;&#65533;&#65533;&#65533;&#65533;&#65533;&#65533;`&#65533;Z0&#65533;u&#65533;&#65533;H"&#65533;9&#65533;lS1-&#2002;&#65533;N&#65533;G&#65533;&#65533;&#65533;E&#65533;&#65533;&#65533;&#65533; &#65533;Gq&#65533;r&#65533;&#65533;e&#1078;9&#65533;_x>fN&#65533;&#65533; j&#65533;>:&#65533;&#65533;&#65533;&#65533;H&#65533;&#65533;&#65533;&#65533;&#65533;&#65533;&#65533;&#65533;&#534;N&#65533;#&#65533;6&#65533;&#65533;Z ;&#65533;vC&#65533;|&#65533;PY&#65533;&#65533;:[&#65533;&#65533;&#65533;&#65533;F &#65533;&#65533;&#65533;_k&#65533;m&#65533;&&#65533;&#65533;o&#65533;&#65533;&#65533;&#65533;&#65533;=&#65533;&#65533;&#65533;&#65533;&#65533;&#65533;;&#65533;C&#65533;[&#325;0&#65533;&#65533;*&#65533;&#65533;V&#65533;-[&#65533;i	q&#65533;.@"&#65533;&#65533;@&#65533;&#65533;&#65533;* &#65533;m&#65533;^&#65533;q&#65533;&#65533;*&#65533;&#65533;]&#65533;50&#65533;&#65533;&#65533;&#65533;"C.'&#65533;f|&#65533;Z&#65533;yOy&#65533;u	a&#65533;&#3259;&#65533;&#65533;,DB&#65533;8&#65533;&#65533;_&#65533;&#65533;&#65533;~&#65533;&#65533;&#65533;%q&#65533; &#48473;&#65533;&#65533;&#65533;&#65533;&#65533;&#65533;&#65533;:-#'&#65533;&#65533;
&#65533;$&#65533;&#65533;*c&#65533;H&#65533;&#65533;&#65533;&#65533;&#65533;&#65533;&#65533;&#52152;p {&#65533;&#65533;#W&#65533;I&#65533;2&#65533;A&#65533;&#65533;m^+&#65533; 	&#65533;%&#65533;K&#65533;0E&#65533;`&#65533; u&#65533;7\}YH &#1186; &#65533;n&#65533;&#65533;&#65533;A&#65533;\&#65533;&#65533;&#6457;p&#65533;&#65533;0~$:Y0q&#770;&#65533;A?A=&#65533;uM&#65533;v&#65533; &#1991;&#65533;&#1644;{ &#65533;=b%&#65533;7&#65533;>:&#65533;&#65533;p&#132;  &#65533;&#65533; 9Q&#65533;&#65533;&#65533;Q&#1420;&#65533; &#65533;&#65533;O*&#65533;ZZ&#65533;&#65533;&#65533;&#65533;&#65533;&#65533;&#65533;&#65533;&#65533;&#65533;&#65533;&#65533;&#65533;&#65533;&#65533;&#65533;&#65533;&#65533;&#65533;&#65533;&#65533;	&#65533;&#65533;  Z
&#65533;
&#65533;&#65533;&#65533;&#65533;&#65533;&#65533;&#65533;	&#65533;&#65533;&#65533;&#65533;&#65533;	&#65533;&#65533;&#65533;&#65533;&#65533;&#65533;&#65533; &#65533;&#65533;Z&#65533;&#65533;&#65533;&#65533; &#65533;&#65533;&#65533;&#65533;&#65533;&#65533;&#65533;&#50626;&#65533;&#65533;&#65533;Z&#65533;&#65533;&#65533;&#65533;&#65533;&#65533;3&#65533;-&#65533;&#65533;^ 
&#65533;p&#1066;&#65533;>`&#65533;PJ&#1056;&#65533;
&#65533;0(@&#65533;Pa&#1386;A	&#65533;\&#626;eK	&#65533;X8&#65533;&#65533;&#65533;&#65533;z@&#65533;&#65533;R&#1180;8&#65533;&#65533;&#65533;&#65533;j6&#65533;P:$0(&#65533;\&#65533;VM(u&#65533;&#65533;.W&#65533;&#1776;&#65533;&#65533;Y&#65533;&#65533;&#65533;p&#65533;&#630;&#65533;&#1783;&#65533;&#65533;I0	W 
&#65533;r&#65533;!&#1130;
&#65533;4NCP&#65533;&#65533;I&#65533;(&#65533;&#65533;D&#556;&#65533; n&#65533;&#65533;@&#65533;&#65533;&#65533;&#65533;;KsmZ&#65533;uC&#65533;=)&#1497;tI&#65533;&#65533;&#65533;A&#65533;&#65533; .&#65533;B&#65533;%&#65533;&#65533;UJE&#65533;%&#65533;&#65533;&#65533;U&#65533;R&#65533;&#65533;u&#1350;z&#65533;&x&#1980;<&#1135;A&#65533;UK&#65533;N&#65533;C2&#65533;hR&#65533;&#65533;&#65533;&#65533;&#65533;&#65533;*(&#65533;&#65533;7&#65533;&#65533;&#65533;&#65533;;s&#65533;&#65533;&#65533;&#1618;&#65533;Y&#65533;&#65533;@&#65533;&#65533;&#65533;&#65533;]BHf&#65533;~&#65533;&#2022;&#65533;&#65533;>&#1576;&#65533;q&#65533;	xR &#65533; t[, L&#65533;&#65533;g&#65533;&#65533;l aD&#65533;&#65533;&#65533;&#65533;&#65533;&#65533;&#807;&#1537;~&#65533;`B&#65533;%a?&#65533;&#65533;&#65533;&#65533;^0&#65533;Z|&#65533;h&#65533;$ &#65533;&#1861;&&#65533;&#65533;P-&#65533;{Xe&#65533;[ L#a&#65533;&#1177;x h&#65533;(&#21776;PJQ&#65533;`  V),fU&#65533;r	J&#65533;LT&#65533;&#65533;&#65533;^&#1265;&#65533;e&#65533;T&#65533;Y#&#65533;&#65533;&#65533;&#65533;@&#65533;&#65533;&#65533; 
]&#22421;a&#65533;V
c&#65533;0P
&#65533;`&#65533;&#65533;>&#65533;&#65533;G!&#65533;rF&#65533;&#28872;&#65533;&#65533;&#65533;J&#65533;K"&#65533;&#65533;]{YUs&#65533;&#65533;(&#65533;^ &t&#65533;&#65533;&#65533;p&#65533;&#65533;&#65533;&#65533;nw&#65533;4&#65533; &#65533;Z4#&#65533;`&#65533;fP&#65533;&#1619;xz&#65533;&#65533;&#65533;PWP&#65533;&#65533;&#65533;&#65533;&#65533;"X@[&#65533;&#1334;u&#65533;&#65533;`0&#65533;v&#65533;&#65533;p&#65533;IP l (e@&#65533;&#65533;&#65533;Ve&#65533;&#65533;u&#65533;&#65533;Z@&#65533;&#65533;&#65533;&#65533;@&#65533;&#65533;&#65533;&#65533;&#904;&#65533;&#65533;APF&#612;&#65533;&&#65533;rj #&#65533;&#65533;&#65533;j&#65533;i1"0 #0&#65533;&#65533;&#65533;1;PA&#65533;&#65533;,`RJjml,&#65533;@&#65533;&#65533;+&#65533;&#65533;&#65533; &#65533;X@&#65533;&#65533;&#65533;0&#65533;&#65533; &#65533;&#65533;%&#65533;u&#65533;:&#65533; &#65533;$&#65533;&#65533;Y&#65533;R&#65533;&#65533;
&#65533;d&#65533;&#65533;&#65533;&#65533;"&#65533;&#65533;XC&#65533;U&#65533;&#65533;)&#65533;@P&#65533;&#65533;&#65533;&#65533;D&#65533;&#65533;g&#65533;F&#65533;6&#65533;&#1739;&#65533;@&#65533;4N &#65533;w&#65533;0&#65533; &#1563;&#65533;Uw&#65533;&#65533;&#65533;&#65533;&#65533;&#200;c&#65533;ts&#65533;P &#65533;&#65533;^d&#65533;U7&#65533;Z\&#65533;!&#65533;j&#65533;3&#65533;.&#65533;&#65533;#&#65533;&#65533;&#14811;&#65533;&#65533;&#43127;&#65533;&#65533;.&#65533;,&#65533;&#65533;&#65533;&#65533;A&#65533;o)(&#65533;t&#65533;T&#65533;Q)&#65533;N<&#65533;&#65533;5&#65533;&#65533;&#65533;WK&#65533;!h&#65533;&#65533;&#65533;
&#65533;^&#65533;&#65533;_&#65533;! ,0 &#65533;*\&#65533;&#65533;&#65533;S&#65533;0&#65533;&#65533;	&#65533;&#65533;W&#65533;&#65533;&#65533;j&#65533;<&#65533;Hx'&#65533;&#65533;&#65533;&#65533;b xV&#65533;&#65533;Q
&#65533;&#65533;&#65533;Q&#65533;tr&#65533;G&#65533;&#65533;2&#65533;&#65533;/&#65533;&#65533;V&#65533;&#65533;&#65533;S&#65533;8&#65533;&#65533;&#65533;
[&#65533;&#65533;
x>&#65533;&#65533;&#65533;A&#65533;S&#65533;&#65533;	&#65533;&#65533; `&#65533;4&#65533;&#65533;H0&#65533;&#65533;h&#65533;0-(%%S&#65533;6&#65533;0&#65533;&#65533;&#65533;>&#65533;G4&#65533;	P&#65533;h(&#65533;@&#65533;<6&#65533;&#65533;&#65533;-&#65533;i &#65533;&#65533;d&#65533;` &#65533;(&#65533;#&#65533;
N&#65533;&#65533;&#65533;&#65533;Q&#65533;1&#65533;E&#65533;a|<&#65533;&#65533;o ~n&#65533;&#65533;&#65533;U&&#65533;IC&#1565;&#65533;h	8&#65533;$s&#65533;&#65533;@P&#65533;&#65533;r&#65533;@
&#65533; d&#65533;> L&#65533;&#598;&#65533;&#65533;t&#65533;&#65533;&#65533;:)' \&#65533;CrU&#65533;Hy&#65533;j&#65533;&#65533;,&#65533;60&#65533;L-&#65533;&#65533;&#65533;&#65533;&#65533;b&#65533;&#65533;&#65533;ro&#65533;1@`&#65533;K&#65533;L&#65533;?&#65533;@&#65533;&#65533;/4&#1898;C4c&#>0I-&#65533;,&#65533;|&#865;&#65533;2&#65533;%&#863;&#65533;&#65533;D&#65533;&#65533;&#65533;e&#65533;nB3&#65533;&#65533;&#65533;!\)&#65533;A&#65533;C &#65533;\&#65533;s&#65533;d&#65533;e&#65533;&#65533;@&#65533;0v&#65533;C&#65533; &#65533;|g&#65533;&#65533; &#65533;&#65533;V1	| `&#65533;E&#65533;&#65533;&#65533;(&#65533;Vz&#65533;#"&#65533;t T@$K&#65533;(cI R&#65533;P&#65533;_&#65533;&#65533;Z4V&#552;v &#65533;&#65533;<@m `&#65533;~&#65533;u&#65533;&#65533;&#65533;&#65533;&#65533;D&#65533;&#65533;Vw&#65533;&#65533;*#&#65533;&#65533;e&#65533;y&#65533;/	s uZF&#65533;@&i &#65533;V&#65533;&#278;86 b&#65533;@&#65533;/&#65533;4OD|&#65533;&#65533;11&#65533;N&#65533;Z&#65533;&#65533;"^&#65533;Bw&#65533;W&#65533;y &#65533;&#65533;&#65533;`&#65533;&#65533;&#65533;&#65533;&#65533;@&#400;4&#333;&#65533;b&#65533;&#65533;~m "&#65533; &#65533;B&#65533;X&#65533; `,&#65533;j&#65533;V&#1548;&#65533;&*&#65533;,@U&#65533;K&#65533;!&#1559;+9&#65533;&#65533;&#65533;&#65533;S1&#65533;"&#65533;&#65533;&#65533;B(&#65533;&#65533;&#65533;)@&#65533;t (&#65533;&&#65533;&#65533;&#65533;p&#65533;{&#65533;k+'3&#65533;&#65533;W&#65533;&#65533;&#65533;8&#1522;&#65533;&#1291;T&#65533;{;&#65533;&#65533;&#65533;&#65533;k&#65533;]&#65533;&#65533;&#65533;k&#65533;Ei&#65533;1&#65533;&#65533;&#65533;&#65533;x
0\-L j#&#65533; X(&#65533;&#65533;&#65533;Y&#65533;&#65533; (RPb&#65533;&#65533;d[&#65533;"&#65533;;&#65533;&#65533;B&#65533;c&#65533;f`&#65533;#&#65533;&#65533;5&#65533;n&#65533;&#65533;&#65533;&#65533;&#65533;k&#65533;;&#65533;8D&#65533;:z&#65533;J&#65533;&#65533;{&#65533;&#1703;&#65533;&#65533;&#65533;*(A&#65533;.@"Do&#65533;Q&#65533;#&#65533;&#65533;&#65533;&#65533;&#65533;H&#65533;t&#65533;0j&#65533;&#65533;C&#65533;c&#65533;\&#65533; C&#65533;&#65533;fC&#65533;88&#65533;&#65533;bR&#65533; &#65533;v8`+&#65533;mt&#65533;&#65533;	x&#65533;^&#65533;z&#65533;&#65533;
l&#65533;&#52053;&#65533;F&#65533;&#65533;&#65533;b]&#65533;"&#65533; 9&#358;&#65533;&#65533;B&#65533;z&#65533;`&#65533;aC&#16959;&#65533; &#65533;0&#65533;9&#65533; c;1&#65533;&#65533;v&#65533;&#715;!&#65533;&#65533;&#65533;&;&#65533;p&#65533;k&#65533;&#65533;4&#65533;gMF&#65533;&#65533;t &#65533;:&#65533;v&#65533;h0&#65533;&#65533;`&#65533;&#65533;H&#65533;&#65533;m&#699;H&#65533;V&#65533;&#65533;!HQQ$&#65533;&#65533;&#336;&#65533;&#1872;_-&#65533;&#65533;*&#65533;&#65533;J.E8k&#1121;	SZ&#65533;&#65533;&#65533;E&#65533;&#65533;D&#65533;&#65533;r&#65533;r&#65533;
!&#65533; &#65533;d&#65533;&#65533;2&#65533;C&#65533;>&#65533;>&#65533;Q&#65533;l&#65533;C&#65533;D&#65533;4" &#65533;C&#65533;&#65533;7&#65533; &#65533;&#65533;.#&#65533;&#65533;&#65533;M&#65533;&#65533;f&#1078;&#65533;}&#65533;x&#65533;; xr80 &#65533;|-+&#65533;&#1035;"&#65533;=k_&#65533; &#65533;H&#65533;X&#65533;&#65533;R&#65533;&#65533;lf8!&#65533;}&#438;&#65533;&#11590;y&#65533;$^&#65533;FB&#288;<#7&#65533;g&#65533;&#65533;&#65533;&#65533;L&#65533;&#65533;^&#65533;&#65533;&#65533;1&#65533;&#65533;^&#65533;!&#65533;&#1244;&#65533;&#65533;&#65533;&#65533;e&#65533;&#65533;&#65533;/D^&#65533;A7`_&#65533;&#65533;.8&#65533;&#597;r&#65533;&#65533;&#65533;	&#65533;T/&#65533;&#65533;u&#65533;&#65533;&#65533;&#1495;&#65533;&#65533;&#65533;!&#1601;:k&#65533;jPv&#65533;kQ&#65533;&#65533;&#65533;&#65533;1&#65533;&#65533;5&#65533;&#65533;&#65533;T&#65533;Ss&#65533;d&&#65533;Ryy&#65533;>h&#65533;&#65533;&#65533;&#65533;&#65533;$&#65533;&#65533;&#900;&#65533;&#65533;"0&#65533;&#65533;&#65533; ("T 9&#65533;'&#65533; i&#65533;^&#65533;&#65533;H&#65533;&#65533;&#1665;&#65533;&#65533;_&#65533;&#1629;&#65533;&#65533;&#65533;&#65533;&#65533;&#65533;}t&#65533;a&#65533;CT0&#65533;&#65533; '/&#65533;&#65533;&#1663;&#65533;	&#65533;@0&#65533;&#65533;4&#65533;&#65533;&#4461;&#65533;#&#65533;W6&#65533;Otpv ,u&#65533;&#65533;&#804;]&#65533;aT&#65533;A<&#65533;&#65533;&#65533;&#65533;u&#65533;&#65533;&#65533; &#65533;&#65533;&#65533;&#65533;oc&#65533;"&#11977;0<"&#65533;&#65533;C\&#65533;&#65533;&#65533;&#65533;?&#65533;BDPl&#65533;&#65533;hP+*&#65533;:&#65533;&#65533;&#65533;&#65533;Rg@ v&#65533;&#65533;&#65533;P	ht&#65533;3&#65533;Q I&#65533;&/&#65533;1hb&#65533;~&#1538;&#65533;&#65533;&#65533;&#65533;&#65533; ,&#65533;c&#65533;&#65533;!&#65533; &#65533;}.&#65533;y&#65533;&#65533;  d&#65533;
&#65533;:(:&#65533;  !&#65533; Z ,   &#65533; &#65533;&#65533;Z&#65533;&#65533;&#65533;&#65533;&#65533;&#65533;&#65533;&#65533;&#65533;&#65533;&#65533;&#65533;&#65533;&#65533;&#65533;&#65533;&#65533;&#65533;&#65533;&#65533;&#65533;  
&#65533;&#65533; &#65533;&#65533;&#65533;&#65533;&#65533;&#65533;&#65533;&#65533;&#65533;&#65533;&#65533;&#65533;&#65533;&#65533;&#65533;&#65533;&#65533;&#65533;	&#65533;&#65533;&#65533;&#65533;&#65533;&#65533;&#65533;&#65533;&#909;&#65533;&#65533;&#65533;&#65533;&#65533;&#65533;&#65533;&#65533;&#65533;&#65533;&#65533;&#65533;&#65533;&#65533; &#65533;&#65533; &#65533;
&#65533;&#65533;&#65533;A&#65533;&#65533; `&#65533; (l&#1582;&#65533;&#331;3&#65533;{P&#65533;&#65533;	$&#65533;f&#65533;V&#65533;	;hP26	&#65533;&#65533;&#65533;&#65533;&#65533; Zp&#65533;&#65533;R&#65533;&#991;@&#65533;&#65533;&#65533;A ,`{p/&#65533;@L(&#65533;&#65533;`&#65533;^&#65533;05 &#65533;%l"t&#65533; &#65533;&#1075;h&#1258;m&#65533;&#65533;(&#65533;&#65533;&#65533;ZJ&#65533;&#65533;&#65533;\&#65533; h`/!&#65533; &#65533;X&#65533;R&`&#65533;]&#824;1;Lq@&#65533;5+&#65533;S&#65533;&#65533;L&#65533;&#44412;s&#65533;Z&#65533;8&#65533;&#65533;&#65533;&#65533;S&#65533;^m&#65533; &#65533;&#65533;8[&#65533;|&#1202;&#49458;A&#65533;&#65533;$ &#65533;&#65533; x&#65533;&#65533;&#65533;&#65533;&#65533;a#gD&#65533;&#65533;C&#65533;&#65533;&#65533;&#1765;&#65533;&#65533;D
 *&#188;&#65533;&#65533;]&#65533;&#65533;gK&#65533;]&#958;&#65533;ELh&#65533;r&#1110;*3X&#65533;&#65533;t&#65533;uYun8=&#65533;M&#65533;m@Wq&#65533;'&#65533;{F&#65533;&#65533;q&#65533;A&#65533; !&#65533;&#65533;&#1602;&#65533;b&#65533;}&#65533;@&#65533;&#65533;&#65533;&#65533;H`KD&#65533;@4&#275;&#65533;4&#65533;8&!e$&#1045;e&#65533;5de&b2&#65533;|@b&#65533;&#65533;&#65533;Gs&#65533;&#65533;bL&#65533;(1j5&#65533;&#65533;Xf9	&J!8&#65533;cY>&#65533;&#65533;&#65533;&#65533;[z]S&v &#65533;I&#65533;=E&#65533;}qjW &#65533;&#65533;2&#65533;&#65533;Z&#65533;&#65533;g9s&#65533;8[&#65533;&#65533;&#65533;bjF%&#65533;ha&#65533;&#65533;Y&#65533; 5&#65533;&#65533;&#65533;tb&#65533;A)&#65533;&#65533;n(b&#65533;&#65533;&#65533;u&#65533;i&#65533;y&#65533;&#65533;lQ}&#65533;&#65533;wS &#65533; &#65533;q&#65533;&#65533; &#65533;&#65533;RY&#65533;u(&#65533;&#65533;N&#65533;&#65533;l{&#65533;&#65533;&#65533;hy&#65533;&#65533;(QQ&#65533;"&#65533; &#65533;J&#65533;T`A@@&#65533;_B&#65533;&#65533; &#65533;--&#65533;.c H&#65533;&#65533;@&#1746;	&#65533;&#65533;&#65533;&#65533;	 &#65533;K&#65533;&#65533;&#65533;r&#65533;&#65533;&#1302;&#65533;@R&#65533;&#65533;&#65533;@)$6&#65533;7 &#179;I&#65533;h&#65533;`Vx&#65533;&#65533;q8U &#65533;,4&#65533;es&#65533;	d&#65533;&#65533;&#65533;&#65533;&#65533;a&#129;.&#65533;"&#65533;@&#65533;J&#65533;A&#65533;O	&#65533; &#65533;&#65533;\&#65533;<&#65533;&#65533;&#65533;&#65533;`!i
 &#65533;&#65533;d&#65533;&#65533;0g&#65533; 40&#65533;D&#65533;x&#65533;&#65533;-&#65533;&#65533;l80&#65533;
%&#65533;h@&#1593;-}&#65533;f&#65533; `@&#65533;Z&#65533;& &#65533;&#65533;,p&#65533;&#65533;VU&#65533;@&#914;&#65533; `&#65533;&#65533;&#65533;&#65533;fc&#65533;&#65533;TJH&#65533;.&#65533;&#65533;&#65533;d &#65533;l0&#65533;&#65533;O)&#65533;&#65533;&#65533;&#65533;"&#65533;C&#65533;IvM br}&#65533;&#65533;K?&#65533;9&#65533;&#65533;&#65533;&#65533;&#65533;&#65533;Xb&#65533;w&#65533;&#65533;&#65533;U&#65533;&#65533;&#65533;&#65533;&#65533;&#65533;Ce&#65533;Pc&#65533; &#65533;&#65533;&#65533;'&#65533;n&#65533; &#65533;(&#65533;&#65533;yf0&#65533;&#65533;b$&#834;&#65533;l&#65533;/&#65533;H&#65533; &#65533;R?(&#65533;O&#65533;h	L| &#65533;&#817;&#65533;&#65533;S&#65533;&#65533;	X @&#144;&#65533; &#65533;q&#65533; $&#65533;w&#65533;&#65533;\ >:RV&#65533;<&#65533;&#65533;K`q4&#65533;>p &#65533;&#65533;"&#65533; &#65533;I&#65533;m&#65533;&#65533;@&#65533;&#158;! &#65533;&#65533;!Y&#65533;55&#65533;&#65533;&#65533;&#65533;_&#65533;#p
bB,p &#65533;&#1904;&#65533;!_V&#65533;e&#65533;&#65533;@&#65533; .&#65533;`Rg#`&#65533;`CP(&#65533;&#65533;&#65533;a&#65533;	
<&#65533;&#65533;&#65533; H`(Ph&#65533;q[&#65533; 25&#65533;
d`	&#65533;U&#65533;7G*d &#65533;&#65533;ZnF'&#65533;Hp&#65533;j&#65533;&#65533;350 &#65533;1&#65533;&#65533; -6&#65533;Tu&#768;&#486;&#1409;#&#65533;+)@@3X&#65533;>&#65533;B&#65533; u&#65533;&#65533;&#65533;&#65533;&#65533;&#65533;O&#65533;&#65533;&#65533;&#65533;&#65533;OF@`@|&#65533;&#65533;| &#65533;&#1819;k5&#65533;`6 &#65533;&#65533;&#65533;&#65533;7&#65533;&#65533;aB&#65533;&#65533;A@&#65533;&#65533;B |&#65533;,(&#65533;2&#65533;&#65533;L&#838;&#65533;&#65533;6&#65533;&#65533;-\&#65533;P3x#&#65533;"&#975;&#65533;OL@N&#65533;&#65533;XJq&#65533;Z&#65533;eXh&#65533;-&#65533;
b&#65533;^=&#65533;&#65533;Y:&#65533;O&#65533;H&#65533;DW89&#65533;&#65533;1R&#65533;%&#65533;yQ&#65533;&#65533;,&#65533;#&#65533;&#65533; &#65533;&#65533;4K&#65533;&#65533; &#59994;~N.l$&#65533;KY&#65533;X&#65533;&#65533;&#65533;c&#65533;Aw&#65533;.&#65533;2:#&#65533;Z&#65533;&#65533;i R&#65533;&#65533;&#65533; &#65533;&#65533;&#65533;&#65533;&#65533;&#65533;	&#65533;KjU&#65533;&#65533;&#65533;1&#65533;&#65533;&#65533;e&#65533;))&#65533;m&#65533;o&#65533;`&#65533;&#65533;p &#65533;g&#840;&#65533;&#65533;G&#65533;B&#65533;&#65533;K&#65533;0&#65533;W&#65533;\ &#65533;"&#65533;&#65533;&#65533;! &#65533;}m&#65533;B&#65533;&#65533;&#65533; $&#65533;@&&#65533;&#65533;q&#65533;Y&#65533;&#65533;E&#65533;8&#65533;&#1136;@|E&#65533;f68j&#65533;&#65533;&#65533;&#65533;9&#65533;^&#65533; 9O&#65533;/&#65533;&#65533;&#65533;&#65533;Q# \&#65533;&#65533;=Iy &#65533;&#65533;8ja&#65533;&#65533;o&#65533;Z&#65533;C&#65533;&#768;&#65533;&#65533;4&#65533;&#65533;1&#65533;y&#65533;&#65533;XK&#65533;&#65533;^&#65533;!H@&#65533;&#65533; &#65533;L3&#65533;w&#65533;&#65533;*&#65533;&#65533;&#65533;&#65533;UDx{&#65533;&#65533;JF&#65533;&#65533;i|&#65533;&#65533;&#65533;&#65533;P0&#65533;M&#65533;&#65533;&#65533;&#65533;o&#65533;&#65533;FmRxA&#65533;W&#65533;7&#65533;&#65533;&#65533;&#65533;&#1148;&#65533;t&#143;x&#65533;s&#65533;&#65533;ad&#65533;&#65533;	@l&#65533;/a$ w&#65533;&#65533;&#552;&#65533;&#1161;&#65533;s&#65533;,|m&#65533;2&#65533;f&#65533;HN&#386;&#65533;&#65533;Bq&#65533;&#510;&#65533;&#65533;&#65533;y&#65533;`&#65533;0a<&#65533;&#65533;&#65533;"&#65533;T&#65533;WP&#65533;&#65533;&#65533;&#65533;&#65533;q&#65533;&#65533;U&#61062;&#65533;&#65533;&#65533;`&#65533;&#65533;bg&#65533;&#65533;*G&#65533;	Pa&#65533;3&#65533;Rh&#65533;T&#65533;2( &#65533;
eS&#65533;)E&#65533;&#65533;&#65533;&#65533;&#821; &#65533;/&#65533;
h&#65533;&&#65533;&#65533;4&#65533;4`&#65533;o&#65533;&#65533;-q]&#65533;&#65533;&#65533;D&#2036;&#65533;&#65533;	P =&#1500;&#65533;&#65533;@&#65533;Hgj&#65533;&#65533; a&#65533;Z&#65533;H@&#65533;0&#65533;E&#387;0&#65533;J&#65533;E&#65533;nDC
p&#65533; &#65533;Q&#65533;$&#65533;tx&#65533;&#65533;@`,&#65533;S&#65533;p&#65533;&#65533;T&#65533;%7&#65533;j&#65533;cQ&#65533;N&#65533;&#65533;&#65533;V&#65533;&#65533;L&#65533;&#65533;jC&#65533;&#65533; w&#65533;&#65533;#Q\&#685;\DA&#65533;&#65533;@&#65533; &#65533;1&#65533;f{&#65533;&#65533;1&#65533;	&#65533;&#65533;&#65533;&#65533;&#65533;#&#65533;A+s&#65533;&#1066;&#65533;&#65533;&#65533;=&#65533; &#384;&#65533;&#65533;e&#65533;&#65533;&#65533;&#1931;&#65533; &#65533;&#65533;j1&#1845;G%&#65533;&#65533;&#65533;&#65533;&#65533;&#65533;&#65533;&#65533;(&#65533;3&#65533;4[qL&#65533;8&#65533;(&#65533;C<&#65533;&#65533;&#65533;U&#65533;Q&#65533;&#65533;&#65533;!7FZ
&#65533;uc	&#65533;i&#65533;&#65533;($&#65533; p&#65533;&#1008;P^H8 u&#65533;o&#65533;7[9{TbtA&#65533;&#65533;$mc&#65533;&#669;&#65533;&#65533;| &#65533;{&#65533;J&#65533;)~&#65533;s&#65533;&#65533;&#42264;e`Z&#65533;\ 8m&#65533;J&#65533;NvC &#65533;&#65533;  &#65533;p&#65533;&#65533;&#65533;&#65533;&#65533;&#65533;)&#65533;W&#1679;k&#65533;=B&#65533;&#65533;&#65533;&#65533;&#65533;&#65533;&&#65533;"&#65533;&#1474;8&#65533;=&#65533;f&#65533;&#65533;p&#65533;&#65533;/~(&#65533;&#65533;&#65533;&#65533;&#65533;C&#805;&#65533;&#65533;&#65533;E&#65533;&#65533;?B&#65533;&#65533;&#624109;r&#65533;ap&#65533;D'O&#65533;&#65533;[x&#65533;&#65533;&#65533;s&#65533;&#65533;&#65533;k&#65533;7opA\&#65533;&#65533;&#65533;&#65533;&#65533;&#65533;&#65533;B\&#65533;&#65533;Z&#65533;&#65533;&#725;s&#65533;!&#65533;C$;
&#65533;&#65533;&#1935;&#65533;&#65533;&#65533;&#65533;&#65533;&#65533;&#65533;&#65533;,&#65533; &#65533;"b&#65533;_&#65533;
&#65533;Du&#65533; &#65533;&#65533;&#65533;&#65533;V F8&#65533;r&#65533;a7&#65533;&#65533;Ls%p
p@&#65533;&#65533;vP >w~Q>&#65533;&#65533;v&#65533;g&#65533;&#65533;_&#65533; &#65533; EJ&#65533;}&#65533;&#65533;!2N&#689;0r&#65533;&#65533; &#65533;F&#65533;&#65533;p&#1925;&#65533;
&#65533;4&#65533;&#65533;&#65533;T@1&#65533;&#65533;&#65533;&#65533;&#65533;&#65533;&#65533;.&#65533;"PW&#65533;W l&#65533;L&#65533;H&#65533;&#65533;(&#65533; S&#65533;"^P{&#65533;&#65533;	&#65533;4&#65533;g&#65533;4&#65533;g	&#65533;9&#65533;&#65533;=?&#65533;&#65533;FC&#65533;&#65533;#G&#65533;&#65533;fH&#65533;_&#65533;-&#65533;P5&#65533;&#65533;2	&#65533;0r8tc8$0A&#1570;0&#65533;4SX	&#65533;r&#65533;P&#65533;`&#65533;3!&#65533;w8s&#65533;&#455;\}&#65533;@&#65533;&#65533;@@&#65533;&#65533;7&#65533;&#65533;&#65533;&#65533; rZ&#65533;[^s&#65533;&#65533;&#65533;Q`(	
&#65533;K&#65533;Z@`Z&#65533; &#65533;&#65533;&#65533;&#65533;gG8t&#65533;h&#65533;Bz&#488;&#65533;&#65533;&#65533;&#65533;`P{|cb&#65533;&#65533;&#65533;1&#192;&#65533;&#65533;&#65533;L&#65533;&#65533;{&#65533;XtG&#65533;`!&#65533;&#65533;&#65533;`&#65533;t&#65533;` &#65533;tD&#65533;&#65533;yr&#65533;N&#65533;&#65533;&#65533;`[&#65533;&#65533;e&#65533;&#65533;i%W&#65533;VvL6q&#65533;e&#65533;&#29576;&#65533;&#65533;g? &#65533;&#65533;&#65533;&#65533;5&#65533;&#65533;&#65533; &#1009;3&#65533;Uu&#65533;0s%&#1037;&#65533;&#65533;.&#65533;&#65533;%&#65533; C&#65533;z&#65533;F+&#65533;	fQl&#65533;p&#65533;cpw&#65533;e&#65533;Zv&#65533;&#65533;deBw>vv&#65533;&#1730;#7&#65533;&#65533;&#65533;&#65533;pF&#65533;t&#65533;&#65533;C&#65533;urT&#65533;<&#65533; o&#65533;&#65533;&#65533;P0\&#65533;&#65533;&#65533;G&#65533;9&#65533;  }
&#65533;&#65533; &#65533;&#65533;&#65533;-NS&#65533;&#65533;&#65533;&#65533;g&#65533; &#65533;&&#65533;>1P(&#65533;I&#65533;fz7&#65533;0 &#65533;&#65533;&#65533;@&#65533;`/&#65533;&#65533;&#65533;&#65533;&#65533;X&#65533;&#65533;C&#65533;iT&#65533;=&#65533;wC&#65533;&#65533;"&#65533;&#65533;&#65533;&#65533;j&#1536;&#65533;&#65533;&#65533;	&#65533;l&#65533;6&#65533;&#65533;&#65533;Q&#65533;Z&#65533;n&#65533;(&#376;C&#65533;"e&#65533;65&#65533;&#65533;?o&#65533;4aPE84&#65533;CG&#65533;&#65533;}
#69oi&#65533;&#65533;6&#65533;PL&#65533;&#65533;e&#65533;"Hb&#65533;&#65533; =&#1173;&#65533;&#65533;&#65533;&#35928;&#65533;0<7&#65533; &#65533;&#65533;?&#65533;&#200;&#65533;&#65533;&#65533;&#1591;&#65533;&#65533;&#65533; g
` &#65533;T0p&#632;&#65533;y&#65533;p3x&#65533;R&#65533;X&#65533;Q0)3&#65533;0&#65533;&#65533; &#65533;W&#65533; &#65533;Z&#65533;K&#65533;x
@gf&#65533;&#65533;&#65533;8&#65533; Z98&#65533;K&#65533;&#65533;n0&#65533;&#65533;@&#65533;Y&#65533;"[&#65533;B&#65533;&#65533;&#65533;&#65533;l&#65533;h&#928;&#65533;&#65533;&#65533;8&#65533;&#65533;Ah&#65533;
&#65533; %&#65533;j&#65533;&#65533;	&#65533;&#65533;&#65533;P\&#65533;(&#65533;&#65533;&#65533;laT&#65533;&#65533;&#65533;&#65533;=&#65533;i&#65533;A9B&#65533;&#65533;!&#65533;)&#65533;S&#65533;&#65533;&#65533;#&#65533;%xJ&#65533;&#65533;&#65533;&#65533;q&#65533;&#65533;`e&#65533;4D &#65533;&#65533;| &#65533;&#65533;&#65533;9y5&#65533;IuW&#65533;Y&#65533;J&#65533;&#65533;&#65533;&#65533;li#p;v&#65533;&#65533;&#65533;&#65533;0&#65533;&#65533;&#65533;J&7&#65533;1Y&#65533;&#65533;(&#65533;&#672; #`&#65533;&#65533;A&#65533;U;X&#65533;&#65533;r~&#65533;@Q+&#65533;&#65533;(&#65533;&#65533;&#65533;&#65533;&#65533;&#65533;.Az&#65533;&#65533;0&#65533;&#948; .&#65533;jYv&#65533;&#65533;&#65533;&#65533;P &#65533;5 L3&#65533;&#65533;&#65533;~&#65533;&#65533;lp&#65533;&#65533;*cn&#65533;z &#65533;V&#65533;
 X&#65533;&#65533;N&#65533;&#65533;S&#65533;(&#65533;&#65533;&#65533;@!&#65533;&#65533;Z&#65533;&#65533;x&#65533;z|#K&#65533;&#65533;r3&#65533;p&#65533;42&#65533;9D&#1028;h1&#65533;&#65533;k&#65533;&#65533;&#65533;&#848;o&#65533;&#65533; &#65533;&#65533;&#65533;2g&#65533;p;&#65533;&#175;&#65533; 
b&#65533; &#65533;&#65533;
&#65533;*&ZG#&#65533;&#65533;&#65533;&#65533;wk&#61612;&#65533;C&#65533;
&#65533;b&#65533;I&#65533;&#65533;:&#65533;&#1063;&#65533;&#65533;:KQ1&#65533;&#65533;&#65533;&#65533;&#65533;&#65533;&#65533;&p&#65533;yu&#65533;b&#65533;0&#65533;'&#65533;	&#65533;%&#65533;U&#65533;&#442;&#65533;&#65533;I&#65533;{h@@Z&#65533;&#682;&#65533;M$&#65533;M%K&#65533;?U&#65533;&#65533;6M&#65533;2H&#65533;&#65533;P&#65533;:Y&#65533;J;5&#65533;&#65533;D&#65533;*&#65533;1&#65533;Udb	`&#65533;p&#65533;&#65533;~&#65533;[u&&#65533;YFI9&#65533;|C&#65533;&#65533;&#65533;V&#65533;&#65533;+^2q&#65533;4&#256;&#65533;&&#1395;A&#65533;Y&#65533;&#65533;&#65533;IA%&#65533;&#10475;`1FX&#65533;&#65533;&#65533;&#65533;QY&#65533;y&#65533;7&#65533;&#65533;1	&#65533;N&#65533; -G&#65533;6&#65533;&#65533; d&#65533;}J&#65533;&#65533; &#65533;&#65533; &#65533;&#65533;&#65533;5&#65533;&#65533;G!,&#65533;&#65533;!&#65533;G&#65533;w&#65533;&#65533;&#65533;&#65533; ! &#65533;&#65533;#' &#65533;&#65533;+ &#65533;&#65533;&#65533;&#65533;  &#65533;
6&#65533;&#65533;*&#65533;&#65533;&#65533;&#65533;=&#65533;&#65533;&#65533;4MXI&#65533;&#65533; &#65533;_&#65533;&#65533;k"8&#65533;X &#65533;$&#65533;&#65533;{*(v&#65533;
U&#65533;k&#65533;.DR !&#65533;P&#65533;f&#65533;&#65533;3&#65533;oX0&#65533;&#65533;@&#65533;&#65533; &#65533;e&#65533;&#65533;Q1mJ&#65533;&#65533;&#65533;&#65533;"&#65533; &#65533;&#65533;&#65533;N&#65533;&#65533;[&#65533;4&#65533;&#506;&#65533;1 &#65533;"D&#65533;

@ 0 P&#65533;&#65533; v&#65533;&#65533;	&#65533;,&#65533;&#65533;&#65533;&#65533;&#175;&#65533;=&#1049;&#65533;&#65533;A&#65533;&#65533;.&#65533;#$&#65533;&#65533;&#211;&#65533;&#65533;&#65533;&#65533;&#65533;d&#65533;k&#65533;&#65533;Q `b&#65533;&#65533;&#274;P &#65533;q9&#65533;&#1051;&#65533;&#65533; &#65533;&#65533;&#65533;*&#65533;&#379;&#65533;Jb&#65533;&#65533;kV&#65533;&#65533;&#65533;6R;M)&#65533;0&#65533;Zf&#65533;&#65533;yv\Gl&#65533;Y&#65533;F&#65533;&#65533;&#65533;YB @4q&#65533;k&#65533;&#65533;{&#65533;|H &#65533;&#65533;w&#65533;p0&#65533;P&#65533;&#65533;&#65533;&#65533;&#263;#&#65533;&#65533;&#65533;&#65533;T&#65533;&#556;E&#249;&#65533; eD!&#65533;b&#65533;c&#65533; &#65533;fLq&#350;lH&#65533;D%&#65533;RM&#65533;E@&#65533; _&#65533;&#65533;&#462;d$H&#65533;&#65533;;&#65533;&#65533;g&#65533;0L&#65533;&#65533;o&#65533;S&#65533;+8&#65533;c+Z&#65533;&#65533;+&#65533;v#&#65533;&#65533;DQr4&#65533;4&#65533;9&#65533;&#65533;(&#65533;&#65533;&#65533;&#65533;L&#937; &#939;&#65533;&#909;`&#65533;
&#65533;&#899;&#65533;&#2044;&#65533;&#738;&#908; 0&#65533;&#918;`&#65533;l&#965;&#65533;&#65533;&#65533;`h&#65533;Et&#65533;(&#5157;&#65533;R&#65533;f&#65533;&#65533;p&#65533;x&#65533;&#65533;N#&#412;!mu&#65533;&#65533;I&#65533;&#65533;:&#65533;&#1595;&#65533;&#42154;&#65533;&#65533;&#65533;JK&#65533;&#65533;&#65533;0D&#65533;9&#65533;4&#65533; V&#65533;&#65533;'`r	 T m&#419;&#65533;=9&#54827;`hf&#65533;0&#65533;N=g&#65533;u&#65533;u4&#65533;~t!&#65533;&#65533;&#65533;&#65533;,79]&#65533;&#65533;&#65533;.|&#1397;I&#65533;?#@C&#65533;&#65533;&#65533;&#65533;&#65533;<&#65533; &#1385;P&#65533;&#65533;
 
K&#65533;&#882;&#65533;:&#65533;&#65533;P&#65533;&#65533;&#65533;&#65533;&#1365;&#65533;VA&#65533;&#1762;&#65533;&#65533;Q&#65533;<{M&#1485;&#65533;*V&#65533;&#65533;&#65533;0&#1576;t&#1237;&#65533;&#65533;h&#65533;&#65533;&#65533;&#65533;`&#65533;q&#65533;GL&#65533;;&#65533;D &#65533;U&#65533;&#65533;#&#65533;&#65533;&#65533;1&#65533;&#65533;z&#65533;U\&#65533;5&#65533;&#65533;&#65533;9&#65533;6&#65533;.&#65533;U3+#&#65533;O;&#65533;v;<&#65533;&#65533;>Ev&#65533;&#65533;0&#65533;e&#65533;+&#467;&#536;&#65533;&#65533;&#65533;e`&#65533;&#65533;am&#65533;&#65533;&#65533;l&#65533;&#694;&#65533;K&#65533;&#65533;4&#65533;4[qv &#65533;&#65533;&#65533;c&#65533;&#65533;&#65533;&#65533;4;:&#65533;d6f@&#65533;&#435;k&#65533;q&#65533;U&#65533;-&#1668;u[&#65533;S&#65533;	G&#65533;&#65533;&#65533;,|&#65533;vY&#65533;# >&#65533;Y&#65533;&#65533;&#65533;&#65533;&#65533;&#65533;_Y&#65533;&#65533;&#65533;&#65533;B &#65533;CU's&#65533; &#65533;&#213;&#65533;&#65533;&#65533;c&#65533;&#65533;&#65533;&&#65533;=A/&#65533;&#65533;R&#65533;&#65533;_&#65533;_&#218;&#65533;&#65533;&#65533;&#921;&#65533;U&#65533;&#65533;&#65533;G&#65533;9&#65533;&#65533;B:&#65533;i&#65533;&#65533;&#65533;&#65533;&#65533;&#65533;&#65533;&#65533;&#65533;g&#65533;&#65533;4~&#65533;&#65533;.&#65533;&#65533;'&#65533; S3W&#65533;l"%&#65533;&#65533;&#65533;&#65533;v&#65533;P&#65533;
p&#65533;9&#65533;
&#65533;! &#65533;&#65533;Q&#65533;&#65533;9h&#65533;&#65533;M>&#65533;}&#65533;o+&#65533;5	&#65533;<&#65533;&#65533; &#65533;u&#65533;&#65533;&#1027;B,a &#65533;&#65533;&#65533;l&#65533;0&#65533;bN&#65533;&#65533;&#65533;T&#65533;>&#65533;&#1787;&#65533;&#65533;&#65533;&#428;&#65533;:&#65533;h9&#65533;&#1355;&#65533;&#65533;D&#65533;Z&#65533;a&#65533;1 j&#65533;X&#65533;&#65533;R*&#65533;&#65533;&#65533;~t(&#65533;Y&#65533;Bb&#1771;&#65533;	!&#65533;F&#65533;*&#65533;4&#65533;u|k&#65533;&#65533;77:&#65533;&#65533;&#65533;&#65533;^&#65533;4&#1053;&#65533;&#65533;;&#65533;3f@N&#65533;&#65533;&#65533;!I/&#65533;&#65533;&#65533;1"&#65533;&#65533;&#1880;a&#65533;&#1730;&#65533;&#65533;t;&#450;&#65533;Jh&#65533;(C&#65533;"&#65533;~&#65533;*m@&#65533;&#65533;&#65533;&#65533;C&#65533;z&#65533;|j&#65533;@$&#65533;A &#65533;&#65533;&#65533; Z&#65533;&#65533;&#620;<&#1235;&#65533;&#65533;ga&#65533;<o&#65533;&#65533;&#65533;&#65533;@ @ 
P&#65533;&#65533;Q&#65533;J&#65533;-&#65533;&#435;&#65533;t&#65533;&#65533;7&#65533;&#65533;&#65533;&#65533;S&#65533; &#65533; 6&#65533;&#65533;\&#65533;&#366;&#65533;&#65533;&#65533;&#65533;&#65533;+K&#65533;&#65533;&#65533;.&#65533;]&#65533;yN&#65533;`&#65533;&#65533;^&#65533;&#65533;&#65533;k&#65533;:7&#65533;5&#65533;y&#65533;&#65533;&#28352;&#65533;)z&#65533;M&#65533;/&#65533;&#65533;V&#65533;&#65533;&#65533;&#65533;C&#65533;11B&#65533;D&#65533;&#65533;&#65533;
&#65533;?ip&#844;&#65533;D&#65533;+&#65533;U,&#65533;&#65533;kA &#65533;&#1164;b[-D&#65533;CoM&#65533;X&#65533;&#65533;)&#65533;&#65533;&#65533;&#65533;p7&#65533;&#65533;&#65533;0&#1443;&#65533;>&#65533;&#65533;&#65533;q&#65533;I-epL&#65533;8&#65533;&#65533;,/r&#65533;&#65533;&#65533;&#65533;o&#65533;J8Ms&#65533;&#65533;|&#65533;&#65533;f&#65533;&#65533; &#65533;"A&#65533;&#65533;&#65533; &#65533;&#1152;\&#65533;&#65533;X&#65533; &#65533;0&#65533;0&#65533;&#65533;&#634;,&#65533;&#65533;&#65533;|&#65533;&#65533;I&#65533;&#65533;/&#65533;y &#65533;&#65533;&#65533;ONb3&#65533;.!&#65533;j &#65533;x&#65533;&#65533;P4&#65533;&&#65533;C&#65533;S &#65533;nx&#65533;&#65533; G&#65533;Z$&#65533;~&#65533;D&#65533;)&#65533;&#65533;&#1047;)&#65533;&#65533;&#65533;P5&#65533;  g$/&#65533;&#65533;[#3w&#65533;FJE&#65533;$&#65533;&#65533;*L&#65533;&#65533;&#1439;v&#65533;&#65533; 9o&#1119;jq&#65533;x&#65533;&#65533;&#65533;&&#65533;&#65533;&#65533;&#65533; &#65533;(&#65533;&#65533;Z&#65533;&#65533;&#65533;&#65533;&#65533;&#65533;&#65533;&#65533;&#65533;&#65533;&#65533; &#65533;&#65533;&#65533;
&#65533; &#65533;&#65533;&#65533;&#65533;&#65533;&#65533;&#65533;&#65533;&#65533;&#65533;&#65533;&#65533;&#65533;&#65533;&#65533;&#65533;&#65533;&#65533;&#65533;&#65533;&#65533;&#65533;&#65533;&#65533;&#65533;&#65533;&#65533;&#65533;&#65533;&#65533;&#65533;&#65533;&#65533;&#1038;	&#65533;&#65533;&#1126;&#65533;&#65533;&#65533;&#65533;&#65533;&#65533;	Z&#65533;&#65533;&#65533;&#65533;&#65533;Z&#65533;&#65533;&#65533;&#65533;&#65533;&#65533;&#65533;&#65533;&#65533;>E&#65533;@!B&#65533;NhI&#65533;&#65533;[> &#528;&#65533;&#1475;
&#65533; T@&#65533;&#65533;- &&#65533;&#65533;&#65533;(S&#65533;L	&#65533;&#65533;+&#65533;C`Af&#65533;x&#65533;h9y/&#65533; &#65533;*p&#65533;&#65533;Nx &#65533;&#65533;&#65533;-D
>&#65533;&#65533;&#65533;)&#65533;&#1387;X&#65533;&#65533;&#65533;&#65533;A&#65533;Y\&#65533;&#65533;&#241;&#65533;tP&#65533;^&#65533;<&#65533;O&#65533;Q 
(&#65533;&#65533;&#65533;S&#65533;&#65533;&#65533;&#65533;&#200;n]&#65533;&#65533;&#65533;&#65533;!<&#65533;&#65533;d 0IC&#65533; &#65533;&#65533;]Z&#65533;&#65533;	&#65533;&#65533;&#65533;`)l&#65533;&#65533;&#65533; &#65533;f&#65533;&#65533;(&#65533;&#827;7&#65533;	&#65533;r &#65533;&#65533;&#65533;xGbP&#65533;&#65533;]&#65533;P&#65533;<&#65533;A5&#65533;0&#65533;&#65533;`A&#65533;&#65533;

&#65533;fH &#65533;&#65533;&#65533;&#65533;]xp&#65533;&#65533;&#65533;"p`0A&#65533;5z&#65533;}&#65533;&#65533;?
 &#65533;&#65533;&#65533;@@0B$<&#1024;j&#65533;-&#65533;&#65533;e&#65533;&#1366;&#65533;j$&#65533;&#65533;A&#65533;\&#65533;AX&#65533;&#65533;Oe&#1281;kZWrwYP&#65533;^&#65533;U&#65533;&#65533;<&#65533;&#65533;6&#65533;&#65533;&#65533;&#65533;&#65533;&#13196;Xp@D&#65533;&#65533;&#65533;R&#65533;&#65533;`&#65533;&#65533;O\&#65533;&#65533;&#65533;:&#65533;@x&#965;V&#65533;&#65533;-&#65533;&#65533;:r &#12665; &#65533;&#65533;w&#65533;&#65533;,&#1024;&#65533;|Y&#65533;&#65533; &#65533;&#65533;&#65533;x&#65533;&#65533; &#65533;U&#65533;X@A&#65533;&#65533;&#65533;e&#65533;I&#65533;&#65533;x&#65533;&#65533;&#65533;	&#65533;bY'&#65533;L(YH>&#65533;a&#65533;&#65533;&#65533;d&#65533;8&#65533;Y&#65533;&#65533;&#65533;2d-&#65533;&#65533;&#65533;&#65533;&#149;"l&#65533;T&#65533;&#65533;&#65533;&#65533;&#65533;&#65533;&#65533;zPI&#65533;-t&#65533;&#65533;&#65533;&#65533;u&#65533;&#65533;%A 	&#65533;&#65533;&#65533;`&#65533;v&#65533;N&#65533;&#65533;&#65533;&#65533;]&#65533;&#65533;&#65533;&#65533;d`&#65533;]3.j&#65533;&#65533;&#65533;&#65533;&#65533;&#65533;&#65533;V &#65533;&#65533;Ig&#65533;&#65533;	i&#65533;&#65533;e&#65533;Q&#65533;&#65533;4	m&#65533;T&#65533;t&#65533;&#65533;V&#65533;t@&#65533;<&#65533;kpJ&#65533;&#65533;2_&#65533;&#65533;R&#65533;P$Y&#65533;a&#65533;,N&#65533;B+&#65533;1= &#65533;&#65533;&#65533;&#65533;&#65533;&#65533;0|&#65533;&#65533;)	&#65533;I&#65533;&#65533;]&#65533;{WV&#65533;&#65533;]&#65533; Fw1 &#65533;+y<&#65533;}&#1790;lt=&#65533;&#65533;&#65533;&}&#65533;&#65533;Lp&#65533;&#65533;&#65533;&#65533;&#65533;&#65533;&#65533;&#1387;&#65533;&#65533;!FBA m&#65533;&#65533;&#65533;B5&#65533;&#65533;&#65533;&#65533;|&#65533;&#65533;f}o{&#65533;&#65533;u&#65533;7&#65533;&#65533;&#65533;&#65533;&#65533;&#65533;v&#65533;&#65533;S&#65533;4b-&#65533;-&#65533;=Pen&#65533;/&#65533;&#65533;&#65533;&#65533;|pL&#65533;&#65533;&#541;Q&#65533;&#65533;&#65533;Ap2&#65533;&#65533;&#65533;R&#128;&#65533;=&#65533;&#65533;&#65533;&#316;&#65533;&#65533;(G&#65533;S H&#65533;9y&#65533;a&#65533;$`&Y&#65533;=P&#65533;BJ&#65533;$&#65533;&#65533;&#65533;.|,&#65533;&#1635;&#65533;@&#65533;&#65533;&#65533;&#65533;L&#65533;(&#65533;&#65533;&#65533; 1&#65533;&#65533;R&&#65533;}A&#65533; =&#65533;&#65533;g&#65533;&#65533; 2&#65533;&#65533;&#65533;	&#65533;&#350;&#65533;&#65533;5&#65533;bp &#65533;&#65533;K&#65533;6&#65533;&#65533;H&#65533;^&#65533;&#65533;
D&#65533;Pp&#65533;;&#65533;&#65533;@&#65533;,F&#65533;&#1088;&#65533;&#65533;V
&#65533;!2&#65533;@&#65533;&#65533;	&#525;E` J: &#65533;@&#65533;&#65533;Ap&#65533;&#65533;&#65533;i/|&#65533;(&#65533;&#65533;"?&#65533;j&#65533;MP&#65533;|&#65533; &#65533;&#65533;&#65533;d&#65533;  {&#1699;&#65533;56&#65533;`&#65533;m&#65533;0&#65533;f&#65533;&#496;&#65533;<&#65533;w&#65533;&#65533;\&#65533;&#65533;&#65533;oG`z&#65533; H&#65533;l&#65533;(&#65533;&#65533;&#65533;&#65533;&#65533;&#65533; T/>P4B&#65533;OX&#65533;(0&#65533;<PSb&#65533;GZ&#65533;Pa#&#65533;&#65533;&#65533;&#65533;&#65533;&#65533;&#581;&#65533;&#65533;&#65533;-&#65533;&#65533;&#65533;&#65533;#]&#65533;^rhH` ?&#65533;&#65533;H"&#966;&#65533;XE&#65533;gJ&#65533;&#65533;&#65533;k&#1778;&#65533;&#65533;(#&#65533;&#65533;R&#65533;p&#65533;t&#65533;&#65533;&#65533;6&#65533;-f8&#65533;-&#65533;i< 5&#65533;$1}3&#65533;Mp&#65533;:&#65533; $&#65533;Lh&#65533;&#65533;(&#65533;+&#65533;i&#65533;&#65533;)&#65533;h/&#65533;&#65533;&#65533;f&#65533;&#65533;$&#65533;&#65533;"&#65533;)S&#65533;&#65533;&#65533; &#65533;&#65533;	&#65533;Z@/&#65533;)&#65533;&#65533;&#65533;~`&#65533;&#65533;'&#65533; &#65533;&#65533;&#65533;3;%0(&#1045;&#65533;&#65533;&#65533;8j0$&#65533;&#65533;"&#65533;`&#65533;K&#65533;&#65533;d;-D&#65533; &#1315;&#65533;&#65533;@&#65533;&#65533;v&#65533;	H &#65533;3&#65533;&#65533;$&#65533;R| &#65533;xc:\v,&#2377;&#65533;4O	i@ 2&#65533;P&#65533;&#65533;&#65533;P&#65533;w&#65533;&#65533;&#65533;@G+&#65533;&#65533;* &#65533;&#65533;'}*&#65533;,@&| 0&#65533;&#65533;N&#65533;&#65533;&&#65533;j&#65533;*D('&#65533;2z &#65533;#&#65533;8&#65533;&#65533;6&#65533; ]m&#65533;&#65533; N&#533;&#65533;&#65533;&#65533;p&#527;&#65533;&#65533;&#65533;&#1082;&#65533;&#65533;3E&#65533;PC&#65533;P &#65533;&#65533;u@SC@&#65533;#&#65533;2'De&#65533;}@l&#65533;&#65533;&#65533;&#65533;&#65533;&#65533;&#65533;&#65533; &#65533;c&#65533;UA&#65533;xe7W&#65533;m&#65533;&#65533;HIpR&#65533;&#65533;&#65533;&#65533;&#65533;&#65533;P&#65533;(ep&#65533;8l&#65533;&#65533;5&#65533;X&#65533;-&#65533;U&#65533;l&#65533;&#65533;&#65533;>&#65533;&#65533;&#65533;T&#65533;&#65533;&#65533;R
&#65533;<&#65533;&#19952;*&#65533;]A&#65533;N&#65533;:&#65533;&#65533; &#65533;z&#65533;&#65533;&#65533;(Z.o&#65533;&#65533;&#65533;&#65533;&#65533;I&#65533;&#65533;&#65533;&#65533;x&#65533;g&#65533;U&#65533;8&#65533;&#65533;] &#65533;~&#65533;&#65533;&#65533;&#65533;&#65533;&#65533;0&#65533; ws&#65533;VeV &#65533;4F&#65533;&#1345;i~W&#65533;&#65533;&#65533;@O_$&#65533;&#65533;&#65533; `.&#65533;&#65533;?&#1682;&#65533;D"&#65533;&#65533;xt2&#65533;&#65533;Q:`&#65533;&#65533;Fb&#65533;&#65533;%p&#65533;y&#65533;=&#65533;&#65533;@pP&#65533;``&#65533;&#65533;&#65533;&#65533;&#65533;&#32805;&#65533;&#65533;@[Q&#65533;&#65533;.&#65533;&#65533;8&#65533;&#65533;d D+&#65533;&#65533;Y-&#65533;*&#65533;^"5&#65533;&#65533;P&#65533;&#65533;[W@2R&#65533;'J&#65533;&#65533;&#65533;a&#65533;$ &#65533;M&#65533;g2ut&#65533;z`&#65533;&#65533;&#65533;m&#65533;&#65533;&#65533;	&#65533;&#65533;&#65533;2&#65533; &#65533; &#65533;Z`&#65533;&#65533;&#65533;&#65533;&#586;&#65533; Db*9&#65533;&#65533;P&#65533;mT=Wp&#65533;sI &#65533;&#65533;IGS&#65533;j&#65533;N@ &#65533;&#65533;@[&#1349;&#65533;@S&#65533;&#65533;9m2&#1300;&#65533;3&#65533;&#65533;&#65533;2&#65533;wr&#65533;&#65533;&#65533;&#65533;&#65533;~j&#65533;t,&#65533;}&#65533;&#65533;&#65533;&#28614;&#65533;&#65533;6&#65533;-&#65533;&#65533;Y&#65533;&#65533;&#65533;&#65533;X>P&#65533;&#65533;8)&#65533;&#512;&#65533;&#65533;D&#65533;&#65533;	&#65533;&#65533;&#65533;w7%&#1204;&#65533;!&#65533;&#65533;&#65533;U&#65533;m&#65533;K'P&#65533;&#65533;&#65533;aB&#65533;G&#65533;Y&#65533;&#65533;#&#65533;&#65533;<&#65533;$|_&#65533;Q?&#65533;&#65533;
0&#65533;B&#65533;&&#65533;&#1969;A&#65533;L&#65533;&#838;8V&#65533;&#65533;0t&#65533;&#65533;c/D`/&#65533;*&#65533;&#65533;&#65533;&#65533;&#65533;&#65533;1@&#65533;L&#65533;&#65533;"&#65533;&#65533;&#65533;&#41903;&#65533;$&#65533;&#65533;&#65533;&#65533;c&#65533;&#65533;Z&#65533;&#65533;&#65533;Gp=&#65533;&#135;X&#65533;:&#65533;a<	&#65533;&#65533;&#65533;ka&#65533;xk&#65533;&&#693;&#65533;&#65533;s&#65533;S &#65533;P&#65533;`&#65533;&#65533;&#65533;
&#65533;\&#65533;b&#65533;&#65533;3@&#65533;}&#65533;&#384;82&#65533;&#65533;&#65533;pp&#589;~&#65533; t&#65533;&#65533;wb&#65533;$&#65533;f&#65533;&#65533;&#65533;&#901;&#65533;&#65533;d(&#65533;~ #&#65533;&#591;&#65533;&#65533;^&#65533;&#65533;&#65533; &#65533;(&#35997;''Ou&#65533;&#65533;&#65533;5&#65533;f&#65533;&#65533;HoW)B&#65533;2&#65533;
g&#65533;#&#65533;&#65533;?&#65533;<&#65533;&#65533;&#65533;&#65533;&#65533;&#65533;.&#65533;&#65533;&#65533;&#65533;(&#65533;&#65533; &#65533;f6&#65533;#&#65533;b}&#65533;/&#65533;y&#65533;	&#65533;Tw &#885;&#65533;oM&#65533;\>W&#65533;&#65533;&#65533;	 IP&#65533; Z)&#65533;
&#65533;&#65533;C	&#65533;{`&#65533;*&#65533; N&#65533;` &#65533;G&#65533;u"ax`2&#65533;&#65533;.&#65533;Z&#65533;&#65533;ppL&#65533;&#65533;&#65533;'Z0
.	3u9Wp&#65533;f%GG&#65533;&#65533;&#65533;45f&#65533;&#65533;&#65533;qut K:hN&#65533;C&#65533;fC&#65533;&#65533;4&#65533;.&#65533;{&#65533;&#65533;	&#65533;U&#65533;`~8&#65533;Y&#464;&#65533;X&#65533;	MS&#65533;_&#65533;*b&#65533;`C Pb&#65533;@&#65533;&#65533;&#65533;p5R&#65533;&#65533;X&#65533;` &#65533;e&#65533;]&#65533;&#65533;\&#65533;&#65533;	&#65533;r.b&#65533;t>xeX&#65533;&#65533;8&#65533;&#65533;&#65533;$=x.&#65533;.L&#65533;	s&#65533;z&#65533;N&#65533;`&#65533;>r&#65533;&#65533;&#65533;(&&#65533;&#1545;&#65533;&#65533;&#65533;&#65533;*r#&#65533;&#65533;&#65533;&#65533;7?&#65533;;&#65533;1&#65533;&#65533;&#65533;	n&#65533;M.C&#65533;m8z"1&#65533;&#65533;&#65533;&#65533;f&#1539;&#65533;&#65533;.&#65533;/_B&&#65533;&#65533;]&#65533;@ Z&#65533;&#65533;>gf&#65533;z&#65533;|?X dh&#65533;&#65533;&#1539;&#65533;7&#65533;&#65533;%l7&#65533; V0J&#65533;&#65533;`:Yf&#65533;0&#65533;&#65533;8&#65533;&#65533;&#33544; z&#1208;&#65533; $ &#65533;&#65533;&#65533;Z&#65533;$&#65533;h&#65533;&#65533;&#65533;pZP%2X&#65533;&#13124;&#65533;B&#1649;>&#130;&#65533;&#65533;&#65533;&#65533;g&#65533;PUb&#65533;&#65533;&#65533;8&#65533;&#65533;X&#65533;&#1613;5hf&#65533;&#65533;B&#65533;&#65533;g&#65533;&#65533;%S&%f&#65533; %\q,!&#65533;*&#65533;1)R&#65533;P0&#65533;&#65533; &#65533;&#65533;&#65533;&#65533;&#65533;&#65533;T4&#65533;&#65533;&#65533;&#65533;|&#65533;	o&#65533;&#65533;&#65533;&#65533;&#65533; &#65533;C&#65533;W&#65533;6&#65533;b &#65533;&#65533;&#65533;&#65533;G&#355;&#65533;&#65533;&#65533; &#65533;#:&#65533;&#65533;0&#65533;&#1236;b&#591;&#1360;&#65533;]q`D&#65533;!&#65533;ci&#65533;p >&#271;T&#65533;-&#65533;L&#65533;aI&#65533;&#65533;&#65533;|y	&#65533;D &#65533;&#65533;6"1&#65533;}Y&#65533;&#65533;y&#65533;&#65533;Bq&#65533;&#65533;&#65533;&#65533;&#1624;&#65533;&#1105;&#65533;&#65533;&#65533;9&#65533;&#65533;&#65533;&#65533;&#65533;y&#65533;&#65533;&#65533;&#65533;&#65533;&#65533;&#65533;&#65533;&#1625;&#65533;&#65533;&#65533;&#65533;&#65533;&#65533;@"&#65533; !&#65533;	 Z ,    &#65533;, &#65533;&#65533;Z&#65533;&#65533;&#65533;&#65533;&#65533;&#65533;&#65533;&#65533;&#65533;&#65533;&#65533;&#65533;&#65533;&#65533;&#65533;&#65533;&#65533;&#65533;&#65533;&#65533;&#65533;&#65533;&#65533;&#65533;&#65533;&#65533;&#65533;&#65533;&#65533;&#65533;&#65533;&#65533;&#65533;&#65533;&#65533;&#65533;&#65533;&#65533;&#65533;&#65533;&#65533;&#65533;&#65533;&#65533;&#65533;&#65533;&#65533;&#65533;&#65533;&#65533;&#65533;&#65533;&#65533;&#65533;&#65533;&#65533;&#65533;&#65533;&#65533;&#65533;&#65533;&#65533;&#65533;&#65533;&#65533;&#65533;&#65533;&#65533;&#65533;&#65533;&#65533;&#65533;&#65533;&#65533;&#65533;&#65533;&#65533;&#65533;&#65533;&#65533;&#65533;&#65533;&#65533;&#65533;&#65533;&#65533;&#65533;&#65533;&#65533;&#65533;&#65533;&#65533;&#65533;&#65533;&#65533;&#65533;&#65533;&#65533;&#65533;&#65533;&#65533;&#65533;&#65533;&#65533;&#65533;&#65533;&#65533;&#65533;&#65533;&#65533;&#65533;&#65533;&#65533;&#65533;&#65533;&#65533;&#65533;&#65533;&#65533;&#65533;&#65533;&#65533;&#65533;&#65533;&#65533;&#65533; 
H&#65533;&#65533;&#65533;&#65533;*\&#560;&#65533;&#199;#J&#65533;H&#65533;&#65533;&#331;3j&#65533;&#561;&#65533;Gl.(&#65533;Hr&#1605;&#65533;&#65533;A  Th&#65533;ad&#603;&#65533;^&#65533;&#65533;e&#65533; D/S&#65533;&#65533;&#65533;&#931;&#65533;>Uy!&#65533;&#65533; > &#65533;&#65533;&#65533;&#65533;&#65533;VB &#65533;a&#65533;K-M&#65533;&#65533;&#65533;&#65533;s&#28971; ,X&#65533;&#65533;% &#65533;h&#65533;&#65533;&#65533;&#65533;a(P TF&#759;m&#65533;k0&#65533;[&#65533;)An&#65533;J &#65533;wc&#65533;,p&#65533;B_&#65533;/&#65533;&#65533;&#65533;@&#65533;&#65533;
&#65533;&#65533;&#65533;v&#65533;Z&#65533;&#65533;&#65533;`&#65533;%&#65533;&#65533;	&#65533;y&#65533;$&#65533;&#490;=&#65533;U&#65533; &#65533; &#65533;/(=7&&#65533;&#1465;&#65533;&#65533; &#65533;6&#65533;,&#65533;&#65533;&#65533;&#65533;&#1769;&#65533;&#65533;. +&#65533;&#65533; 
}&#65533; &#65533;t&#65533;A&#65533;&#65533;&#65533;&#65533;c&#65533;&#65533;m&#65533;&#65533;A&#65533;v&#65533; /&#65533;5&#65533;&#65533;v&#65533;&#65533;&#65533;n&#65533;q@&#65533;_&#65533;-&#65533;&#65533;r8&#65533;&#65533;U&#65533;Q&#65533;h&#65533;&#65533;l&#65533;&#65533;Of<&#65533;&#65533;[K&#65533;&#1863;&#65533;J&#807;a&#65533;e&#65533;&#65533;S&#65533;F&#1346;&#65533;u&#65533;&#65533;ih&#65533;h &#65533;&#65533;j&#541;&#65533;&#65533;Kh&#65533;&#65533;&#65533;q&#65533;("&#65533;!&#65533;E&#65533;^&#65533;&#65533;X&#65533;K&#65533;&#65533;&#65533;Z0&#65533;&#65533;~&#65533;yw\[&#65533;&#65533;O&#65533;	B&#65533;r&#65533;&#65533;W&#21583;&#65533;  
|&#65533;&#65533;&#65533;Odj @&#65533;&#65533;&#65533; &#65533;\&#65533;2&#65533;&#65533;wOA&#65533;"wx`&#65533;c&#65533;gJ&#65533;&#65533;&#65533;^&#65533;&#65533;&#65533;x*&#65533;h)&#65533;&#65533;$&#65533;&#65533;&#65533;9&#65533;	#&#65533;&#65533;
&#9678;&#65533;C&#65533;&#65533;&#65533;&#65533;5X&#65533;&#65533;Hhr&#553;V&#65533;l&#65533;&#65533;":&#65533;&#65533; & Q &#65533;&#65533;&#65533;&#65533;&#65533;8&#65533;y&#65533;h	p7&#65533;&#65533;&#65533;T&#65533;&#65533;J&#65533;&#65533;6&#65533;&#65533;H@)&#65533;}>&#65533;,&#65533;&#1234;cgY&#65533;D&#65533;}&#65533;&#65533;&#65533;&#65533;&#65533;  A&#65533;&&#65533;{&#65533;o&#65533;&#65533;aZ8&#65533;]&#65533;D0&#65533;&#65533;&#65533;&#65533;&#65533;Z&#27328;W/	&#65533;)&#65533;r&#65533;EL&#65533;&#65533;
, x&#65533;&#65533;&#65533;&#65533;&#65533;&#65533;&#65533;fn&#65533;V/&#65533;*I&#65533;&#65533;&#65533;&#65533;&#65533;J[z&#65533;&#65533;Kxv&#65533;[x&#65533;^V&#65533;i,0/A&#65533;A&#65533;Y&#65533;&#1168;t"&#65533;P%&#65533;&#65533;&#65533;K&#65533;&#65533;&#65533;aL&#65533;r&#65533;&#65533;&#65533;&#380;4[&#65533;&#65533;&#65533;&#65533;&#65533;+M&#65533;QgI&#65533;&#65533;K&#65533;&#65533;frN&#65533;&#65533;+&#65533;&#65533;&#65533;/i&#65533;&#65533;T&#65533;&#65533;&#65533;0n-0@&#65533;$&#65533; &#65533;&#65533;n&#65533;h&#65533;&#65533;W&#65533;&#65533;c&#65533;8 db&#65533;&#65533;}7 &#65533;&#65533;W`U&#65533;&#65533;&92X&#65533;&#65533;+!&#65533;&#65533;M&#1929;&#65533;&#65533;U &#882;;z/4&#65533;&#65533;&#65533;&#65533;&#65533;&#65533;3w
@&#65533;57i&#65533;&#65533; N_uA &#65533;&#990;&#65533;&#65533;;&#1356;[&#65533;&#65533;&#65533;M&#65533;&#65533;&#65533;&#65533;_jY&#65533;&#65533;|-&#65533;gP&#65533;J&#65533;=U&#65533; &#65533;&#65533;&#65533;&#65533;+&#65533;&#65533;[J&#65533;&#15533;&#65533;k @g*&#65533;&#65533;&#65533;&#65533;&#58991;&#65533;&#65533;?&#65533;&#65533;]&#65533;i_* @&#65533; &#65533;&#65533;C/
&#65533;^B&#65533;&#65533;&#65533;&#65533;)&#65533; &#65533;&#65533;&#65533;	P&#65533;`&#65533;&#65533;&#65533;|&#65533;&#1607;&#65533;&#1451;&#65533;&#65533;&#20645;&#65533;&#65533;pS&#65533;,@@@`&#65533;&#365;FnyWY&#65533;BP&#65533;&#65533;3&#65533;&#65533;pV&#129;&#65533;&#1859;z&#65533;z&#65533;:G&#65533;@ &#65533;&#65533;&#65533;'&#65533;&#65533;&#65533;	 S0&#65533;&#65533;&#65533;&#65533;&#65533;&#65533; `C&#789;&#65533;"E&#65533;I%<&#269;&#65533;j&#65533; &#65533;%0n&#65533;K&#65533;8&#65533;&#65533;&#65533;&#65533;&#65533;&#65533;#&#65533;&#65533;@`&#65533;&#65533;&#65533;&#65533;0&#65533;)&#65533;&#65533;d&#65533;t&#291;&&#65533;&#1152;&#65533; &#65533;&#65533;J&#65533;&#65533;&#65533;8P&#65533;y\&#65533;&#65533;&#1207; P&#65533;<&#65533;K$&&#65533;&#65533;i&#65533;NuqC2&#65533;&#65533;&#65533;&#65533;&#65533;&#65533;(#&#65533;&#65533;Lq&#65533;&#65533;&#65533;&#65533;.&#65533;&#65533;&#65533;c,.T&#65533;&#65533;&#65533;"&#65533; &#65533;i&#65533; {	&#65533;>)&#65533;&#65533;\ /&#65533;f#H&#65533; a&#65533; ik&#65533;J&#65533;&#65533;&#824;L&#65533;&#65533;P&#65533;&#65533;*&#65533;&#65533; p`@M &#65533;&#65533;&#65533;&#65533;}&#65533;ew&#567;&#65533;&#65533;&#65533;&#65533;&#65533;&#65533;&#65533;:&#65533;&#533;&#65533;P&#65533;Og&#65533;5a&#65533;%p .XU&#65533;&#65533;%u&#65533;&#65533;&#65533;&#65533;A&#65533; &#65533; ,&#65533;&#65533;&#65533;%JutlSIw&#963;&#65533;&#65533; &#65533;q&#65533;&#65533;&#65533;&#65533;.&#65533;d&#65533;GW&#65533;,&#65533;&#65533;&#65533;&#65533;&#65533;&#65533;M&#65533;>0&#65533;F8&#65533;Td&#65533;|&#65533;&#65533;	&#65533;~&#65533;&#65533;D&#65533;&#65533;Z&#65533;&#65533;&#65533;&#65533;D&#65533;&#65533;*&#65533;&#65533;&#65533;/&#65533;x&#65533;&#65533;'&#65533;&#65533;xN&#65533;n&#65533;&#65533;&#65533;&#65533;&#65533;&#65533;&#65533;I&#65533;Ft&#65533;T&#65533;j&#65533;&#936;^&#65533;x&#65533;&#65533;&#65533;&#65533;Dj&#65533;&#65533;P&#65533;,Kl(&#65533;&#65533;&#380;&#65533;?&#65533;[	Z&#65533;!&#65533;AL &#65533;&#65533;&#65533;U&#65533;&#65533;&#65533;&#65533;,&#65533;4[J&#65533;e&#1794;)n&#65533;C Taf1&#65533;D&#65533;&#65533;0+Z&#65533;+`&#65533;;{&#65533;&#65533;A&#65533;&#65533;:&#65533;&#1441;@&#65533;|&#65533;&#65533;&#4686;&#65533;&#65533;&#1461;&#65533;&#65533;/hc$&#65533;&#65533;&#65533;^&#65533;&#65533;mOJ&#65533;&#1709;&#65533;&#65533;&#65533; ,`&#65533;I&#65533;&#65533;&#65533;&#65533;&#65533;+8'&#65533;^&#65533;&#65533;&#65533;&#65533;&#65533;&#65533;&#65533;&#65533;&#65533;q&#65533;'&#65533;T&#65533;&#790;x&#65533;M&#65533;L&#65533;u&#65533;&#1751;&#65533;&#65533;&#65533;C&#65533;&#65533;H&#65533;&#65533;&#65533;N&#65533;&#65533;\&#65533;$&#65533;@&#65533;C&#65533;&#65533;x&#65533;yQ&#65533;u&#65533;1V&#65533;&#65533;&#265;&#65533; giN&#65533; D+|O+&#65533;g&#65533;&#65533;_Ch&#65533;xW,<&#65533;+&#65533;%&#65533;(&#65533;Jc&#65533;zB&#65533;&#65533;lFc<I& #j&#65533;T\y&#65533;,#&#65533;&#1113;	|&#65533;&#65533;s&#65533;1&#65533;,&#65533;&#1007563;&#65533;J&#65533;&#65533;B&#65533;&#65533;&#65533;BJ&#65533;2&#65533;&#65533;nvt;&#65533;`&#65533;&#65533;"&#65533;>S}&#65533;&#65533;&#65533;&#65533;5&#65533;l&#65533;&#211;&#65533;&#29953;Re}&#65533;L&#65533;<vh3&#65533;&#65533;x&#65533;&#65533;&#65533;HFs&#65533;&#456;
&#65533;@G1&#65533;&#65533;5&#65533;&#65533;V^k3&#65533;:f<&#65533;T=&#65533;-&#269;	&#65533;/&#65533;&#181;g(l(&#65533;&#65533;N%&#65533;uF&#65533;&#732;&#65533;A&#65533;&#65533;&#389;&#65533;4b&#65533;RR&#65533;&#65533;&#65533;&#65533;	p ziF &#65533;&#65533;&#65533;&#65533;s&#65533;&#65533;&#65533;&#65533;&#65533;D&#65533;&#65533;CN&#428;&#65533;H&#65533;&#65533;~&#65533;&#65533;&#65533;u&#65533;%YL&#65533;z1{&#65533;&#65533;B&#65533;&#65533;&#65533;6H(i#&#65533;(`fc&#65533;T&#65533;'&#65533;(kS&#468;&#65533;&#65533;[&#804;&#65533;Kn%&#65533;&#65533;O&#65533;:&#65533;Jw&#65533;[&#65533;n&#65533; &#65533;&#65533;v'&#65533;&#65533;&#65533;&#65533;S&#65533;m&#837;&#65533;B@x&#2011;&#65533;K`)6&#65533;&#65533;4L&#65533;&#65533;f&#65533;F&#65533;6&#65533;[BU&#65533;&#65533;@<t&#65533;0`)&#65533;&#65533;&#1718;*6&#65533;&#65533;X&#65533;)"{&#65533;&#65533;&#65533;(&#65533;&#65533;;&#65533;r&#65533;%c&#65533;a&#65533;oR&#65533;&#65533;K&#1689;&#65533;8'&#591;5&#914;&#65533;-O&#65533;&#65533;&#65533;&#65533;&#65533;^AhzZ&#65533;&#65533;&#65533;&#65533;&#65533;(r&#65533;&#65533;&#65533;&#65533;&#65533;S8J&#65533;1Z&#65533;/&#65533;tK&#65533;&#65533;x&#65533;&#65533;&#1064;^&#65533;;b(8&#1466;&#65533;q&#65533;&#65533;i&#65533;&#65533;&#65533;EQ&#65533;&#65533;&#65533;&#65533;j&#65533;fv&#65533;D&#65533;$y&#65533;1g;&#65533;&#65533;&#65533;n&#65533;&#393;&#145;&#65533;`Z&#65533;&#65533;.Rb&#65533;pk &#65533;/&#65533;&#65533;51&#65533;&#65533;&#65533;Xd\&#65533; O&#65533;!&#65533;Sz=&#65533;
0 	| }&#65533;&#65533;E}&#65533;&#65533;&#65533; `&#65533;*&#65533;7&#65533;&#65533;&#65533;~'&#65533;&#65533;w&#65533;[&#65533;
&#958;2@:&#65533;&#65533;y!&#65533;&#65533;&#65533;6&#65533;N~'&#65533;^ ~&#65533;k&#65533;&#65533;&#65533;&#65533;&#65533;4&#65533;&#65533;&#65533;cS\&#65533;85&#65533; ?&#65533;)G&#65533;%&#65533;&#65533;&#65533;&#65533;;&#65533;&#65533;e43&#65533;!J&#65533;v` &#65533;&#65533;;l&#65533;xgD?&#65533;(&#65533;`M+&#65533;ke4&#65533;e&#65533;!:wL&#65533;z&#65533;&#65533;&#65533;G&#65533;st&#65533;2F6E~ &#65533;W&#65533;0R&#65533;}&#65533;&#65533;zCt&#65533;&#65533; &#65533;Q&#65533;&#65533;TkG5+qG,&#65533;&&#65533;f&#65533;%&#65533;&#65533;@H&#65533;` {1N&#65533;&#65533; #&#65533;1rg;x&#65533;&#65533;h7&#65533;&#65533; &#65533;&#65533;Z'a&#870;|&#65533;&#65533;n&#65533;&#65533;&#1394;c&#65533;&#65533;f&#65533;SB!|&#65533;&#65533;e&#65533;K&#65533;,x&#65533; &#65533;VUV&#65533;*@&#65533;
&#65533;&#65533;b&#65533;&#65533;&#65533;0&#65533;&#65533;5&#65533;3r&#65533;V@&#65533;&#65533;K&#65533;m&#65533;&#65533;Zxy&#65533;`Te&#65533;B&#65533;.&#65533;&#65533;K&#65533;&#65533;rC&#65533;c#&#65533;&#65533; /P &P&#65533;L&#65533;+Ao&#65533;&#65533;&#65533;&#65533;)&#65533;&#65533;&#65533;b FxMwv&#65533;anBg^&#65533;&#1099;&#65533;&#65533;c&#65533;&#65533;&#65533;&#65533;8*cPNb&#65533;j&#576;&#65533;+&#65533;y&#65533;$&#65533;&#65533;&#65533; &#65533;&#65533;&#65533;5Jq/&#65533; fZ&#65533;&#65533;{8&#65533;&#65533;&#65533;&#65533;&#65533;8	&#65533;t&#65533;,&#65533;&#65533;&#65533;
[&#65533;&#65533; &#65533;&#65533;&#163;y$c&#65533;&#65533;&#65533;&#65533;&#65533;$&#65533;
yQg&#440;+&#65533;x%&#65533; &#65533;GRT&#65533;%&#65533;&#65533;
*X&#65533;&#65533;@?F&#65533;&#65533; &#65533;T&#65533; PP&#65533;&#33765;&#65533;C&#65533;&#65533;&#65533;F&#65533; xE&#65533;&#65533;`9 ,&#65533; &#65533; `\ &#65533;	&#65533;&#65533;7id|WQ&#65533;n&#65533;&#65533;&#65533;_&#65533;&#65533;3&#65533;v
}cu&#1616;.<&#65533;&#65533;e^&#65533;&#65533;?w&#65533;@  t&#65533;
&#65533;&#65533; Fi&#65533;|&#65533;&#65533;&#65533;&#34002;@'&#65533;
}&#65533;p&#65533;&#65533;  Nc^P9&#65533;0 &&#1537;b	&#65533;&#65533;
v&#65533;&#65533;k&#65533;7&#65533;&#65533;"&#65533;#&#65533;&#65533;aY&#65533;&#65533;&#8560;0F&#65533;:&#65533;12&#65533;&#65533;&#65533;<&mbioe&#65533;	&#65533;Ez99&#65533;&#65533;3x&#65533;{&#65533;G&#65533;&#65533;R-c&#65533;iY]FSI&#65533;q&#65533;<X&#65533;&#65533;ti&#65533;4.&#65533;#&#65533;  &#65533;&#65533;&#65533;&#1888;y&#65533; o&#65533; &#65533;&#65533;R&#65533;+&#65533;&#65533;[`&#65533;&#65533;&#65533;&#65533;&#65533;{&#65533;``&#65533;&#65533;K&#65533;c&#65533;@)&#65533;Bv&#65533; &#65533;u&#65533;&#65533; &#65533;2gj`W&#65533;&#65533;&#65533;&#65533;4
&#65533;&#65533;s&#65533;&#65533;&#65533;&#65533;PU0 p&#65533;&#65533;&#65533;c0&#65533;&#65533;&#65533;&#65533;&#65533;&#65533;&#65533;0&#65533;W&#65533;(I%&#65533;H
O&#65533;y&#65533; &#65533;CQ 	&#65533;u&#65533;q&#541;&#65533;C2&#65533;&#65533;S&#65533;&#65533;&#65533;0p&#65533;&#65533;&#65533;&#65533;&#65533; "&#65533;
&#65533;3&#65533;&#65533;'&#65533;&#1551;&#65533;&#65533;`&#65533;
&#65533;"z&#65533; &&#65533;&#65533;%&#65533;&#65533;&#65533;3&#65533;&#65533;&#65533;9Zpz&#65533;<&#65533;%&#65533;&#65533;&#65533;&#65533;&#65533;&#65533;&#667;&#65533;&#65533;I<&#65533; bH&#65533;&#65533;&#65533;&#65533;(F&#65533;<J&#65533;//)&#65533;&#65533;&#65533;$H&#65533;T~$&#65533;&#65533;u) 0&#65533;&#65533;Yuv
&#65533;7&#65533;&#65533;&#65533;&#65533;&#65533;&#65533;&#1636;&#65533;  
&#65533;&#65533;z&#65533;&#65533;wa&#65533;&#35211;&#65533;&#65533;&#65533;S;&#65533;8Z@&#1619;zZ&#65533;&#65533;&#65533;&#65533;Z&#65533;&#65533;&#65533;&#1617;61&#65533;n*&#65533;)4&#65533;9&#65533;&#65533;&#1636;9&#65533;&#65533;9&#65533;&#65533;&#1062;&#65533;G,F&#65533;&#65533;9N&#65533;&#65533;&#65533;&#65533;&#65533;6&#65533;e@&#65533;&#65533;&#65533;&#65533;&#65533;M&#65533;&#65533;&#65533;F&#65533;t&#65533;&#65533;&#65533;u/&#65533;8&#65533;0&#65533;&#65533;U&#65533;&#65533;&#65533;&#65533; &#65533;*
&#65533;&#65533;&#578;F/	&#65533;w&#65533;`+1 &#65533;&#1241;&#65533;Z@&#65533;TH*&#65533;&#65533;&#65533; (&#65533;&#65533;&#65533;&#65533;&#65533;x&#65533;&#65533;K&#65533;&#65533;E)&#65533;&#65533;&#65533;j&#65533;&#65533;j&#65533;2&#65533;&#65533;0&#65533;_dW&#65533;&#65533;&#65533;&#65533;&#65533;Z )&#65533;E&#65533;:&#65533;&&#65533;&#65533;&#65533;@&#65533;\&#65533;&#36484;&#65533;B&#65533;h&#65533;&#65533;&#65533;j/&#65533;&#65533;	&#752;{&#65533;K&#65533;8&#65533;j/W N &#65533;&#65533;&#65533;&#65533;
8 &#751;;&#65533;&#751;&#65533;Z,&#65533;:&#65533;&#65533;a&#65533;&#65533;&#65533;&#65533;&#65533;bjZ&#65533;&#65533;&#65533;K&#65533;'{&#65533;&#65533;&#65533;w&#65533;&#65533;&#65533;U #&#65533;&#65533;`&#65533;
&#65533;&#65533;u&#65533;&#65533;?&#65533;&#65533; ~&#65533;&#65533;%&#65533;&#1658;	&#65533;QcB&#65533;ar&#65533;&#65533;&#65533;<1&#65533;&#65533;0D,&#65533;zY[W&#65533;Y&#65533;Z]GZ&#65533;&#65533;Pv&#65533;!&#65533;&#65533; &#65533;7&#65533;?&#65533;&#65533;h[lx&#65533;Z@&#65533;&#65533;0R&#65533;Z&#65533;&#65533;&#65533;u&#65533;w&#65533;&#65533;  &#65533;s%F&#65533;&#1424;&#65533;&#65533;&#567;&#65533;@&#65533;&#65533;&#65533;1H&#65533;
l&#65533;&#65533;&#65533;K
&#65533;[0&#65533;C7&#65533;&#65533;1}&#65533;&#65533;08`9a&#65533;&#65533;&#65533;^&#65533;&#65533;&#65533;&#65533;&#65533;u&#65533;&#65533;f&#65533;a"&#65533;&#65533;&#65533;&#65533;&#65533;&#65533;};q&#65533;n&#65533;,&#65533;Ci;&#65533;&#65533;P)&#65533;&#65533;&#65533;*&#65533;)&#65533;3&#65533;&#65533;&#65533;&#65533;&#65533;:C&#65533;P &#65533;&#65533;&#65533;(&#65533;[&#65533;&#65533;'&#65533;C&#65533;D@`&#65533; &#1359;&#65533;CD
4I&#65533;&#65533;O&#65533;&#1463;|
N"k&#65533;&#65533;&#65533;&#65533;&#65533;	V&&#65533;&#65533; /&#65533;&#65533;&#65533;&#65533;&#65533;&#65533;sM)L&#65533;&#65533;&#65533;;	&#65533;)&#65533;
TB&#65533;+&#65533;&#65533;&#65533;&#1042;P &#65533;&#65533;&#65533;F&#11383;&#65533;&#65533;x&#65533;q&#65533;jo+E&#65533;a&#65533;&#65533;d&#65533;PZ &#65533;&#65533;y&#65533;k&#65533;&#65533;.&#65533;|&#65533;&#65533;&#65533;
&#727;q%l&#65533;P1&#65533;&#65533;&#1076;3N&#65533;&#65533;6l&#65533;&#65533;'@U&#1520;xC3B}&#65533;}%zr9&#65533;		#&#238;A\&#65533;&#65533;&#65533;B&#65533;&#65533;"w&#65533;&#65533;w&#65533;)&#65533;)&#65533;r&#65533;&#65533;;&#65533;&#65533;&#640;9TeG?,&#65533;&#65533;F&#362;&#65533;&#65533;&#65533;&#65533;2&#65533;
<E5U&#65533;&#65533;`''Z&#65533;&#65533; &#65533;&#65533;
uK><hW|d&#65533;&#65533;&#65533;&#65533;&#65533; t &#65533;#&&&#65533;&#65533;&#65533;&#1302;&#65533;&#1790;&#65533;0K&#65533;&#65533;dd]<&#65533;brh&#65533;0N&#65533;8&#65533;L&#65533;&#65533;I&#65533;Q&#65533;}&#65533;&#65533;&#65533;&#65533;@.&#65533;&#65533;&#65533;r &#65533;2&#65533;A&#35039;|,^{&#65533;&#160; r5N&#65533;&#65533;&#65533;\L&#65533;&#65533;&#1744;&#65533;	&#65533;#&#65533; &#65533;$4$&#65533;&#65533;&#65533; &#65533;&#65533;wi&#65533;w&#65533;&#65533;&#65533;P&#65533;'&#65533;!A&#65533;&#217;&#65533;&#65533;&#65533;ZF`&#65533;{&#65533;&#772;L&#65533;&#65533;&#3267;&#65533;&#65533;&#65533;&#65533;&#2675;&#65533;&#65533;&#65533;S&#65533; &#65533;,&#65533;D&#65533;&#65533; @ pr&#65533;&#65533;q>`&#65533;&#65533;&#65533;0_N5 &#65533;nt&#65533;&#65533;&#65533;
&#65533;|tR&#507;0g&#65533;5;&#65533;px&#65533;&#65533;sJ&#65533;&#998;&#65533;5&#545; &#65533;"&#65533;&#65533;&#65533;D &&#65533;&#65533;&#65533;&#65533;s&#65533;H~&#65533; <&#65533;-&#65533;)&#65533;&#748;L?&#65533;&#65533;N&#65533;&#65533;5%2&#65533;dk&#65533;OE&#65533;Zh &#65533;H&#1245;&#65533;$&#65533;"&#65533;& &#65533;&#65533;d&#65533;33$&#65533;&#65533;&#65533;8&#65533;&#65533;&#65533;&#65533;&#65533;&#65533;*&#65533;.H&#65533;m&#65533;&#65533;|&#65533;4&#1427;7&#65533;KR?^}}A&#65533;\&#65533;&#65533;*0%&#65533;&#65533;I$&#65533;&#65533;&#65533;&#65533;]n&#65533;xk\FcD&#65533;&#65533;&#65533;&#65533;&#65533;&#65533;&#65533;?n6[&#65533;=B&#65533;&#65533;&#65533;&#65533;&#65533;&#65533;0,&#65533;&#1457;&#65533;&#65533;\pe&#426; o&#65533;!P &#65533;&#65533;&#65533;&#65533;&&#65533;&#65533;S&#65533;&#65533;&#65533;
&#65533;a&#65533;wAH&#65533;&#65533;
&#65533;&#65533;C&#65533; &#65533;&#65533;y&#65533;&#65533;uy&#65533;}&#65533;&#65533;	n$k&#65533; &#65533;*&#667;&#65533;%&#65533;k&#65533;3h&#65533;&#65533;eti&#65533;&#65533;&#65533;&#65533;w>P&#65533;!q	h&#65533;$&#65533; T&#65533;&#65533;&#65533;)&#65533;&#65533;&#65533; #A\s&#65533;>&#65533;Q&#65533;&#65533;]	&#65533;K&#65533;&#65533;&#65533;}u&#65533;&#65533;&#65533;&#1627;4&#65533;&#65533;&#65533;&#65533;&#65533;D&#65533;(&#65533;&#130;&#65533;&#14143;pQ&#65533;TV&#65533;y&#65533;#m ]TV&#65533;T&#65533;i&#65533;&#65533;=a&#65533;&#65533;&
&#65533;&#65533;S&#65533;<[&#65533;F&#65533;2&#65533;'d&#65533;&#65533;&#65533;#n!&#65533;ek)&#65533;&#1800;PPc@:&#65533;&#65533;i&#65533;W&#65533;D&#65533;4&#65533;&#65533;sA?:&#65533;&#65533;b&#65533;&#65533;&#65533;b &#65533;>&#65533;U&#65533;p&#65533;&#65533;&#65533;[K&#65533;&#65533;^&#65533;'y&#65533;&#1474;$)mO&#65533;n8C3&#65533;&#65533;:l&#65533; h4/T.?&#65533;&#65533;&#65533;%&#65533;L&#65533;&#65533;&#65533;&#488;jC&#65533;&si&#65533;&#65533;M	OqI&#65533;VG&#65533;b&#65533;&#65533;&#65533;aj	&#65533;&#65533;B'&#65533;%4&#65533;&#65533;p&#65533;&#65533;&#65533;[&#65533;&#1238;&#65533;&#65533;&#65533;V&#1147;&#65533;`e&#65533;&#65533;.&#65533;&#65533;q&#65533;&#65533;j&#65533;&#65533;!&#65533;aHureB&#65533;A &#65533;&#65533;&#65533;4&#65533;>c&#65533;&#1266;&#65533;4Kq&#65533;&#65533;&#65533;)0r&#65533;&#65533;BUE&#65533;&#65533;&#65533;.\&#65533;&#65533;&#65533;#&#65533;c&#26496;8&#65533;&#65533;&#65533;&#65533;&#65533;&#65533;CVB&#65533;&#65533;&#65533;5l"&#65533;&#601;&#65533;x(#-hB'&#65533;&#65533;&#65533; w&#65533;&#65533;N&#65533;&#65533;\I&#65533;&#65533;s^7&#545;S&#65533;2,&#65533;1(&#65533;n"&#65533;
3&#65533;&#65533;+&#499;&#65533;&#65533;>&#65533; &#65533;&#65533;N!&#57681;0&#65533;3&#65533;&#65533;&#65533;&#2014;0&#65533;&#65533;>s&#65533;&#660;&#65533;A&#65533;>!&#65533;~F&#65533;>&#814;
>&#65533;&#65533;&#65533;Rv&#65533;&#65533;D&#65533;&#65533;$&#65533;&#65533;AB&#65533;rU s&#65533;&#65533;&#65533;0&#65533;1&#65533;3&#65533;7s$Q3&#737;&#65533;&#65533;&#65533;3IC&#65533;@&#1546;&#65533;&&#65533;&#697;A&#65533;&#65533;X&#65533;&#65533;&#1299;&#65533;&#65533;$@&#26608;,&#65533;&#65533;0&#65533;&#65533;&#65533;Qb&#65533;K_&#65533;&#3453;9 &#65533;&#65533;&#65533;`p&#65533;&#65533;&#65533;e&#65533;&#65533;6raK&#65533;5&#65533;&#65533;bb_$&#65533;!&#65533;&#65533;&#65533;@&#534;Qz@&#65533; ?&#65533;<&#65533;&#65533;z&#65533;&#65533; &#65533;&#65533;&#974;	&#65533;Bw&#65533;5?E~&#65533;<n&#65533;l&#65533;&#65533;5FGj&#65533;&#65533;&#65533;|&#65533;&#65533;D&#65533;&#65533;&#65533;&#65533;&#65533;&#65533;&&#65533;&#65533;d5&#65533;f&#65533;&#65533;&#65533;PZ0 &#65533;&#65533;&#65533;&#65533;&#65533;	Z(>&#65533;&#65533;N&#65533;8v&#65533;&#65533;&#65533;&#65533;h_&#65533;<&#65533;&#65533; &#65533;&#65533;&#65533;t&#65533;C&#65533;v&#65533;&#65533;6&#65533;&#65533;(&#65533;&#65533;&#1093;Z&#65533;&#65533;M+#&#65533;H&#65533;=B&#65533;&#65533;A&#65533;&#1110;&#65533;h&#65533;=&#65533;=&#65533;TQ|CC %&#65533;
&#65533;C&#65533;&#65533;&#65533;&#384;&#65533;0'&#65533;&#65533;&#65533;&#65533;/5&#65533;&#143;62&#65533;w&#65533;7cT&#65533;N&#65533;&#65533;&#65533;7&#65533;&#1934;&#65533;e_/00&#65533;&#65533;
Z&#65533;&#65533;&#65533;&#65533;&#65533;&#65533;&#65533;&#65533;&#65533;&#65533;&#65533;&#65533;&#65533;&#65533;&#65533;&#65533;&#65533;  &#65533;&#65533;&#65533;&#65533;&#65533;&#65533;&#65533;&#65533;&#65533;&#65533;&#65533;&#65533;&#65533;&#65533;
&#65533;&#65533;&#65533;&#65533;&#65533;&#65533;&#65533;&#65533;&#65533;&#65533;&#65533;&#65533;&#65533;&#65533;&#65533;&#65533;&#65533;&#65533;&#65533;&#65533;&#65533;&#65533;&#65533;&#65533;&#591;&#65533;&#65533;&#65533;&#65533;&#65533;&#65533;&#1145;&#65533;&#65533;Z	&#65533;Z&#65533;&#65533;&#65533;&#1478;&#65533;&#65533;&#65533;&#65533;&#65533;&#65533;&#65533;&#65533;&#65533;&#65533;&#65533;&#65533;&#65533;&#65533;&#65533;&#65533;.T8&#65533;&#65533;^&#65533;v *&#65533;&#65533;&#65533; &#65533;C&#65533;A &#65533;j&#1317;&#65533;@ -&#65533;p&#65533;&#595;&#65533; &#65533;&#65533;@&#65533;&#65533;B&#65533;E&#520;&#65533;&#65533;&#65533;&#65533;8 &#65533;&#65533;&#65533;&#65533;4m
zhbOB&#65533;x&#65533;$&#65533;t&#65533;b&#65533;&#65533;pT&#65533;%[M&#65533;6&#65533;&#65533;(&#65533;%K&#65533;&#65533;d&#65533;K^j1&#65533; &#65533;&#1591;	&#65533;>&#65533;x&#65533;X&#65533;$&#65533;0&#49158;S,a&#65533;K&#65533;h&#65533;&#65533;a&#1824;$&#65533;M)&#65533;|R&#65533;%&#65533;&#65533;)&#65533;&#65533;h*&#33301;&#65533;
h&#65533;&#65533;R&#1682;&#65533;d &#65533;&#65533;k&#65533;&#1226;40&#65533;&#65533;&#65533;&#65533;6&#65533;;&#65533;j	\&#65533;vB&#65533;&#65533;&#65533;nn&#65533;&#65533;&#65533;&#65533;&&#65533;Y&#65533;&#65533;&#65533;KOfI&#159;,TX.&#65533;t&#65533;jY&#65533;&#65533;yhh&#65533;Ax@R&#65533;&#65533;&#65533;,[&#65533;;&#229;&#65533;&#65533;&#65533;&#65533;M[K&#65533;aR&#65533;A &#65533;~&#65533;&#65533;&#65533;N&#65533;&#65533;Q &#65533;&#65533;&#65533;&#65533;&#65533;@&#65533; &#65533;,&#65533;&#65533;NJQ&#65533;	NCAIe &#65533;&#65533;(6@%&#65533;p&#65533;&#65533;&#65533;Xs`&#65533;&#65533;&#65533;&#65533;g V;?&#65533;H&#65533;E&#65533;&#1099;g5#&#65533;&#65533;&#65533;&#65533;@&#65533;&#65533;&#65533;&#65533;&#908;!&#65533;TB&#65533;&#65533;&#65533;lU2&#65533;K &#51203;&#65533;Nj&#65533;^ &#65533;t&#65533;&#65533;"\2&#65533;T&#65533;&#65533;&#65533;&#65533;&#65533;	&#65533;&#65533;u&#65533; @ +&#884;&#26569;$F&#65533;_&#65533;&#65533;&#65533;&#65533;&#65533;&#65533;@&#65533;n&#65533;&#65533;1&#65533;&#35088;(`I]?&#65533;&#65533;&#65533;&#65533;&#65533; &#65533;&#65533;&#65533;&#65533;&#65533;&#65533;j&#65533;0&#65533;&#65533;&#65533;s'|@&#65533;e!&#65533;t&#65533;DT&#43917;x4B&#65533;xsJj>N&#65533;&#65533;Gi&#65533;&#65533;u&#65533;&#65533;&#43826;&#65533;R&#65533;H_&#65533;&#65533;&#65533;&#960;U #&#65533;t&#65533;&#65533;>&#65533;l3&#65533;8&#65533;-&#65533;&#65533;&#65533;la&#65533;}&#292;eF2f&#65533;&#65533;&#65533;&#65533;J&#65533;&#65533;&#65533;bb;&#65533;4&#65533;.aK^&#65533;&#1373;4]&#65533;o&#65533;&#65533;p&#65533; &#65533;&#65533;%&#65533;&#65533;&#65533;&#65533;{&#65533;&#1982;&#65533;&#65533;&#65533;&#65533; /&#65533;&#65533;W&#65533;&#65533;&#65533;&#65533;&#65533;&#65533;F&#65533;&#65533;{&#65533;&#65533;
t&#65533;&#65533;l&#65533;< &#65533;ZZ&#65533;&#65533;&#65533;K&#65533;3&#65533;&#65533;`>&#65533;"A3&#65533;&#805;W&#65533;&#65533;T@&#285;&#1417;&#65533;!,&#65533;&#65533;t &#65533;&#65533;T'+k!&#65533;&#901;&#65533;&#65533;&#65533;6X&#65533;p&#1193;N%U&#65533;%m&#1124; &#65533;cP&#65533;.&#65533;&#65533;!4&#65533;&#65533;uNZ&#65533;&#65533;&#65533;l&#65533;&#65533;8&#65533;&#65533;N{0@,# Ah]s&#65533;u&#65533;&#535;%3n:)&#65533;&#65533;&#65533;Q&#65533;&#65533;xcm&#65533;@&#65533;!&#1284;I&#65533;&#65533;D'&#65533;A&#2023;&#65533;H&#65533; v&#65533;x&#65533;Dc&#65533;&#65533;d&#65533;5M&#65533;Y&#65533;@0`6"JK&#65533;/B&#65533;&#1372;/&#65533;$&#65533;.&#65533;&#65533;p&#65533;&#65533;N&#65533;&#65533;^&#65533;&#65533;&#65533;&#65533;N+&#65533;AT&#65533;0{{!&#65533;{:<&#65533;&#65533;S&#65533;&#65533;&#65533;&#1524;&#65533;&#65533;|&#65533;&#65533;GNB'&#65533;&#65533;&#65533;	]&#65533;"&#65533;&#65533;&#65533;&#61579;&#65533;?&#65533;&#65533;&#65533;%&#65533;&#65533;&#65533;&#65533;3&#65533;f@&#65533;}D%&#65533;&#65533;-1&#65533;PW&#65533; 5&#65533;Zb_&#65533;+&#65533;&#65533;H&#65533;&#65533;&#65533;&#65533;&#65533;&#65533;&#65533; &#65533;&&#65533;&#173;M=$Y&#65533;&#65533;&#65533;p&#65533;&#65533;x&#65533;&#65533;Q&#65533;'&#65533;&#65533;F&#65533;&#65533;R,&#65533;<=&#1095;!&#65533;&#65533;&#1766;&#65533;&#65533;/&#65533;M8&#65533;&#65533;_&#1512;&#65533;&#65533;)&#65533;.&#65533;x`!.&#65533;]&#65533;at&#65533;<&#65533;&#65533;&#65533;&#65533;|DT0 &#65533;&#65533;&#65533;&#65533;N&#65533;H&#65533;&#65533;X&#65533;&#65533;0&#65533;&#65533;&#65533;@Z&#65533;ADtc&#65533;:&#65533;7G!&#65533;#&#1089;&#65533;b&#65533;&#65533;I&#65533;.&#65533;JP(&#65533;E&#65533;&#65533;T&#65533;(&#65533;;(^&#65533;>Y&#65533;&#65533;G&#65533;U&#65533;V&#65533;&#65533;&#65533; Ew&#65533;N&#65533;&#65533;&#65533;&#65533;&#65533;&#65533;_:3%&#65533;)&#65533;-A&#65533;mYB&#65533;&#65533;&#65533;fU&#65533;&#65533;&#65533;%&#65533;hX&#220;l&#65533;{&#65533;L&#65533;3$&#65533;&#65533;\*1X&#65533;&#65533;&#65533;&#65533;&#65533;M&#65533;&#65533;&#65533;U&#65533;&#65533;~&#65533;&#65533;&#65533;:@J&#1026;&#65533;&#65533;M&#65533;Bc!&#1029;:&#65533;&#65533;&#65533;&#65533;D'J&#1098;Z&#65533;&#65533;}&#65533;#3&#65533;&#1102;z&#65533;&#65533; &#65533;H' ;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82D6074-BB50-4D1A-BBF0-3641BA7B45A5}" type="datetimeFigureOut">
              <a:rPr lang="en-US" smtClean="0"/>
              <a:t>9/5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55C6791-FC09-4E38-8134-E9CC0F4DB05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0083053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55C6791-FC09-4E38-8134-E9CC0F4DB050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5272893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55C6791-FC09-4E38-8134-E9CC0F4DB050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2683065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55C6791-FC09-4E38-8134-E9CC0F4DB050}" type="slidenum">
              <a:rPr lang="en-US" smtClean="0"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2683065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A6C018-DD6B-47FF-BDCF-808F2A16A1BD}" type="datetimeFigureOut">
              <a:rPr lang="en-US" smtClean="0"/>
              <a:t>9/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9FFC5-A06A-49B4-8032-AE22FBCD210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1010608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A6C018-DD6B-47FF-BDCF-808F2A16A1BD}" type="datetimeFigureOut">
              <a:rPr lang="en-US" smtClean="0"/>
              <a:t>9/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9FFC5-A06A-49B4-8032-AE22FBCD210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5546318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A6C018-DD6B-47FF-BDCF-808F2A16A1BD}" type="datetimeFigureOut">
              <a:rPr lang="en-US" smtClean="0"/>
              <a:t>9/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9FFC5-A06A-49B4-8032-AE22FBCD210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5329050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A6C018-DD6B-47FF-BDCF-808F2A16A1BD}" type="datetimeFigureOut">
              <a:rPr lang="en-US" smtClean="0"/>
              <a:t>9/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9FFC5-A06A-49B4-8032-AE22FBCD210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845258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A6C018-DD6B-47FF-BDCF-808F2A16A1BD}" type="datetimeFigureOut">
              <a:rPr lang="en-US" smtClean="0"/>
              <a:t>9/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9FFC5-A06A-49B4-8032-AE22FBCD210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004800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A6C018-DD6B-47FF-BDCF-808F2A16A1BD}" type="datetimeFigureOut">
              <a:rPr lang="en-US" smtClean="0"/>
              <a:t>9/5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9FFC5-A06A-49B4-8032-AE22FBCD210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3234464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A6C018-DD6B-47FF-BDCF-808F2A16A1BD}" type="datetimeFigureOut">
              <a:rPr lang="en-US" smtClean="0"/>
              <a:t>9/5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9FFC5-A06A-49B4-8032-AE22FBCD210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213341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A6C018-DD6B-47FF-BDCF-808F2A16A1BD}" type="datetimeFigureOut">
              <a:rPr lang="en-US" smtClean="0"/>
              <a:t>9/5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9FFC5-A06A-49B4-8032-AE22FBCD210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7106078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A6C018-DD6B-47FF-BDCF-808F2A16A1BD}" type="datetimeFigureOut">
              <a:rPr lang="en-US" smtClean="0"/>
              <a:t>9/5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9FFC5-A06A-49B4-8032-AE22FBCD210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4177836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A6C018-DD6B-47FF-BDCF-808F2A16A1BD}" type="datetimeFigureOut">
              <a:rPr lang="en-US" smtClean="0"/>
              <a:t>9/5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9FFC5-A06A-49B4-8032-AE22FBCD210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906005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A6C018-DD6B-47FF-BDCF-808F2A16A1BD}" type="datetimeFigureOut">
              <a:rPr lang="en-US" smtClean="0"/>
              <a:t>9/5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9FFC5-A06A-49B4-8032-AE22FBCD210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091886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3A6C018-DD6B-47FF-BDCF-808F2A16A1BD}" type="datetimeFigureOut">
              <a:rPr lang="en-US" smtClean="0"/>
              <a:t>9/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0C9FFC5-A06A-49B4-8032-AE22FBCD210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500799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7" r:id="rId1"/>
    <p:sldLayoutId id="2147483698" r:id="rId2"/>
    <p:sldLayoutId id="2147483699" r:id="rId3"/>
    <p:sldLayoutId id="2147483700" r:id="rId4"/>
    <p:sldLayoutId id="2147483701" r:id="rId5"/>
    <p:sldLayoutId id="2147483702" r:id="rId6"/>
    <p:sldLayoutId id="2147483703" r:id="rId7"/>
    <p:sldLayoutId id="2147483704" r:id="rId8"/>
    <p:sldLayoutId id="2147483705" r:id="rId9"/>
    <p:sldLayoutId id="2147483706" r:id="rId10"/>
    <p:sldLayoutId id="2147483707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.gif"/><Relationship Id="rId4" Type="http://schemas.openxmlformats.org/officeDocument/2006/relationships/image" Target="../media/image2.gi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microsoft.com/office/2007/relationships/media" Target="../media/media1.mp4"/><Relationship Id="rId7" Type="http://schemas.openxmlformats.org/officeDocument/2006/relationships/oleObject" Target="../embeddings/oleObject4.bin"/><Relationship Id="rId2" Type="http://schemas.openxmlformats.org/officeDocument/2006/relationships/vmlDrawing" Target="../drawings/vmlDrawing3.vml"/><Relationship Id="rId1" Type="http://schemas.openxmlformats.org/officeDocument/2006/relationships/themeOverride" Target="../theme/themeOverride3.xml"/><Relationship Id="rId6" Type="http://schemas.openxmlformats.org/officeDocument/2006/relationships/image" Target="../media/image8.jpg"/><Relationship Id="rId11" Type="http://schemas.openxmlformats.org/officeDocument/2006/relationships/image" Target="../media/image5.png"/><Relationship Id="rId5" Type="http://schemas.openxmlformats.org/officeDocument/2006/relationships/slideLayout" Target="../slideLayouts/slideLayout7.xml"/><Relationship Id="rId10" Type="http://schemas.openxmlformats.org/officeDocument/2006/relationships/image" Target="../media/image17.png"/><Relationship Id="rId4" Type="http://schemas.openxmlformats.org/officeDocument/2006/relationships/video" Target="../media/media1.mp4"/><Relationship Id="rId9" Type="http://schemas.openxmlformats.org/officeDocument/2006/relationships/oleObject" Target="../embeddings/oleObject5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txt"/><Relationship Id="rId2" Type="http://schemas.openxmlformats.org/officeDocument/2006/relationships/image" Target="../media/image16.gif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g"/><Relationship Id="rId2" Type="http://schemas.openxmlformats.org/officeDocument/2006/relationships/slideLayout" Target="../slideLayouts/slideLayout7.xml"/><Relationship Id="rId1" Type="http://schemas.openxmlformats.org/officeDocument/2006/relationships/themeOverride" Target="../theme/themeOverride4.xml"/><Relationship Id="rId4" Type="http://schemas.openxmlformats.org/officeDocument/2006/relationships/image" Target="../media/image20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png"/><Relationship Id="rId3" Type="http://schemas.openxmlformats.org/officeDocument/2006/relationships/video" Target="../media/media1.mp4"/><Relationship Id="rId7" Type="http://schemas.openxmlformats.org/officeDocument/2006/relationships/oleObject" Target="../embeddings/oleObject5.bin"/><Relationship Id="rId2" Type="http://schemas.microsoft.com/office/2007/relationships/media" Target="../media/media1.mp4"/><Relationship Id="rId1" Type="http://schemas.openxmlformats.org/officeDocument/2006/relationships/vmlDrawing" Target="../drawings/vmlDrawing4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4.bin"/><Relationship Id="rId4" Type="http://schemas.openxmlformats.org/officeDocument/2006/relationships/slideLayout" Target="../slideLayouts/slideLayout7.xml"/><Relationship Id="rId9" Type="http://schemas.openxmlformats.org/officeDocument/2006/relationships/image" Target="../media/image5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g"/><Relationship Id="rId2" Type="http://schemas.openxmlformats.org/officeDocument/2006/relationships/slideLayout" Target="../slideLayouts/slideLayout7.xml"/><Relationship Id="rId1" Type="http://schemas.openxmlformats.org/officeDocument/2006/relationships/themeOverride" Target="../theme/themeOverride5.xml"/><Relationship Id="rId4" Type="http://schemas.openxmlformats.org/officeDocument/2006/relationships/image" Target="../media/image22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g"/><Relationship Id="rId2" Type="http://schemas.openxmlformats.org/officeDocument/2006/relationships/slideLayout" Target="../slideLayouts/slideLayout7.xml"/><Relationship Id="rId1" Type="http://schemas.openxmlformats.org/officeDocument/2006/relationships/themeOverride" Target="../theme/themeOverride6.xml"/><Relationship Id="rId5" Type="http://schemas.openxmlformats.org/officeDocument/2006/relationships/image" Target="../media/image24.png"/><Relationship Id="rId4" Type="http://schemas.openxmlformats.org/officeDocument/2006/relationships/image" Target="../media/image23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0.png"/><Relationship Id="rId3" Type="http://schemas.openxmlformats.org/officeDocument/2006/relationships/image" Target="../media/image8.jpg"/><Relationship Id="rId7" Type="http://schemas.openxmlformats.org/officeDocument/2006/relationships/image" Target="../media/image210.png"/><Relationship Id="rId2" Type="http://schemas.openxmlformats.org/officeDocument/2006/relationships/slideLayout" Target="../slideLayouts/slideLayout7.xml"/><Relationship Id="rId1" Type="http://schemas.openxmlformats.org/officeDocument/2006/relationships/themeOverride" Target="../theme/themeOverride7.xml"/><Relationship Id="rId6" Type="http://schemas.openxmlformats.org/officeDocument/2006/relationships/image" Target="../media/image9.gif"/><Relationship Id="rId5" Type="http://schemas.openxmlformats.org/officeDocument/2006/relationships/image" Target="../media/image26.png"/><Relationship Id="rId4" Type="http://schemas.openxmlformats.org/officeDocument/2006/relationships/image" Target="../media/image25.png"/><Relationship Id="rId9" Type="http://schemas.openxmlformats.org/officeDocument/2006/relationships/image" Target="../media/image230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g"/><Relationship Id="rId2" Type="http://schemas.openxmlformats.org/officeDocument/2006/relationships/slideLayout" Target="../slideLayouts/slideLayout7.xml"/><Relationship Id="rId1" Type="http://schemas.openxmlformats.org/officeDocument/2006/relationships/themeOverride" Target="../theme/themeOverride8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g"/><Relationship Id="rId2" Type="http://schemas.openxmlformats.org/officeDocument/2006/relationships/slideLayout" Target="../slideLayouts/slideLayout7.xml"/><Relationship Id="rId1" Type="http://schemas.openxmlformats.org/officeDocument/2006/relationships/themeOverride" Target="../theme/themeOverride9.xml"/><Relationship Id="rId5" Type="http://schemas.openxmlformats.org/officeDocument/2006/relationships/image" Target="../media/image18.jpg"/><Relationship Id="rId4" Type="http://schemas.openxmlformats.org/officeDocument/2006/relationships/image" Target="../media/image27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g"/><Relationship Id="rId2" Type="http://schemas.openxmlformats.org/officeDocument/2006/relationships/slideLayout" Target="../slideLayouts/slideLayout7.xml"/><Relationship Id="rId1" Type="http://schemas.openxmlformats.org/officeDocument/2006/relationships/themeOverride" Target="../theme/themeOverride10.xml"/><Relationship Id="rId4" Type="http://schemas.openxmlformats.org/officeDocument/2006/relationships/image" Target="../media/image29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7.xml"/><Relationship Id="rId1" Type="http://schemas.openxmlformats.org/officeDocument/2006/relationships/themeOverride" Target="../theme/themeOverride11.xml"/><Relationship Id="rId4" Type="http://schemas.openxmlformats.org/officeDocument/2006/relationships/image" Target="../media/image8.jp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7.xml"/><Relationship Id="rId1" Type="http://schemas.openxmlformats.org/officeDocument/2006/relationships/themeOverride" Target="../theme/themeOverride12.xml"/><Relationship Id="rId6" Type="http://schemas.openxmlformats.org/officeDocument/2006/relationships/image" Target="../media/image28.png"/><Relationship Id="rId5" Type="http://schemas.openxmlformats.org/officeDocument/2006/relationships/image" Target="../media/image19.png"/><Relationship Id="rId4" Type="http://schemas.openxmlformats.org/officeDocument/2006/relationships/image" Target="../media/image8.jpg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jp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gif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5" Type="http://schemas.openxmlformats.org/officeDocument/2006/relationships/image" Target="../media/image5.png"/><Relationship Id="rId4" Type="http://schemas.openxmlformats.org/officeDocument/2006/relationships/image" Target="../media/image4.jpe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png"/><Relationship Id="rId3" Type="http://schemas.openxmlformats.org/officeDocument/2006/relationships/image" Target="../media/image8.jp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9.gif"/><Relationship Id="rId5" Type="http://schemas.openxmlformats.org/officeDocument/2006/relationships/image" Target="../media/image6.wmf"/><Relationship Id="rId10" Type="http://schemas.openxmlformats.org/officeDocument/2006/relationships/image" Target="../media/image7.wmf"/><Relationship Id="rId4" Type="http://schemas.openxmlformats.org/officeDocument/2006/relationships/oleObject" Target="../embeddings/oleObject1.bin"/><Relationship Id="rId9" Type="http://schemas.openxmlformats.org/officeDocument/2006/relationships/oleObject" Target="../embeddings/oleObject2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g"/><Relationship Id="rId2" Type="http://schemas.openxmlformats.org/officeDocument/2006/relationships/slideLayout" Target="../slideLayouts/slideLayout1.xml"/><Relationship Id="rId1" Type="http://schemas.openxmlformats.org/officeDocument/2006/relationships/themeOverride" Target="../theme/themeOverride1.xml"/><Relationship Id="rId5" Type="http://schemas.openxmlformats.org/officeDocument/2006/relationships/image" Target="../media/image9.gif"/><Relationship Id="rId4" Type="http://schemas.openxmlformats.org/officeDocument/2006/relationships/image" Target="../media/image10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gif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3.gif"/><Relationship Id="rId4" Type="http://schemas.openxmlformats.org/officeDocument/2006/relationships/image" Target="../media/image12.gi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gif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15.png"/><Relationship Id="rId2" Type="http://schemas.openxmlformats.org/officeDocument/2006/relationships/vmlDrawing" Target="../drawings/vmlDrawing2.vml"/><Relationship Id="rId1" Type="http://schemas.openxmlformats.org/officeDocument/2006/relationships/themeOverride" Target="../theme/themeOverride2.x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8.jpg"/><Relationship Id="rId9" Type="http://schemas.openxmlformats.org/officeDocument/2006/relationships/image" Target="../media/image140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 l="-1000" r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>
            <a:extLst>
              <a:ext uri="{FF2B5EF4-FFF2-40B4-BE49-F238E27FC236}">
                <a16:creationId xmlns:a16="http://schemas.microsoft.com/office/drawing/2014/main" id="{1DB80BAD-A6CE-4B2B-AD2C-CC50E611C1F3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974" r="14331"/>
          <a:stretch/>
        </p:blipFill>
        <p:spPr>
          <a:xfrm>
            <a:off x="1394490" y="1156644"/>
            <a:ext cx="4697197" cy="4450273"/>
          </a:xfrm>
          <a:prstGeom prst="rect">
            <a:avLst/>
          </a:prstGeom>
        </p:spPr>
      </p:pic>
      <p:grpSp>
        <p:nvGrpSpPr>
          <p:cNvPr id="2" name="Group 1">
            <a:extLst>
              <a:ext uri="{FF2B5EF4-FFF2-40B4-BE49-F238E27FC236}">
                <a16:creationId xmlns:a16="http://schemas.microsoft.com/office/drawing/2014/main" id="{C7279495-B6AB-466C-8412-EFE4BFAAD040}"/>
              </a:ext>
            </a:extLst>
          </p:cNvPr>
          <p:cNvGrpSpPr/>
          <p:nvPr/>
        </p:nvGrpSpPr>
        <p:grpSpPr>
          <a:xfrm>
            <a:off x="1325728" y="391180"/>
            <a:ext cx="9307629" cy="6285130"/>
            <a:chOff x="1325728" y="391180"/>
            <a:chExt cx="9307629" cy="6285130"/>
          </a:xfrm>
        </p:grpSpPr>
        <p:sp>
          <p:nvSpPr>
            <p:cNvPr id="6" name="Rectangle 5"/>
            <p:cNvSpPr/>
            <p:nvPr/>
          </p:nvSpPr>
          <p:spPr>
            <a:xfrm>
              <a:off x="6553200" y="5722203"/>
              <a:ext cx="3962400" cy="954107"/>
            </a:xfrm>
            <a:prstGeom prst="rect">
              <a:avLst/>
            </a:prstGeom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wrap="square">
              <a:spAutoFit/>
            </a:bodyPr>
            <a:lstStyle/>
            <a:p>
              <a:pPr algn="ctr">
                <a:defRPr/>
              </a:pPr>
              <a:r>
                <a:rPr lang="en-US" sz="2800" b="1" dirty="0" err="1" smtClean="0">
                  <a:ln w="0"/>
                  <a:solidFill>
                    <a:srgbClr val="FF0000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Mũi</a:t>
              </a:r>
              <a:r>
                <a:rPr lang="en-US" sz="2800" b="1" dirty="0" smtClean="0">
                  <a:ln w="0"/>
                  <a:solidFill>
                    <a:srgbClr val="FF0000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dirty="0" err="1" smtClean="0">
                  <a:ln w="0"/>
                  <a:solidFill>
                    <a:srgbClr val="FF0000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kim</a:t>
              </a:r>
              <a:r>
                <a:rPr lang="en-US" sz="2800" b="1" dirty="0" smtClean="0">
                  <a:ln w="0"/>
                  <a:solidFill>
                    <a:srgbClr val="FF0000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dirty="0" err="1">
                  <a:ln w="0"/>
                  <a:solidFill>
                    <a:srgbClr val="FF0000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đồng</a:t>
              </a:r>
              <a:r>
                <a:rPr lang="en-US" sz="2800" b="1" dirty="0">
                  <a:ln w="0"/>
                  <a:solidFill>
                    <a:srgbClr val="FF0000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dirty="0" err="1">
                  <a:ln w="0"/>
                  <a:solidFill>
                    <a:srgbClr val="FF0000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hồ</a:t>
              </a:r>
              <a:r>
                <a:rPr lang="en-US" sz="2800" b="1" dirty="0">
                  <a:ln w="0"/>
                  <a:solidFill>
                    <a:srgbClr val="FF0000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dirty="0" err="1">
                  <a:ln w="0"/>
                  <a:solidFill>
                    <a:srgbClr val="FF0000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đang</a:t>
              </a:r>
              <a:r>
                <a:rPr lang="en-US" sz="2800" b="1" dirty="0">
                  <a:ln w="0"/>
                  <a:solidFill>
                    <a:srgbClr val="FF0000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 quay</a:t>
              </a:r>
            </a:p>
          </p:txBody>
        </p:sp>
        <p:sp>
          <p:nvSpPr>
            <p:cNvPr id="7" name="Rectangle 6"/>
            <p:cNvSpPr/>
            <p:nvPr/>
          </p:nvSpPr>
          <p:spPr>
            <a:xfrm>
              <a:off x="1506633" y="5722479"/>
              <a:ext cx="4472910" cy="523220"/>
            </a:xfrm>
            <a:prstGeom prst="rect">
              <a:avLst/>
            </a:prstGeom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wrap="square">
              <a:spAutoFit/>
            </a:bodyPr>
            <a:lstStyle/>
            <a:p>
              <a:pPr algn="ctr">
                <a:defRPr/>
              </a:pPr>
              <a:r>
                <a:rPr lang="en-US" sz="2800" b="1" dirty="0" err="1" smtClean="0">
                  <a:ln w="0"/>
                  <a:solidFill>
                    <a:srgbClr val="FF0000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Quả</a:t>
              </a:r>
              <a:r>
                <a:rPr lang="en-US" sz="2800" b="1" dirty="0" smtClean="0">
                  <a:ln w="0"/>
                  <a:solidFill>
                    <a:srgbClr val="FF0000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dirty="0" err="1" smtClean="0">
                  <a:ln w="0"/>
                  <a:solidFill>
                    <a:srgbClr val="FF0000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táo</a:t>
              </a:r>
              <a:r>
                <a:rPr lang="en-US" sz="2800" b="1" dirty="0" smtClean="0">
                  <a:ln w="0"/>
                  <a:solidFill>
                    <a:srgbClr val="FF0000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dirty="0" err="1">
                  <a:ln w="0"/>
                  <a:solidFill>
                    <a:srgbClr val="FF0000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đang</a:t>
              </a:r>
              <a:r>
                <a:rPr lang="en-US" sz="2800" b="1" dirty="0">
                  <a:ln w="0"/>
                  <a:solidFill>
                    <a:srgbClr val="FF0000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dirty="0" err="1">
                  <a:ln w="0"/>
                  <a:solidFill>
                    <a:srgbClr val="FF0000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rơi</a:t>
              </a:r>
              <a:endParaRPr lang="en-US" sz="2800" b="1" dirty="0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itchFamily="18" charset="0"/>
                <a:cs typeface="Times New Roman" pitchFamily="18" charset="0"/>
              </a:endParaRPr>
            </a:p>
          </p:txBody>
        </p:sp>
        <p:pic>
          <p:nvPicPr>
            <p:cNvPr id="14" name="Picture 13">
              <a:extLst>
                <a:ext uri="{FF2B5EF4-FFF2-40B4-BE49-F238E27FC236}">
                  <a16:creationId xmlns:a16="http://schemas.microsoft.com/office/drawing/2014/main" id="{4DFF81E6-543D-4062-ACE2-F22B320D0D9F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0237" t="19333" r="29898" b="20667"/>
            <a:stretch/>
          </p:blipFill>
          <p:spPr>
            <a:xfrm>
              <a:off x="6579930" y="1156644"/>
              <a:ext cx="3955798" cy="4450273"/>
            </a:xfrm>
            <a:prstGeom prst="rect">
              <a:avLst/>
            </a:prstGeom>
          </p:spPr>
        </p:pic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7A2646CC-FDE4-4B6E-97E9-6D3EA602AE2A}"/>
                </a:ext>
              </a:extLst>
            </p:cNvPr>
            <p:cNvSpPr/>
            <p:nvPr/>
          </p:nvSpPr>
          <p:spPr>
            <a:xfrm>
              <a:off x="1325728" y="391180"/>
              <a:ext cx="9307629" cy="52322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wrap="square">
              <a:spAutoFit/>
            </a:bodyPr>
            <a:lstStyle/>
            <a:p>
              <a:pPr algn="ctr">
                <a:defRPr/>
              </a:pPr>
              <a:r>
                <a:rPr lang="en-US" sz="2800" b="1">
                  <a:ln w="0"/>
                  <a:solidFill>
                    <a:schemeClr val="accent1">
                      <a:lumMod val="7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Hãy cho biết quỹ đạo chuyển động của mũi kim đồng hồ?</a:t>
              </a:r>
              <a:endParaRPr lang="en-US" sz="2800" b="1" dirty="0">
                <a:ln w="0"/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144152679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6">
            <a:lum/>
          </a:blip>
          <a:srcRect/>
          <a:stretch>
            <a:fillRect l="-4000" r="-4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749300" y="1143000"/>
            <a:ext cx="10287000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sz="2800" b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Điểm treo ghế ngồi </a:t>
            </a:r>
            <a:r>
              <a:rPr lang="en-US" sz="28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huyển</a:t>
            </a:r>
            <a:r>
              <a:rPr lang="en-US" sz="28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động</a:t>
            </a:r>
            <a:r>
              <a:rPr lang="en-US" sz="28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sz="28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đều</a:t>
            </a:r>
            <a:r>
              <a:rPr lang="en-US" sz="28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28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8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sz="28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bán</a:t>
            </a:r>
            <a:r>
              <a:rPr lang="en-US" sz="28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kính</a:t>
            </a:r>
            <a:r>
              <a:rPr lang="en-US" sz="28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100m</a:t>
            </a:r>
            <a:r>
              <a:rPr lang="en-US" sz="2800" b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. Đu quay </a:t>
            </a:r>
            <a:r>
              <a:rPr lang="en-US" sz="28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vòng</a:t>
            </a:r>
            <a:r>
              <a:rPr lang="en-US" sz="28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sz="28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2 </a:t>
            </a:r>
            <a:r>
              <a:rPr lang="en-US" sz="28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phút</a:t>
            </a:r>
            <a:r>
              <a:rPr lang="en-US" sz="28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8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8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ốc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28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dài </a:t>
            </a:r>
            <a:r>
              <a:rPr lang="en-US" sz="2800" b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ủa điểm treo ghế ngồi?</a:t>
            </a:r>
            <a:endParaRPr lang="en-US" sz="2800" b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Text Box 8"/>
          <p:cNvSpPr txBox="1">
            <a:spLocks noChangeArrowheads="1"/>
          </p:cNvSpPr>
          <p:nvPr/>
        </p:nvSpPr>
        <p:spPr bwMode="auto">
          <a:xfrm>
            <a:off x="2078392" y="3054138"/>
            <a:ext cx="93503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4" name="Text Box 16"/>
          <p:cNvSpPr txBox="1">
            <a:spLocks noChangeArrowheads="1"/>
          </p:cNvSpPr>
          <p:nvPr/>
        </p:nvSpPr>
        <p:spPr bwMode="auto">
          <a:xfrm>
            <a:off x="304800" y="3860454"/>
            <a:ext cx="4876801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ốc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ài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err="1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điểm treo ghế ngồi  </a:t>
            </a:r>
            <a:r>
              <a:rPr lang="en-US" sz="2800" dirty="0" err="1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8284889"/>
              </p:ext>
            </p:extLst>
          </p:nvPr>
        </p:nvGraphicFramePr>
        <p:xfrm>
          <a:off x="6292850" y="23463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4" name="Equation" r:id="rId7" imgW="114120" imgH="177480" progId="Equation.DSMT4">
                  <p:embed/>
                </p:oleObj>
              </mc:Choice>
              <mc:Fallback>
                <p:oleObj name="Equation" r:id="rId7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292850" y="23463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6071945"/>
              </p:ext>
            </p:extLst>
          </p:nvPr>
        </p:nvGraphicFramePr>
        <p:xfrm>
          <a:off x="5892800" y="2336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5" name="Equation" r:id="rId9" imgW="914400" imgH="198720" progId="Equation.DSMT4">
                  <p:embed/>
                </p:oleObj>
              </mc:Choice>
              <mc:Fallback>
                <p:oleObj name="Equation" r:id="rId9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892800" y="23368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304800" y="4825575"/>
                <a:ext cx="5057867" cy="1422825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wrap="square" rtlCol="0">
                <a:spAutoFit/>
              </a:bodyPr>
              <a:lstStyle/>
              <a:p>
                <a:endParaRPr lang="en-US" dirty="0"/>
              </a:p>
              <a:p>
                <a:r>
                  <a:rPr lang="en-US" sz="2800" b="1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v</a:t>
                </a:r>
                <a:r>
                  <a:rPr lang="en-US" sz="2800" b="1" dirty="0">
                    <a:solidFill>
                      <a:schemeClr val="accent1">
                        <a:lumMod val="7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b="1" i="1">
                            <a:solidFill>
                              <a:schemeClr val="accent1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b="1">
                            <a:solidFill>
                              <a:schemeClr val="accent1">
                                <a:lumMod val="75000"/>
                              </a:schemeClr>
                            </a:solidFill>
                            <a:latin typeface="Cambria Math"/>
                            <a:ea typeface="Cambria Math"/>
                          </a:rPr>
                          <m:t>∆</m:t>
                        </m:r>
                        <m:r>
                          <a:rPr lang="en-US" sz="2800" b="1" i="1">
                            <a:solidFill>
                              <a:schemeClr val="accent1">
                                <a:lumMod val="75000"/>
                              </a:schemeClr>
                            </a:solidFill>
                            <a:latin typeface="Cambria Math"/>
                            <a:ea typeface="Cambria Math"/>
                          </a:rPr>
                          <m:t>𝐬</m:t>
                        </m:r>
                        <m:r>
                          <a:rPr lang="en-US" sz="2800" b="1">
                            <a:solidFill>
                              <a:schemeClr val="accent1">
                                <a:lumMod val="75000"/>
                              </a:schemeClr>
                            </a:solidFill>
                            <a:latin typeface="Cambria Math"/>
                            <a:ea typeface="Cambria Math"/>
                          </a:rPr>
                          <m:t> </m:t>
                        </m:r>
                      </m:num>
                      <m:den>
                        <m:r>
                          <a:rPr lang="en-US" sz="2800" b="1">
                            <a:solidFill>
                              <a:schemeClr val="accent1">
                                <a:lumMod val="75000"/>
                              </a:schemeClr>
                            </a:solidFill>
                            <a:latin typeface="Cambria Math"/>
                            <a:ea typeface="Cambria Math"/>
                          </a:rPr>
                          <m:t>∆</m:t>
                        </m:r>
                        <m:r>
                          <a:rPr lang="en-US" sz="2800" b="1" i="1">
                            <a:solidFill>
                              <a:schemeClr val="accent1">
                                <a:lumMod val="75000"/>
                              </a:schemeClr>
                            </a:solidFill>
                            <a:latin typeface="Cambria Math"/>
                            <a:ea typeface="Cambria Math"/>
                          </a:rPr>
                          <m:t>𝐭</m:t>
                        </m:r>
                      </m:den>
                    </m:f>
                  </m:oMath>
                </a14:m>
                <a:r>
                  <a:rPr lang="en-US" sz="2800" b="1" dirty="0">
                    <a:solidFill>
                      <a:schemeClr val="accent1">
                        <a:lumMod val="7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b="1" i="1">
                            <a:solidFill>
                              <a:schemeClr val="accent1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b="1" i="1">
                            <a:solidFill>
                              <a:schemeClr val="accent1">
                                <a:lumMod val="75000"/>
                              </a:schemeClr>
                            </a:solidFill>
                            <a:latin typeface="Cambria Math"/>
                          </a:rPr>
                          <m:t>𝟐</m:t>
                        </m:r>
                        <m:r>
                          <a:rPr lang="en-US" sz="2800" b="1" i="1">
                            <a:solidFill>
                              <a:schemeClr val="accent1">
                                <a:lumMod val="75000"/>
                              </a:schemeClr>
                            </a:solidFill>
                            <a:latin typeface="Cambria Math"/>
                            <a:ea typeface="Cambria Math"/>
                          </a:rPr>
                          <m:t>𝛑</m:t>
                        </m:r>
                        <m:r>
                          <a:rPr lang="en-US" sz="2800" b="1" i="1">
                            <a:solidFill>
                              <a:schemeClr val="accent1">
                                <a:lumMod val="75000"/>
                              </a:schemeClr>
                            </a:solidFill>
                            <a:latin typeface="Cambria Math"/>
                            <a:ea typeface="Cambria Math"/>
                          </a:rPr>
                          <m:t>𝐫</m:t>
                        </m:r>
                      </m:num>
                      <m:den>
                        <m:r>
                          <a:rPr lang="en-US" sz="2800" b="1">
                            <a:solidFill>
                              <a:schemeClr val="accent1">
                                <a:lumMod val="75000"/>
                              </a:schemeClr>
                            </a:solidFill>
                            <a:latin typeface="Cambria Math"/>
                            <a:ea typeface="Cambria Math"/>
                          </a:rPr>
                          <m:t>∆</m:t>
                        </m:r>
                        <m:r>
                          <a:rPr lang="en-US" sz="2800" b="1" i="1">
                            <a:solidFill>
                              <a:schemeClr val="accent1">
                                <a:lumMod val="75000"/>
                              </a:schemeClr>
                            </a:solidFill>
                            <a:latin typeface="Cambria Math"/>
                            <a:ea typeface="Cambria Math"/>
                          </a:rPr>
                          <m:t>𝐭</m:t>
                        </m:r>
                      </m:den>
                    </m:f>
                  </m:oMath>
                </a14:m>
                <a:r>
                  <a:rPr lang="en-US" sz="2800" b="1" dirty="0">
                    <a:solidFill>
                      <a:schemeClr val="accent1">
                        <a:lumMod val="7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b="1" i="1">
                            <a:solidFill>
                              <a:schemeClr val="accent1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b="1" i="1">
                            <a:solidFill>
                              <a:schemeClr val="accent1">
                                <a:lumMod val="75000"/>
                              </a:schemeClr>
                            </a:solidFill>
                            <a:latin typeface="Cambria Math"/>
                          </a:rPr>
                          <m:t>𝟐</m:t>
                        </m:r>
                        <m:r>
                          <a:rPr lang="en-US" sz="2800" b="1" i="1">
                            <a:solidFill>
                              <a:schemeClr val="accent1">
                                <a:lumMod val="75000"/>
                              </a:schemeClr>
                            </a:solidFill>
                            <a:latin typeface="Cambria Math"/>
                            <a:ea typeface="Cambria Math"/>
                          </a:rPr>
                          <m:t>𝛑</m:t>
                        </m:r>
                        <m:r>
                          <a:rPr lang="en-US" sz="2800" b="1" i="1">
                            <a:solidFill>
                              <a:schemeClr val="accent1">
                                <a:lumMod val="75000"/>
                              </a:schemeClr>
                            </a:solidFill>
                            <a:latin typeface="Cambria Math"/>
                            <a:ea typeface="Cambria Math"/>
                          </a:rPr>
                          <m:t>𝟏𝟎𝟎</m:t>
                        </m:r>
                      </m:num>
                      <m:den>
                        <m:r>
                          <a:rPr lang="en-US" sz="2800" b="1" i="1">
                            <a:solidFill>
                              <a:schemeClr val="accent1">
                                <a:lumMod val="75000"/>
                              </a:schemeClr>
                            </a:solidFill>
                            <a:latin typeface="Cambria Math"/>
                          </a:rPr>
                          <m:t>𝟐</m:t>
                        </m:r>
                        <m:r>
                          <a:rPr lang="en-US" sz="2800" b="1">
                            <a:solidFill>
                              <a:schemeClr val="accent1">
                                <a:lumMod val="75000"/>
                              </a:schemeClr>
                            </a:solidFill>
                            <a:latin typeface="Cambria Math"/>
                          </a:rPr>
                          <m:t>.</m:t>
                        </m:r>
                        <m:r>
                          <a:rPr lang="en-US" sz="2800" b="1" i="1">
                            <a:solidFill>
                              <a:schemeClr val="accent1">
                                <a:lumMod val="75000"/>
                              </a:schemeClr>
                            </a:solidFill>
                            <a:latin typeface="Cambria Math"/>
                          </a:rPr>
                          <m:t>𝟔𝟎</m:t>
                        </m:r>
                      </m:den>
                    </m:f>
                  </m:oMath>
                </a14:m>
                <a:r>
                  <a:rPr lang="en-US" sz="2800" b="1" dirty="0">
                    <a:solidFill>
                      <a:schemeClr val="accent1">
                        <a:lumMod val="7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b="1" i="1">
                            <a:solidFill>
                              <a:schemeClr val="accent1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b="1" i="1">
                            <a:solidFill>
                              <a:schemeClr val="accent1">
                                <a:lumMod val="75000"/>
                              </a:schemeClr>
                            </a:solidFill>
                            <a:latin typeface="Cambria Math"/>
                          </a:rPr>
                          <m:t>𝟓</m:t>
                        </m:r>
                      </m:num>
                      <m:den>
                        <m:r>
                          <a:rPr lang="en-US" sz="2800" b="1" i="1">
                            <a:solidFill>
                              <a:schemeClr val="accent1">
                                <a:lumMod val="75000"/>
                              </a:schemeClr>
                            </a:solidFill>
                            <a:latin typeface="Cambria Math"/>
                          </a:rPr>
                          <m:t>𝟑</m:t>
                        </m:r>
                      </m:den>
                    </m:f>
                  </m:oMath>
                </a14:m>
                <a:r>
                  <a:rPr lang="en-US" sz="2800" b="1" dirty="0">
                    <a:solidFill>
                      <a:schemeClr val="accent1">
                        <a:lumMod val="7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0" i="1">
                        <a:solidFill>
                          <a:schemeClr val="accent1">
                            <a:lumMod val="75000"/>
                          </a:schemeClr>
                        </a:solidFill>
                        <a:latin typeface="Cambria Math"/>
                        <a:ea typeface="Cambria Math"/>
                      </a:rPr>
                      <m:t>𝜋</m:t>
                    </m:r>
                    <m:r>
                      <a:rPr lang="en-US" sz="2800" b="0">
                        <a:solidFill>
                          <a:schemeClr val="accent1">
                            <a:lumMod val="75000"/>
                          </a:schemeClr>
                        </a:solidFill>
                        <a:latin typeface="Cambria Math"/>
                        <a:ea typeface="Cambria Math"/>
                      </a:rPr>
                      <m:t> (</m:t>
                    </m:r>
                    <m:r>
                      <a:rPr lang="en-US" sz="2800" b="0" i="1">
                        <a:solidFill>
                          <a:schemeClr val="accent1">
                            <a:lumMod val="75000"/>
                          </a:schemeClr>
                        </a:solidFill>
                        <a:latin typeface="Cambria Math"/>
                        <a:ea typeface="Cambria Math"/>
                      </a:rPr>
                      <m:t>𝑚</m:t>
                    </m:r>
                    <m:r>
                      <a:rPr lang="en-US" sz="2800" b="0">
                        <a:solidFill>
                          <a:schemeClr val="accent1">
                            <a:lumMod val="75000"/>
                          </a:schemeClr>
                        </a:solidFill>
                        <a:latin typeface="Cambria Math"/>
                        <a:ea typeface="Cambria Math"/>
                      </a:rPr>
                      <m:t>/</m:t>
                    </m:r>
                    <m:r>
                      <a:rPr lang="en-US" sz="2800" b="0" i="1">
                        <a:solidFill>
                          <a:schemeClr val="accent1">
                            <a:lumMod val="75000"/>
                          </a:schemeClr>
                        </a:solidFill>
                        <a:latin typeface="Cambria Math"/>
                        <a:ea typeface="Cambria Math"/>
                      </a:rPr>
                      <m:t>𝑠</m:t>
                    </m:r>
                    <m:r>
                      <a:rPr lang="en-US" sz="2800" b="0">
                        <a:solidFill>
                          <a:schemeClr val="accent1">
                            <a:lumMod val="75000"/>
                          </a:schemeClr>
                        </a:solidFill>
                        <a:latin typeface="Cambria Math"/>
                        <a:ea typeface="Cambria Math"/>
                      </a:rPr>
                      <m:t>)</m:t>
                    </m:r>
                  </m:oMath>
                </a14:m>
                <a:endParaRPr lang="en-US" sz="2800" dirty="0">
                  <a:solidFill>
                    <a:schemeClr val="accent1">
                      <a:lumMod val="75000"/>
                    </a:schemeClr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2800" dirty="0"/>
                  <a:t> </a:t>
                </a: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800" y="4825575"/>
                <a:ext cx="5057867" cy="1422825"/>
              </a:xfrm>
              <a:prstGeom prst="rect">
                <a:avLst/>
              </a:prstGeom>
              <a:blipFill>
                <a:blip r:embed="rId10"/>
                <a:stretch>
                  <a:fillRect l="-2410" b="-12017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Rectangle 7">
            <a:extLst>
              <a:ext uri="{FF2B5EF4-FFF2-40B4-BE49-F238E27FC236}">
                <a16:creationId xmlns:a16="http://schemas.microsoft.com/office/drawing/2014/main" id="{CF4F3677-BBE6-4647-A1BA-90E8D969AA03}"/>
              </a:ext>
            </a:extLst>
          </p:cNvPr>
          <p:cNvSpPr/>
          <p:nvPr/>
        </p:nvSpPr>
        <p:spPr>
          <a:xfrm>
            <a:off x="2298700" y="176574"/>
            <a:ext cx="7850418" cy="76944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en-US" sz="4400" b="1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BÀI 5. CHUYỂN ĐỘNG TRÒN ĐỀU</a:t>
            </a:r>
          </a:p>
        </p:txBody>
      </p:sp>
      <p:pic>
        <p:nvPicPr>
          <p:cNvPr id="9" name="Colorful Ferris Wheel in Motion">
            <a:hlinkClick r:id="" action="ppaction://media"/>
            <a:extLst>
              <a:ext uri="{FF2B5EF4-FFF2-40B4-BE49-F238E27FC236}">
                <a16:creationId xmlns:a16="http://schemas.microsoft.com/office/drawing/2014/main" id="{09C85A15-DFF0-4183-9055-43E0F8A5B104}"/>
              </a:ext>
            </a:extLst>
          </p:cNvPr>
          <p:cNvPicPr>
            <a:picLocks noChangeAspect="1"/>
          </p:cNvPicPr>
          <p:nvPr>
            <a:vide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5542363" y="2437066"/>
            <a:ext cx="6623758" cy="37258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51648423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7" dur="31850" fill="hold"/>
                                        <p:tgtEl>
                                          <p:spTgt spid="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8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9" fill="hold">
                      <p:stCondLst>
                        <p:cond delay="0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22" dur="1" fill="hold"/>
                                        <p:tgtEl>
                                          <p:spTgt spid="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video>
              <p:cMediaNode vol="80000">
                <p:cTn id="23" fill="hold" display="0">
                  <p:stCondLst>
                    <p:cond delay="indefinite"/>
                  </p:stCondLst>
                </p:cTn>
                <p:tgtEl>
                  <p:spTgt spid="9"/>
                </p:tgtEl>
              </p:cMediaNode>
            </p:video>
          </p:childTnLst>
        </p:cTn>
      </p:par>
    </p:tnLst>
    <p:bldLst>
      <p:bldP spid="3" grpId="0"/>
      <p:bldP spid="4" grpId="0"/>
      <p:bldP spid="7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8B14301C-E0EB-4B6E-9CA7-FD1A8EDBE14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4781" y="1524000"/>
            <a:ext cx="5238750" cy="381000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5B6DFB28-723C-48AD-B8EB-136D8D5E59C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60442" y="2000250"/>
            <a:ext cx="3810000" cy="285750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7A0F08A3-74CD-4D3A-AFF1-D3BB79710F4D}"/>
              </a:ext>
            </a:extLst>
          </p:cNvPr>
          <p:cNvSpPr txBox="1"/>
          <p:nvPr/>
        </p:nvSpPr>
        <p:spPr>
          <a:xfrm>
            <a:off x="878859" y="304800"/>
            <a:ext cx="1108021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>
                <a:solidFill>
                  <a:schemeClr val="accent1">
                    <a:lumMod val="75000"/>
                  </a:schemeClr>
                </a:solidFill>
              </a:rPr>
              <a:t>Quan sát 2 bánh răng A và B và cho biết bánh răng nào quay nhanh hơn? </a:t>
            </a:r>
            <a:endParaRPr lang="vi-VN" sz="2800" b="1">
              <a:solidFill>
                <a:schemeClr val="accent1">
                  <a:lumMod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0009602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 l="-4000" r="-4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Text Box 4">
            <a:extLst>
              <a:ext uri="{FF2B5EF4-FFF2-40B4-BE49-F238E27FC236}">
                <a16:creationId xmlns:a16="http://schemas.microsoft.com/office/drawing/2014/main" id="{CCFACCA5-7536-421C-B438-F624DB649B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1637" y="836741"/>
            <a:ext cx="7391400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just" eaLnBrk="1" hangingPunct="1"/>
            <a:r>
              <a:rPr lang="en-US" sz="32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. 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ỐC ĐỘ DÀI VÀ TỐC ĐỘ GÓC</a:t>
            </a:r>
          </a:p>
          <a:p>
            <a:pPr algn="just"/>
            <a:r>
              <a:rPr lang="vi-VN" sz="3200" b="1">
                <a:solidFill>
                  <a:srgbClr val="C00000"/>
                </a:solidFill>
                <a:latin typeface="+mj-lt"/>
              </a:rPr>
              <a:t>b) Tốc độ góc, chu kì, tần số</a:t>
            </a:r>
            <a:endParaRPr lang="en-US" sz="3200" dirty="0">
              <a:solidFill>
                <a:srgbClr val="C00000"/>
              </a:solidFill>
              <a:latin typeface="+mj-lt"/>
              <a:cs typeface="Times New Roman" pitchFamily="18" charset="0"/>
            </a:endParaRPr>
          </a:p>
        </p:txBody>
      </p:sp>
      <p:sp>
        <p:nvSpPr>
          <p:cNvPr id="27" name="Rectangle 26"/>
          <p:cNvSpPr/>
          <p:nvPr/>
        </p:nvSpPr>
        <p:spPr>
          <a:xfrm>
            <a:off x="838199" y="1953183"/>
            <a:ext cx="6954837" cy="26776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800" b="1">
                <a:solidFill>
                  <a:schemeClr val="accent1">
                    <a:lumMod val="75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* Tốc độ góc: </a:t>
            </a:r>
            <a:r>
              <a:rPr lang="en-US" sz="2800">
                <a:solidFill>
                  <a:schemeClr val="accent1">
                    <a:lumMod val="75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à đại lượng đo bằng góc mà bán kính quay quét được trong một đơn vị thời gian. </a:t>
            </a:r>
          </a:p>
          <a:p>
            <a:pPr algn="just">
              <a:spcBef>
                <a:spcPct val="50000"/>
              </a:spcBef>
            </a:pPr>
            <a:endParaRPr lang="en-US" sz="2800" b="1" dirty="0">
              <a:solidFill>
                <a:schemeClr val="accent1">
                  <a:lumMod val="75000"/>
                </a:schemeClr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algn="just">
              <a:spcBef>
                <a:spcPct val="50000"/>
              </a:spcBef>
            </a:pPr>
            <a:endParaRPr lang="en-US" sz="28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Rectangle 28"/>
              <p:cNvSpPr/>
              <p:nvPr/>
            </p:nvSpPr>
            <p:spPr>
              <a:xfrm>
                <a:off x="3000702" y="3429000"/>
                <a:ext cx="2083357" cy="1108569"/>
              </a:xfrm>
              <a:prstGeom prst="rect">
                <a:avLst/>
              </a:prstGeom>
              <a:solidFill>
                <a:srgbClr val="0070C0"/>
              </a:solidFill>
              <a:ln>
                <a:solidFill>
                  <a:srgbClr val="0070C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b="1" i="1">
                          <a:latin typeface="Cambria Math"/>
                          <a:ea typeface="Cambria Math"/>
                        </a:rPr>
                        <m:t>𝝎</m:t>
                      </m:r>
                      <m:r>
                        <a:rPr lang="en-US" sz="3200" b="1" i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32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1" i="1">
                              <a:latin typeface="Cambria Math"/>
                              <a:ea typeface="Cambria Math"/>
                            </a:rPr>
                            <m:t>∆</m:t>
                          </m:r>
                          <m:r>
                            <a:rPr lang="en-US" sz="3200" b="1" i="1">
                              <a:latin typeface="Cambria Math"/>
                              <a:ea typeface="Cambria Math"/>
                            </a:rPr>
                            <m:t>𝜶</m:t>
                          </m:r>
                        </m:num>
                        <m:den>
                          <m:r>
                            <a:rPr lang="en-US" sz="3200" b="1" i="1">
                              <a:latin typeface="Cambria Math"/>
                              <a:ea typeface="Cambria Math"/>
                            </a:rPr>
                            <m:t>∆</m:t>
                          </m:r>
                          <m:r>
                            <a:rPr lang="en-US" sz="3200" b="1" i="1">
                              <a:latin typeface="Cambria Math"/>
                              <a:ea typeface="Cambria Math"/>
                            </a:rPr>
                            <m:t>𝒕</m:t>
                          </m:r>
                        </m:den>
                      </m:f>
                    </m:oMath>
                  </m:oMathPara>
                </a14:m>
                <a:endParaRPr lang="en-US" sz="3200" b="1" dirty="0"/>
              </a:p>
            </p:txBody>
          </p:sp>
        </mc:Choice>
        <mc:Fallback xmlns="">
          <p:sp>
            <p:nvSpPr>
              <p:cNvPr id="29" name="Rectangle 2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00702" y="3429000"/>
                <a:ext cx="2083357" cy="1108569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>
                <a:solidFill>
                  <a:srgbClr val="0070C0"/>
                </a:solidFill>
              </a:ln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0" name="Rectangle 29">
            <a:extLst>
              <a:ext uri="{FF2B5EF4-FFF2-40B4-BE49-F238E27FC236}">
                <a16:creationId xmlns:a16="http://schemas.microsoft.com/office/drawing/2014/main" id="{F920FEAE-EBEF-4B67-A4EA-93AAFA9AFDEE}"/>
              </a:ext>
            </a:extLst>
          </p:cNvPr>
          <p:cNvSpPr/>
          <p:nvPr/>
        </p:nvSpPr>
        <p:spPr>
          <a:xfrm>
            <a:off x="2298700" y="176574"/>
            <a:ext cx="7850418" cy="76944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en-US" sz="4400" b="1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BÀI 5. CHUYỂN ĐỘNG TRÒN ĐỀU</a:t>
            </a:r>
          </a:p>
        </p:txBody>
      </p:sp>
      <p:sp>
        <p:nvSpPr>
          <p:cNvPr id="32" name="Oval 30">
            <a:extLst>
              <a:ext uri="{FF2B5EF4-FFF2-40B4-BE49-F238E27FC236}">
                <a16:creationId xmlns:a16="http://schemas.microsoft.com/office/drawing/2014/main" id="{6A9F551E-9B27-4FA7-A2D9-CC80E07A7529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12125" y="1817666"/>
            <a:ext cx="2667000" cy="2754334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33" name="Group 31">
            <a:extLst>
              <a:ext uri="{FF2B5EF4-FFF2-40B4-BE49-F238E27FC236}">
                <a16:creationId xmlns:a16="http://schemas.microsoft.com/office/drawing/2014/main" id="{450256DE-75A2-48B2-8C3F-C663C48A0759}"/>
              </a:ext>
            </a:extLst>
          </p:cNvPr>
          <p:cNvGrpSpPr>
            <a:grpSpLocks/>
          </p:cNvGrpSpPr>
          <p:nvPr/>
        </p:nvGrpSpPr>
        <p:grpSpPr bwMode="auto">
          <a:xfrm>
            <a:off x="9220203" y="1954195"/>
            <a:ext cx="1122363" cy="762001"/>
            <a:chOff x="3696" y="1574"/>
            <a:chExt cx="707" cy="480"/>
          </a:xfrm>
        </p:grpSpPr>
        <p:sp>
          <p:nvSpPr>
            <p:cNvPr id="34" name="Text Box 32">
              <a:extLst>
                <a:ext uri="{FF2B5EF4-FFF2-40B4-BE49-F238E27FC236}">
                  <a16:creationId xmlns:a16="http://schemas.microsoft.com/office/drawing/2014/main" id="{CD1ABADC-5398-4A78-8EE9-E31380B2E92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96" y="1689"/>
              <a:ext cx="432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36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36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36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36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36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3200" dirty="0">
                  <a:latin typeface=".VnTime" pitchFamily="34" charset="0"/>
                </a:rPr>
                <a:t>M</a:t>
              </a:r>
            </a:p>
          </p:txBody>
        </p:sp>
        <p:sp>
          <p:nvSpPr>
            <p:cNvPr id="35" name="Oval 33">
              <a:extLst>
                <a:ext uri="{FF2B5EF4-FFF2-40B4-BE49-F238E27FC236}">
                  <a16:creationId xmlns:a16="http://schemas.microsoft.com/office/drawing/2014/main" id="{FE6EF23B-AAC2-47D9-AF8F-F19086B268F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59" y="1574"/>
              <a:ext cx="144" cy="144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36" name="Group 34">
            <a:extLst>
              <a:ext uri="{FF2B5EF4-FFF2-40B4-BE49-F238E27FC236}">
                <a16:creationId xmlns:a16="http://schemas.microsoft.com/office/drawing/2014/main" id="{3CE88F94-5017-4A32-80C3-0D445DD48B85}"/>
              </a:ext>
            </a:extLst>
          </p:cNvPr>
          <p:cNvGrpSpPr>
            <a:grpSpLocks/>
          </p:cNvGrpSpPr>
          <p:nvPr/>
        </p:nvGrpSpPr>
        <p:grpSpPr bwMode="auto">
          <a:xfrm>
            <a:off x="10107613" y="1376341"/>
            <a:ext cx="914400" cy="808038"/>
            <a:chOff x="4512" y="1939"/>
            <a:chExt cx="576" cy="509"/>
          </a:xfrm>
        </p:grpSpPr>
        <p:sp>
          <p:nvSpPr>
            <p:cNvPr id="37" name="Text Box 35">
              <a:extLst>
                <a:ext uri="{FF2B5EF4-FFF2-40B4-BE49-F238E27FC236}">
                  <a16:creationId xmlns:a16="http://schemas.microsoft.com/office/drawing/2014/main" id="{BE6AEC75-3806-44B2-B2BA-E50374CD973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08" y="1939"/>
              <a:ext cx="480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36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36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36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36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36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3200" b="1">
                  <a:solidFill>
                    <a:schemeClr val="hlink"/>
                  </a:solidFill>
                  <a:latin typeface=".VnTime" pitchFamily="34" charset="0"/>
                </a:rPr>
                <a:t>M</a:t>
              </a:r>
              <a:r>
                <a:rPr lang="en-US" sz="3200" b="1" baseline="-25000">
                  <a:solidFill>
                    <a:schemeClr val="hlink"/>
                  </a:solidFill>
                  <a:latin typeface=".VnTime" pitchFamily="34" charset="0"/>
                </a:rPr>
                <a:t>1</a:t>
              </a:r>
              <a:endParaRPr lang="en-US" sz="3200" b="1">
                <a:solidFill>
                  <a:schemeClr val="hlink"/>
                </a:solidFill>
                <a:latin typeface=".VnTime" pitchFamily="34" charset="0"/>
              </a:endParaRPr>
            </a:p>
          </p:txBody>
        </p:sp>
        <p:sp>
          <p:nvSpPr>
            <p:cNvPr id="38" name="Oval 36">
              <a:extLst>
                <a:ext uri="{FF2B5EF4-FFF2-40B4-BE49-F238E27FC236}">
                  <a16:creationId xmlns:a16="http://schemas.microsoft.com/office/drawing/2014/main" id="{AA44E911-D05E-48C5-9D81-FF0CE9C9CE2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12" y="2304"/>
              <a:ext cx="144" cy="144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39" name="Group 37">
            <a:extLst>
              <a:ext uri="{FF2B5EF4-FFF2-40B4-BE49-F238E27FC236}">
                <a16:creationId xmlns:a16="http://schemas.microsoft.com/office/drawing/2014/main" id="{7973AA5D-D541-4006-BD3C-4A65C9A5288D}"/>
              </a:ext>
            </a:extLst>
          </p:cNvPr>
          <p:cNvGrpSpPr>
            <a:grpSpLocks/>
          </p:cNvGrpSpPr>
          <p:nvPr/>
        </p:nvGrpSpPr>
        <p:grpSpPr bwMode="auto">
          <a:xfrm>
            <a:off x="10668000" y="3143230"/>
            <a:ext cx="1143000" cy="579437"/>
            <a:chOff x="4608" y="3072"/>
            <a:chExt cx="720" cy="365"/>
          </a:xfrm>
        </p:grpSpPr>
        <p:sp>
          <p:nvSpPr>
            <p:cNvPr id="40" name="Text Box 38">
              <a:extLst>
                <a:ext uri="{FF2B5EF4-FFF2-40B4-BE49-F238E27FC236}">
                  <a16:creationId xmlns:a16="http://schemas.microsoft.com/office/drawing/2014/main" id="{E9E35CE5-7B24-4E40-B8D4-04DE6ECBAE3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00" y="3072"/>
              <a:ext cx="528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36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36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36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36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36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3200" b="1">
                  <a:solidFill>
                    <a:schemeClr val="hlink"/>
                  </a:solidFill>
                  <a:latin typeface=".VnTime" pitchFamily="34" charset="0"/>
                </a:rPr>
                <a:t>M</a:t>
              </a:r>
              <a:r>
                <a:rPr lang="en-US" sz="3200" b="1" baseline="-25000">
                  <a:solidFill>
                    <a:schemeClr val="hlink"/>
                  </a:solidFill>
                  <a:latin typeface=".VnTime" pitchFamily="34" charset="0"/>
                </a:rPr>
                <a:t>2</a:t>
              </a:r>
              <a:endParaRPr lang="en-US" sz="3200" b="1">
                <a:solidFill>
                  <a:schemeClr val="hlink"/>
                </a:solidFill>
                <a:latin typeface=".VnTime" pitchFamily="34" charset="0"/>
              </a:endParaRPr>
            </a:p>
          </p:txBody>
        </p:sp>
        <p:sp>
          <p:nvSpPr>
            <p:cNvPr id="41" name="Oval 39">
              <a:extLst>
                <a:ext uri="{FF2B5EF4-FFF2-40B4-BE49-F238E27FC236}">
                  <a16:creationId xmlns:a16="http://schemas.microsoft.com/office/drawing/2014/main" id="{25CC6225-ABC1-4430-A1B6-011780055E0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08" y="3072"/>
              <a:ext cx="144" cy="144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42" name="Line 44">
            <a:extLst>
              <a:ext uri="{FF2B5EF4-FFF2-40B4-BE49-F238E27FC236}">
                <a16:creationId xmlns:a16="http://schemas.microsoft.com/office/drawing/2014/main" id="{D749AA3F-FEF4-4885-97B4-3235F944CA0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9394825" y="2138342"/>
            <a:ext cx="774700" cy="11144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43" name="Line 45">
            <a:extLst>
              <a:ext uri="{FF2B5EF4-FFF2-40B4-BE49-F238E27FC236}">
                <a16:creationId xmlns:a16="http://schemas.microsoft.com/office/drawing/2014/main" id="{B2E64BE0-52F6-426E-9CDF-44CF901354FF}"/>
              </a:ext>
            </a:extLst>
          </p:cNvPr>
          <p:cNvSpPr>
            <a:spLocks noChangeShapeType="1"/>
          </p:cNvSpPr>
          <p:nvPr/>
        </p:nvSpPr>
        <p:spPr bwMode="auto">
          <a:xfrm>
            <a:off x="9407525" y="3265466"/>
            <a:ext cx="1295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grpSp>
        <p:nvGrpSpPr>
          <p:cNvPr id="44" name="Group 53">
            <a:extLst>
              <a:ext uri="{FF2B5EF4-FFF2-40B4-BE49-F238E27FC236}">
                <a16:creationId xmlns:a16="http://schemas.microsoft.com/office/drawing/2014/main" id="{D5D67ABE-F6F4-4B3D-A779-131BC2E2EAD6}"/>
              </a:ext>
            </a:extLst>
          </p:cNvPr>
          <p:cNvGrpSpPr>
            <a:grpSpLocks/>
          </p:cNvGrpSpPr>
          <p:nvPr/>
        </p:nvGrpSpPr>
        <p:grpSpPr bwMode="auto">
          <a:xfrm>
            <a:off x="10012364" y="2000231"/>
            <a:ext cx="1296998" cy="1458913"/>
            <a:chOff x="3585" y="2121"/>
            <a:chExt cx="816" cy="919"/>
          </a:xfrm>
        </p:grpSpPr>
        <p:sp>
          <p:nvSpPr>
            <p:cNvPr id="45" name="Arc 41">
              <a:extLst>
                <a:ext uri="{FF2B5EF4-FFF2-40B4-BE49-F238E27FC236}">
                  <a16:creationId xmlns:a16="http://schemas.microsoft.com/office/drawing/2014/main" id="{DB179874-99E2-486B-BFB2-939310BFD906}"/>
                </a:ext>
              </a:extLst>
            </p:cNvPr>
            <p:cNvSpPr>
              <a:spLocks/>
            </p:cNvSpPr>
            <p:nvPr/>
          </p:nvSpPr>
          <p:spPr bwMode="auto">
            <a:xfrm rot="21454823">
              <a:off x="3585" y="2121"/>
              <a:ext cx="601" cy="919"/>
            </a:xfrm>
            <a:custGeom>
              <a:avLst/>
              <a:gdLst>
                <a:gd name="T0" fmla="*/ 0 w 21318"/>
                <a:gd name="T1" fmla="*/ 0 h 19429"/>
                <a:gd name="T2" fmla="*/ 0 w 21318"/>
                <a:gd name="T3" fmla="*/ 0 h 19429"/>
                <a:gd name="T4" fmla="*/ 0 w 21318"/>
                <a:gd name="T5" fmla="*/ 0 h 19429"/>
                <a:gd name="T6" fmla="*/ 0 60000 65536"/>
                <a:gd name="T7" fmla="*/ 0 60000 65536"/>
                <a:gd name="T8" fmla="*/ 0 60000 65536"/>
                <a:gd name="T9" fmla="*/ 0 w 21318"/>
                <a:gd name="T10" fmla="*/ 0 h 19429"/>
                <a:gd name="T11" fmla="*/ 21318 w 21318"/>
                <a:gd name="T12" fmla="*/ 19429 h 1942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318" h="19429" fill="none" extrusionOk="0">
                  <a:moveTo>
                    <a:pt x="9437" y="0"/>
                  </a:moveTo>
                  <a:cubicBezTo>
                    <a:pt x="15755" y="3068"/>
                    <a:pt x="20186" y="9018"/>
                    <a:pt x="21317" y="15950"/>
                  </a:cubicBezTo>
                </a:path>
                <a:path w="21318" h="19429" stroke="0" extrusionOk="0">
                  <a:moveTo>
                    <a:pt x="9437" y="0"/>
                  </a:moveTo>
                  <a:cubicBezTo>
                    <a:pt x="15755" y="3068"/>
                    <a:pt x="20186" y="9018"/>
                    <a:pt x="21317" y="15950"/>
                  </a:cubicBezTo>
                  <a:lnTo>
                    <a:pt x="0" y="19429"/>
                  </a:lnTo>
                  <a:close/>
                </a:path>
              </a:pathLst>
            </a:custGeom>
            <a:noFill/>
            <a:ln w="38100">
              <a:solidFill>
                <a:schemeClr val="hlink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" name="Rectangle 51">
              <a:extLst>
                <a:ext uri="{FF2B5EF4-FFF2-40B4-BE49-F238E27FC236}">
                  <a16:creationId xmlns:a16="http://schemas.microsoft.com/office/drawing/2014/main" id="{D0D5FC52-5757-41AA-A0EC-48552B61849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85" y="2134"/>
              <a:ext cx="116" cy="3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3700" i="1">
                  <a:solidFill>
                    <a:schemeClr val="hlink"/>
                  </a:solidFill>
                </a:rPr>
                <a:t>s</a:t>
              </a:r>
              <a:endParaRPr lang="en-US">
                <a:solidFill>
                  <a:schemeClr val="hlink"/>
                </a:solidFill>
              </a:endParaRPr>
            </a:p>
          </p:txBody>
        </p:sp>
        <p:sp>
          <p:nvSpPr>
            <p:cNvPr id="47" name="Rectangle 52">
              <a:extLst>
                <a:ext uri="{FF2B5EF4-FFF2-40B4-BE49-F238E27FC236}">
                  <a16:creationId xmlns:a16="http://schemas.microsoft.com/office/drawing/2014/main" id="{F10EC661-A3C1-4989-96CB-E1CB6235A11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93" y="2134"/>
              <a:ext cx="183" cy="3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3700">
                  <a:solidFill>
                    <a:schemeClr val="hlink"/>
                  </a:solidFill>
                  <a:latin typeface="Symbol" pitchFamily="18" charset="2"/>
                </a:rPr>
                <a:t>D</a:t>
              </a:r>
              <a:endParaRPr lang="en-US">
                <a:solidFill>
                  <a:schemeClr val="hlink"/>
                </a:solidFill>
              </a:endParaRPr>
            </a:p>
          </p:txBody>
        </p:sp>
      </p:grpSp>
      <p:sp>
        <p:nvSpPr>
          <p:cNvPr id="48" name="AutoShape 54">
            <a:extLst>
              <a:ext uri="{FF2B5EF4-FFF2-40B4-BE49-F238E27FC236}">
                <a16:creationId xmlns:a16="http://schemas.microsoft.com/office/drawing/2014/main" id="{A7F4C606-5E24-4D30-8A92-5185797F9530}"/>
              </a:ext>
            </a:extLst>
          </p:cNvPr>
          <p:cNvSpPr>
            <a:spLocks noChangeArrowheads="1"/>
          </p:cNvSpPr>
          <p:nvPr/>
        </p:nvSpPr>
        <p:spPr bwMode="auto">
          <a:xfrm rot="14627889">
            <a:off x="9396868" y="2844404"/>
            <a:ext cx="533400" cy="545738"/>
          </a:xfrm>
          <a:custGeom>
            <a:avLst/>
            <a:gdLst>
              <a:gd name="connsiteX0" fmla="*/ 0 w 10000"/>
              <a:gd name="connsiteY0" fmla="*/ 10000 h 10000"/>
              <a:gd name="connsiteX1" fmla="*/ 5000 w 10000"/>
              <a:gd name="connsiteY1" fmla="*/ 0 h 10000"/>
              <a:gd name="connsiteX2" fmla="*/ 10000 w 10000"/>
              <a:gd name="connsiteY2" fmla="*/ 10000 h 10000"/>
              <a:gd name="connsiteX3" fmla="*/ 0 w 10000"/>
              <a:gd name="connsiteY3" fmla="*/ 10000 h 10000"/>
              <a:gd name="connsiteX0" fmla="*/ 0 w 10000"/>
              <a:gd name="connsiteY0" fmla="*/ 10000 h 10000"/>
              <a:gd name="connsiteX1" fmla="*/ 5000 w 10000"/>
              <a:gd name="connsiteY1" fmla="*/ 0 h 10000"/>
              <a:gd name="connsiteX2" fmla="*/ 10000 w 10000"/>
              <a:gd name="connsiteY2" fmla="*/ 10000 h 10000"/>
              <a:gd name="connsiteX3" fmla="*/ 0 w 10000"/>
              <a:gd name="connsiteY3" fmla="*/ 10000 h 10000"/>
              <a:gd name="connsiteX0" fmla="*/ 0 w 10000"/>
              <a:gd name="connsiteY0" fmla="*/ 10000 h 10836"/>
              <a:gd name="connsiteX1" fmla="*/ 5000 w 10000"/>
              <a:gd name="connsiteY1" fmla="*/ 0 h 10836"/>
              <a:gd name="connsiteX2" fmla="*/ 10000 w 10000"/>
              <a:gd name="connsiteY2" fmla="*/ 10000 h 10836"/>
              <a:gd name="connsiteX3" fmla="*/ 0 w 10000"/>
              <a:gd name="connsiteY3" fmla="*/ 10000 h 10836"/>
              <a:gd name="connsiteX0" fmla="*/ 0 w 10000"/>
              <a:gd name="connsiteY0" fmla="*/ 10000 h 11334"/>
              <a:gd name="connsiteX1" fmla="*/ 5000 w 10000"/>
              <a:gd name="connsiteY1" fmla="*/ 0 h 11334"/>
              <a:gd name="connsiteX2" fmla="*/ 10000 w 10000"/>
              <a:gd name="connsiteY2" fmla="*/ 10000 h 11334"/>
              <a:gd name="connsiteX3" fmla="*/ 0 w 10000"/>
              <a:gd name="connsiteY3" fmla="*/ 10000 h 113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0000" h="11334">
                <a:moveTo>
                  <a:pt x="0" y="10000"/>
                </a:moveTo>
                <a:lnTo>
                  <a:pt x="5000" y="0"/>
                </a:lnTo>
                <a:lnTo>
                  <a:pt x="10000" y="10000"/>
                </a:lnTo>
                <a:cubicBezTo>
                  <a:pt x="5641" y="11883"/>
                  <a:pt x="4102" y="11672"/>
                  <a:pt x="0" y="10000"/>
                </a:cubicBez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49" name="Group 59">
            <a:extLst>
              <a:ext uri="{FF2B5EF4-FFF2-40B4-BE49-F238E27FC236}">
                <a16:creationId xmlns:a16="http://schemas.microsoft.com/office/drawing/2014/main" id="{3657ACF0-7047-4467-B7BE-115767C6BD9B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9850438" y="2700338"/>
            <a:ext cx="762000" cy="576262"/>
            <a:chOff x="4080" y="3333"/>
            <a:chExt cx="480" cy="363"/>
          </a:xfrm>
        </p:grpSpPr>
        <p:sp>
          <p:nvSpPr>
            <p:cNvPr id="50" name="AutoShape 58">
              <a:extLst>
                <a:ext uri="{FF2B5EF4-FFF2-40B4-BE49-F238E27FC236}">
                  <a16:creationId xmlns:a16="http://schemas.microsoft.com/office/drawing/2014/main" id="{0A8A2A7F-41E9-400B-9B86-962B28FE3075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4080" y="3358"/>
              <a:ext cx="480" cy="3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" name="Rectangle 60">
              <a:extLst>
                <a:ext uri="{FF2B5EF4-FFF2-40B4-BE49-F238E27FC236}">
                  <a16:creationId xmlns:a16="http://schemas.microsoft.com/office/drawing/2014/main" id="{1BC73F4F-0CF1-466E-8A28-F4F700086E5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59" y="3333"/>
              <a:ext cx="122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400" i="1">
                  <a:solidFill>
                    <a:schemeClr val="hlink"/>
                  </a:solidFill>
                  <a:latin typeface="Symbol" pitchFamily="18" charset="2"/>
                </a:rPr>
                <a:t>a</a:t>
              </a:r>
              <a:endParaRPr lang="en-US" sz="2400">
                <a:solidFill>
                  <a:schemeClr val="hlink"/>
                </a:solidFill>
              </a:endParaRPr>
            </a:p>
          </p:txBody>
        </p:sp>
        <p:sp>
          <p:nvSpPr>
            <p:cNvPr id="52" name="Rectangle 61">
              <a:extLst>
                <a:ext uri="{FF2B5EF4-FFF2-40B4-BE49-F238E27FC236}">
                  <a16:creationId xmlns:a16="http://schemas.microsoft.com/office/drawing/2014/main" id="{AF5388D4-0452-45D9-A455-294D98D6737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24" y="3333"/>
              <a:ext cx="118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400">
                  <a:solidFill>
                    <a:schemeClr val="hlink"/>
                  </a:solidFill>
                  <a:latin typeface="Symbol" pitchFamily="18" charset="2"/>
                </a:rPr>
                <a:t>D</a:t>
              </a:r>
              <a:endParaRPr lang="en-US">
                <a:solidFill>
                  <a:schemeClr val="hlink"/>
                </a:solidFill>
              </a:endParaRPr>
            </a:p>
          </p:txBody>
        </p:sp>
      </p:grpSp>
      <p:sp>
        <p:nvSpPr>
          <p:cNvPr id="53" name="Oval 46">
            <a:extLst>
              <a:ext uri="{FF2B5EF4-FFF2-40B4-BE49-F238E27FC236}">
                <a16:creationId xmlns:a16="http://schemas.microsoft.com/office/drawing/2014/main" id="{45A4A901-A699-46E9-840E-D6CB17F023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9331325" y="3160691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4" name="TextBox 53">
            <a:extLst>
              <a:ext uri="{FF2B5EF4-FFF2-40B4-BE49-F238E27FC236}">
                <a16:creationId xmlns:a16="http://schemas.microsoft.com/office/drawing/2014/main" id="{43F964EC-2EE2-4534-8DE9-5453129704F7}"/>
              </a:ext>
            </a:extLst>
          </p:cNvPr>
          <p:cNvSpPr txBox="1"/>
          <p:nvPr/>
        </p:nvSpPr>
        <p:spPr>
          <a:xfrm>
            <a:off x="8971381" y="3122592"/>
            <a:ext cx="42344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O</a:t>
            </a:r>
          </a:p>
        </p:txBody>
      </p:sp>
      <p:sp>
        <p:nvSpPr>
          <p:cNvPr id="55" name="Rectangle 54">
            <a:extLst>
              <a:ext uri="{FF2B5EF4-FFF2-40B4-BE49-F238E27FC236}">
                <a16:creationId xmlns:a16="http://schemas.microsoft.com/office/drawing/2014/main" id="{4277DD03-33BB-4A4F-BA3F-08A93A8F0EF4}"/>
              </a:ext>
            </a:extLst>
          </p:cNvPr>
          <p:cNvSpPr/>
          <p:nvPr/>
        </p:nvSpPr>
        <p:spPr>
          <a:xfrm>
            <a:off x="838198" y="4670063"/>
            <a:ext cx="6954837" cy="160043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spcBef>
                <a:spcPct val="50000"/>
              </a:spcBef>
              <a:buFont typeface="Wingdings" pitchFamily="2" charset="2"/>
              <a:buChar char="v"/>
            </a:pPr>
            <a:r>
              <a:rPr lang="en-US" sz="2800">
                <a:solidFill>
                  <a:schemeClr val="accent1">
                    <a:lumMod val="75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ốc </a:t>
            </a:r>
            <a:r>
              <a:rPr lang="en-US" sz="2800" dirty="0" err="1">
                <a:solidFill>
                  <a:schemeClr val="accent1">
                    <a:lumMod val="75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ộ</a:t>
            </a:r>
            <a:r>
              <a:rPr lang="en-US" sz="2800" dirty="0">
                <a:solidFill>
                  <a:schemeClr val="accent1">
                    <a:lumMod val="75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solidFill>
                  <a:schemeClr val="accent1">
                    <a:lumMod val="75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óc</a:t>
            </a:r>
            <a:r>
              <a:rPr lang="en-US" sz="2800" dirty="0">
                <a:solidFill>
                  <a:schemeClr val="accent1">
                    <a:lumMod val="75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solidFill>
                  <a:schemeClr val="accent1">
                    <a:lumMod val="75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ủa</a:t>
            </a:r>
            <a:r>
              <a:rPr lang="en-US" sz="2800" dirty="0">
                <a:solidFill>
                  <a:schemeClr val="accent1">
                    <a:lumMod val="75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solidFill>
                  <a:schemeClr val="accent1">
                    <a:lumMod val="75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uyển</a:t>
            </a:r>
            <a:r>
              <a:rPr lang="en-US" sz="2800" dirty="0">
                <a:solidFill>
                  <a:schemeClr val="accent1">
                    <a:lumMod val="75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solidFill>
                  <a:schemeClr val="accent1">
                    <a:lumMod val="75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ộng</a:t>
            </a:r>
            <a:r>
              <a:rPr lang="en-US" sz="2800" dirty="0">
                <a:solidFill>
                  <a:schemeClr val="accent1">
                    <a:lumMod val="75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solidFill>
                  <a:schemeClr val="accent1">
                    <a:lumMod val="75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òn</a:t>
            </a:r>
            <a:r>
              <a:rPr lang="en-US" sz="2800" dirty="0">
                <a:solidFill>
                  <a:schemeClr val="accent1">
                    <a:lumMod val="75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solidFill>
                  <a:schemeClr val="accent1">
                    <a:lumMod val="75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ều</a:t>
            </a:r>
            <a:r>
              <a:rPr lang="en-US" sz="2800" dirty="0">
                <a:solidFill>
                  <a:schemeClr val="accent1">
                    <a:lumMod val="75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solidFill>
                  <a:schemeClr val="accent1">
                    <a:lumMod val="75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à</a:t>
            </a:r>
            <a:r>
              <a:rPr lang="en-US" sz="2800" dirty="0">
                <a:solidFill>
                  <a:schemeClr val="accent1">
                    <a:lumMod val="75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solidFill>
                  <a:schemeClr val="accent1">
                    <a:lumMod val="75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ại</a:t>
            </a:r>
            <a:r>
              <a:rPr lang="en-US" sz="2800" dirty="0">
                <a:solidFill>
                  <a:schemeClr val="accent1">
                    <a:lumMod val="75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solidFill>
                  <a:schemeClr val="accent1">
                    <a:lumMod val="75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ượng</a:t>
            </a:r>
            <a:r>
              <a:rPr lang="en-US" sz="2800" dirty="0">
                <a:solidFill>
                  <a:schemeClr val="accent1">
                    <a:lumMod val="75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solidFill>
                  <a:schemeClr val="accent1">
                    <a:lumMod val="75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hông</a:t>
            </a:r>
            <a:r>
              <a:rPr lang="en-US" sz="2800" dirty="0">
                <a:solidFill>
                  <a:schemeClr val="accent1">
                    <a:lumMod val="75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solidFill>
                  <a:schemeClr val="accent1">
                    <a:lumMod val="75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ổi</a:t>
            </a:r>
            <a:r>
              <a:rPr lang="en-US" sz="2800" dirty="0">
                <a:solidFill>
                  <a:schemeClr val="accent1">
                    <a:lumMod val="75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</a:t>
            </a:r>
          </a:p>
          <a:p>
            <a:pPr marL="342900" indent="-342900" algn="just">
              <a:spcBef>
                <a:spcPct val="50000"/>
              </a:spcBef>
              <a:buFont typeface="Wingdings" pitchFamily="2" charset="2"/>
              <a:buChar char="v"/>
            </a:pPr>
            <a:r>
              <a:rPr lang="vi-VN" sz="2800" dirty="0">
                <a:solidFill>
                  <a:schemeClr val="accent1">
                    <a:lumMod val="75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ơn vị</a:t>
            </a:r>
            <a:r>
              <a:rPr lang="en-US" sz="2800">
                <a:solidFill>
                  <a:schemeClr val="accent1">
                    <a:lumMod val="75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:</a:t>
            </a:r>
            <a:r>
              <a:rPr lang="vi-VN" sz="2800">
                <a:solidFill>
                  <a:schemeClr val="accent1">
                    <a:lumMod val="75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vi-VN" sz="2800" b="1">
                <a:solidFill>
                  <a:schemeClr val="accent1">
                    <a:lumMod val="75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rad/s </a:t>
            </a:r>
            <a:r>
              <a:rPr lang="vi-VN" sz="2800">
                <a:solidFill>
                  <a:schemeClr val="accent1">
                    <a:lumMod val="75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(nếu góc </a:t>
            </a:r>
            <a:r>
              <a:rPr lang="vi-VN" sz="2800">
                <a:solidFill>
                  <a:schemeClr val="accent1">
                    <a:lumMod val="75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 panose="05050102010706020507" pitchFamily="18" charset="2"/>
              </a:rPr>
              <a:t> đo bằng </a:t>
            </a:r>
            <a:r>
              <a:rPr lang="vi-VN" sz="2800">
                <a:solidFill>
                  <a:schemeClr val="accent1">
                    <a:lumMod val="75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rad)</a:t>
            </a:r>
          </a:p>
        </p:txBody>
      </p:sp>
    </p:spTree>
    <p:extLst>
      <p:ext uri="{BB962C8B-B14F-4D97-AF65-F5344CB8AC3E}">
        <p14:creationId xmlns:p14="http://schemas.microsoft.com/office/powerpoint/2010/main" val="2258922108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ransition spd="slow">
    <p:wheel spokes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path" presetSubtype="0" repeatCount="2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6731 -0.03241 C -0.0069 -0.03241 0.04297 0.05347 0.04297 0.15949 C 0.04297 0.26667 -0.0069 0.3544 -0.06731 0.3544 C -0.1276 0.3544 -0.17578 0.26667 -0.17578 0.15949 C -0.17578 0.05347 -0.1276 -0.03241 -0.06731 -0.03241 Z " pathEditMode="relative" rAng="0" ptsTypes="AAAAA">
                                      <p:cBhvr>
                                        <p:cTn id="6" dur="5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1" y="19329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3" presetClass="entr" presetSubtype="10" fill="hold" nodeType="with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22" presetClass="entr" presetSubtype="4" fill="hold" grpId="0" nodeType="with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6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29" grpId="0" animBg="1"/>
      <p:bldP spid="42" grpId="0" animBg="1"/>
      <p:bldP spid="43" grpId="0" animBg="1"/>
      <p:bldP spid="48" grpId="0" animBg="1"/>
      <p:bldP spid="55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749300" y="1143000"/>
            <a:ext cx="10287000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sz="2800" b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Điểm treo ghế ngồi </a:t>
            </a:r>
            <a:r>
              <a:rPr lang="en-US" sz="28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huyển</a:t>
            </a:r>
            <a:r>
              <a:rPr lang="en-US" sz="28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động</a:t>
            </a:r>
            <a:r>
              <a:rPr lang="en-US" sz="28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sz="28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đều</a:t>
            </a:r>
            <a:r>
              <a:rPr lang="en-US" sz="28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28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8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sz="28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bán</a:t>
            </a:r>
            <a:r>
              <a:rPr lang="en-US" sz="28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kính</a:t>
            </a:r>
            <a:r>
              <a:rPr lang="en-US" sz="28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100m</a:t>
            </a:r>
            <a:r>
              <a:rPr lang="en-US" sz="2800" b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. Đu quay </a:t>
            </a:r>
            <a:r>
              <a:rPr lang="en-US" sz="28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vòng</a:t>
            </a:r>
            <a:r>
              <a:rPr lang="en-US" sz="28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sz="28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2 </a:t>
            </a:r>
            <a:r>
              <a:rPr lang="en-US" sz="28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phút</a:t>
            </a:r>
            <a:r>
              <a:rPr lang="en-US" sz="28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8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8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ốc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28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góc </a:t>
            </a:r>
            <a:r>
              <a:rPr lang="en-US" sz="2800" b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ủa điểm treo ghế ngồi?</a:t>
            </a:r>
            <a:endParaRPr lang="en-US" sz="2800" b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Text Box 8"/>
          <p:cNvSpPr txBox="1">
            <a:spLocks noChangeArrowheads="1"/>
          </p:cNvSpPr>
          <p:nvPr/>
        </p:nvSpPr>
        <p:spPr bwMode="auto">
          <a:xfrm>
            <a:off x="2078392" y="3054138"/>
            <a:ext cx="93503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4" name="Text Box 16"/>
          <p:cNvSpPr txBox="1">
            <a:spLocks noChangeArrowheads="1"/>
          </p:cNvSpPr>
          <p:nvPr/>
        </p:nvSpPr>
        <p:spPr bwMode="auto">
          <a:xfrm>
            <a:off x="770627" y="3860454"/>
            <a:ext cx="4410974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ốc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28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góc </a:t>
            </a:r>
            <a:r>
              <a:rPr lang="en-US" sz="2800" err="1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điểm treo ghế ngồi  </a:t>
            </a:r>
            <a:r>
              <a:rPr lang="en-US" sz="2800" dirty="0" err="1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6292850" y="23463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4" name="Equation" r:id="rId5" imgW="114120" imgH="177480" progId="Equation.DSMT4">
                  <p:embed/>
                </p:oleObj>
              </mc:Choice>
              <mc:Fallback>
                <p:oleObj name="Equation" r:id="rId5" imgW="114120" imgH="17748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292850" y="23463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5892800" y="2336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5" name="Equation" r:id="rId7" imgW="914400" imgH="198720" progId="Equation.DSMT4">
                  <p:embed/>
                </p:oleObj>
              </mc:Choice>
              <mc:Fallback>
                <p:oleObj name="Equation" r:id="rId7" imgW="914400" imgH="19872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892800" y="23368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304800" y="4825575"/>
                <a:ext cx="5057867" cy="1422569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wrap="square" rtlCol="0">
                <a:spAutoFit/>
              </a:bodyPr>
              <a:lstStyle/>
              <a:p>
                <a:endParaRPr lang="en-US" dirty="0"/>
              </a:p>
              <a:p>
                <a:r>
                  <a:rPr lang="en-US" sz="2800" b="1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  <a:sym typeface="Symbol" panose="05050102010706020507" pitchFamily="18" charset="2"/>
                  </a:rPr>
                  <a:t></a:t>
                </a:r>
                <a:r>
                  <a:rPr lang="en-US" sz="2800" b="1">
                    <a:solidFill>
                      <a:schemeClr val="accent1">
                        <a:lumMod val="7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b="1" dirty="0">
                    <a:solidFill>
                      <a:schemeClr val="accent1">
                        <a:lumMod val="7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b="1" i="1">
                            <a:solidFill>
                              <a:schemeClr val="accent1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b="1">
                            <a:solidFill>
                              <a:schemeClr val="accent1">
                                <a:lumMod val="75000"/>
                              </a:schemeClr>
                            </a:solidFill>
                            <a:latin typeface="Cambria Math"/>
                            <a:ea typeface="Cambria Math"/>
                          </a:rPr>
                          <m:t>∆</m:t>
                        </m:r>
                        <m:r>
                          <a:rPr lang="en-US" sz="2800" b="1" i="1" smtClean="0">
                            <a:solidFill>
                              <a:schemeClr val="accent1">
                                <a:lumMod val="75000"/>
                              </a:schemeClr>
                            </a:solidFill>
                            <a:latin typeface="Cambria Math"/>
                            <a:ea typeface="Cambria Math"/>
                            <a:sym typeface="Symbol" panose="05050102010706020507" pitchFamily="18" charset="2"/>
                          </a:rPr>
                          <m:t></m:t>
                        </m:r>
                        <m:r>
                          <a:rPr lang="en-US" sz="2800" b="1">
                            <a:solidFill>
                              <a:schemeClr val="accent1">
                                <a:lumMod val="75000"/>
                              </a:schemeClr>
                            </a:solidFill>
                            <a:latin typeface="Cambria Math"/>
                            <a:ea typeface="Cambria Math"/>
                          </a:rPr>
                          <m:t> </m:t>
                        </m:r>
                      </m:num>
                      <m:den>
                        <m:r>
                          <a:rPr lang="en-US" sz="2800" b="1">
                            <a:solidFill>
                              <a:schemeClr val="accent1">
                                <a:lumMod val="75000"/>
                              </a:schemeClr>
                            </a:solidFill>
                            <a:latin typeface="Cambria Math"/>
                            <a:ea typeface="Cambria Math"/>
                          </a:rPr>
                          <m:t>∆</m:t>
                        </m:r>
                        <m:r>
                          <a:rPr lang="en-US" sz="2800" b="1" i="1">
                            <a:solidFill>
                              <a:schemeClr val="accent1">
                                <a:lumMod val="75000"/>
                              </a:schemeClr>
                            </a:solidFill>
                            <a:latin typeface="Cambria Math"/>
                            <a:ea typeface="Cambria Math"/>
                          </a:rPr>
                          <m:t>𝐭</m:t>
                        </m:r>
                      </m:den>
                    </m:f>
                  </m:oMath>
                </a14:m>
                <a:r>
                  <a:rPr lang="en-US" sz="2800" b="1" dirty="0">
                    <a:solidFill>
                      <a:schemeClr val="accent1">
                        <a:lumMod val="7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b="1" i="1">
                            <a:solidFill>
                              <a:schemeClr val="accent1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b="1" i="1">
                            <a:solidFill>
                              <a:schemeClr val="accent1">
                                <a:lumMod val="75000"/>
                              </a:schemeClr>
                            </a:solidFill>
                            <a:latin typeface="Cambria Math"/>
                          </a:rPr>
                          <m:t>𝟐</m:t>
                        </m:r>
                        <m:r>
                          <a:rPr lang="en-US" sz="2800" b="1" i="1">
                            <a:solidFill>
                              <a:schemeClr val="accent1">
                                <a:lumMod val="75000"/>
                              </a:schemeClr>
                            </a:solidFill>
                            <a:latin typeface="Cambria Math"/>
                            <a:ea typeface="Cambria Math"/>
                          </a:rPr>
                          <m:t>𝛑</m:t>
                        </m:r>
                      </m:num>
                      <m:den>
                        <m:r>
                          <a:rPr lang="en-US" sz="2800" b="1">
                            <a:solidFill>
                              <a:schemeClr val="accent1">
                                <a:lumMod val="75000"/>
                              </a:schemeClr>
                            </a:solidFill>
                            <a:latin typeface="Cambria Math"/>
                            <a:ea typeface="Cambria Math"/>
                          </a:rPr>
                          <m:t>∆</m:t>
                        </m:r>
                        <m:r>
                          <a:rPr lang="en-US" sz="2800" b="1" i="1">
                            <a:solidFill>
                              <a:schemeClr val="accent1">
                                <a:lumMod val="75000"/>
                              </a:schemeClr>
                            </a:solidFill>
                            <a:latin typeface="Cambria Math"/>
                            <a:ea typeface="Cambria Math"/>
                          </a:rPr>
                          <m:t>𝐭</m:t>
                        </m:r>
                      </m:den>
                    </m:f>
                  </m:oMath>
                </a14:m>
                <a:r>
                  <a:rPr lang="en-US" sz="2800" b="1" dirty="0">
                    <a:solidFill>
                      <a:schemeClr val="accent1">
                        <a:lumMod val="7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b="1" i="1">
                            <a:solidFill>
                              <a:schemeClr val="accent1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b="1" i="1">
                            <a:solidFill>
                              <a:schemeClr val="accent1">
                                <a:lumMod val="75000"/>
                              </a:schemeClr>
                            </a:solidFill>
                            <a:latin typeface="Cambria Math"/>
                          </a:rPr>
                          <m:t>𝟐</m:t>
                        </m:r>
                        <m:r>
                          <a:rPr lang="en-US" sz="2800" b="1" i="1">
                            <a:solidFill>
                              <a:schemeClr val="accent1">
                                <a:lumMod val="75000"/>
                              </a:schemeClr>
                            </a:solidFill>
                            <a:latin typeface="Cambria Math"/>
                            <a:ea typeface="Cambria Math"/>
                          </a:rPr>
                          <m:t>𝛑</m:t>
                        </m:r>
                      </m:num>
                      <m:den>
                        <m:r>
                          <a:rPr lang="en-US" sz="2800" b="1" i="1">
                            <a:solidFill>
                              <a:schemeClr val="accent1">
                                <a:lumMod val="75000"/>
                              </a:schemeClr>
                            </a:solidFill>
                            <a:latin typeface="Cambria Math"/>
                          </a:rPr>
                          <m:t>𝟐</m:t>
                        </m:r>
                        <m:r>
                          <a:rPr lang="en-US" sz="2800" b="1">
                            <a:solidFill>
                              <a:schemeClr val="accent1">
                                <a:lumMod val="75000"/>
                              </a:schemeClr>
                            </a:solidFill>
                            <a:latin typeface="Cambria Math"/>
                          </a:rPr>
                          <m:t>.</m:t>
                        </m:r>
                        <m:r>
                          <a:rPr lang="en-US" sz="2800" b="1" i="1">
                            <a:solidFill>
                              <a:schemeClr val="accent1">
                                <a:lumMod val="75000"/>
                              </a:schemeClr>
                            </a:solidFill>
                            <a:latin typeface="Cambria Math"/>
                          </a:rPr>
                          <m:t>𝟔𝟎</m:t>
                        </m:r>
                      </m:den>
                    </m:f>
                  </m:oMath>
                </a14:m>
                <a:r>
                  <a:rPr lang="en-US" sz="2800" b="1" dirty="0">
                    <a:solidFill>
                      <a:schemeClr val="accent1">
                        <a:lumMod val="7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b="1" i="1">
                            <a:solidFill>
                              <a:schemeClr val="accent1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b="1" i="1" smtClean="0">
                            <a:solidFill>
                              <a:schemeClr val="accent1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</m:t>
                        </m:r>
                      </m:num>
                      <m:den>
                        <m:r>
                          <a:rPr lang="en-US" sz="2800" b="1" i="1" smtClean="0">
                            <a:solidFill>
                              <a:schemeClr val="accent1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𝟔𝟎</m:t>
                        </m:r>
                      </m:den>
                    </m:f>
                  </m:oMath>
                </a14:m>
                <a:r>
                  <a:rPr lang="en-US" sz="2800" b="1" dirty="0">
                    <a:solidFill>
                      <a:schemeClr val="accent1">
                        <a:lumMod val="7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>
                        <a:solidFill>
                          <a:schemeClr val="accent1">
                            <a:lumMod val="75000"/>
                          </a:schemeClr>
                        </a:solidFill>
                        <a:latin typeface="Cambria Math" panose="02040503050406030204" pitchFamily="18" charset="0"/>
                        <a:ea typeface="Cambria Math"/>
                      </a:rPr>
                      <m:t>(</m:t>
                    </m:r>
                    <m:r>
                      <m:rPr>
                        <m:sty m:val="p"/>
                      </m:rPr>
                      <a:rPr lang="en-US" sz="2800" b="0" i="0" smtClean="0">
                        <a:solidFill>
                          <a:schemeClr val="accent1">
                            <a:lumMod val="75000"/>
                          </a:schemeClr>
                        </a:solidFill>
                        <a:latin typeface="Cambria Math" panose="02040503050406030204" pitchFamily="18" charset="0"/>
                        <a:ea typeface="Cambria Math"/>
                      </a:rPr>
                      <m:t>rad</m:t>
                    </m:r>
                    <m:r>
                      <a:rPr lang="en-US" sz="2800" b="0">
                        <a:solidFill>
                          <a:schemeClr val="accent1">
                            <a:lumMod val="75000"/>
                          </a:schemeClr>
                        </a:solidFill>
                        <a:latin typeface="Cambria Math"/>
                        <a:ea typeface="Cambria Math"/>
                      </a:rPr>
                      <m:t>/</m:t>
                    </m:r>
                    <m:r>
                      <a:rPr lang="en-US" sz="2800" b="0" i="1">
                        <a:solidFill>
                          <a:schemeClr val="accent1">
                            <a:lumMod val="75000"/>
                          </a:schemeClr>
                        </a:solidFill>
                        <a:latin typeface="Cambria Math"/>
                        <a:ea typeface="Cambria Math"/>
                      </a:rPr>
                      <m:t>𝑠</m:t>
                    </m:r>
                    <m:r>
                      <a:rPr lang="en-US" sz="2800" b="0">
                        <a:solidFill>
                          <a:schemeClr val="accent1">
                            <a:lumMod val="75000"/>
                          </a:schemeClr>
                        </a:solidFill>
                        <a:latin typeface="Cambria Math"/>
                        <a:ea typeface="Cambria Math"/>
                      </a:rPr>
                      <m:t>)</m:t>
                    </m:r>
                  </m:oMath>
                </a14:m>
                <a:endParaRPr lang="en-US" sz="2800" dirty="0">
                  <a:solidFill>
                    <a:schemeClr val="accent1">
                      <a:lumMod val="75000"/>
                    </a:schemeClr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2800" dirty="0"/>
                  <a:t> </a:t>
                </a: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800" y="4825575"/>
                <a:ext cx="5057867" cy="1422569"/>
              </a:xfrm>
              <a:prstGeom prst="rect">
                <a:avLst/>
              </a:prstGeom>
              <a:blipFill>
                <a:blip r:embed="rId8"/>
                <a:stretch>
                  <a:fillRect l="-2410" b="-11588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Rectangle 7">
            <a:extLst>
              <a:ext uri="{FF2B5EF4-FFF2-40B4-BE49-F238E27FC236}">
                <a16:creationId xmlns:a16="http://schemas.microsoft.com/office/drawing/2014/main" id="{CF4F3677-BBE6-4647-A1BA-90E8D969AA03}"/>
              </a:ext>
            </a:extLst>
          </p:cNvPr>
          <p:cNvSpPr/>
          <p:nvPr/>
        </p:nvSpPr>
        <p:spPr>
          <a:xfrm>
            <a:off x="2298700" y="176574"/>
            <a:ext cx="7850418" cy="76944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en-US" sz="4400" b="1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BÀI 5. CHUYỂN ĐỘNG TRÒN ĐỀU</a:t>
            </a:r>
          </a:p>
        </p:txBody>
      </p:sp>
      <p:pic>
        <p:nvPicPr>
          <p:cNvPr id="9" name="Colorful Ferris Wheel in Motion">
            <a:hlinkClick r:id="" action="ppaction://media"/>
            <a:extLst>
              <a:ext uri="{FF2B5EF4-FFF2-40B4-BE49-F238E27FC236}">
                <a16:creationId xmlns:a16="http://schemas.microsoft.com/office/drawing/2014/main" id="{09C85A15-DFF0-4183-9055-43E0F8A5B104}"/>
              </a:ext>
            </a:extLst>
          </p:cNvPr>
          <p:cNvPicPr>
            <a:picLocks noChangeAspect="1"/>
          </p:cNvPicPr>
          <p:nvPr>
            <a:vide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5542363" y="2437066"/>
            <a:ext cx="6623758" cy="37258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684698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7" dur="31850" fill="hold"/>
                                        <p:tgtEl>
                                          <p:spTgt spid="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8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9" fill="hold">
                      <p:stCondLst>
                        <p:cond delay="0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22" dur="1" fill="hold"/>
                                        <p:tgtEl>
                                          <p:spTgt spid="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video>
              <p:cMediaNode vol="80000">
                <p:cTn id="23" fill="hold" display="0">
                  <p:stCondLst>
                    <p:cond delay="indefinite"/>
                  </p:stCondLst>
                </p:cTn>
                <p:tgtEl>
                  <p:spTgt spid="9"/>
                </p:tgtEl>
              </p:cMediaNode>
            </p:video>
          </p:childTnLst>
        </p:cTn>
      </p:par>
    </p:tnLst>
    <p:bldLst>
      <p:bldP spid="3" grpId="0"/>
      <p:bldP spid="4" grpId="0"/>
      <p:bldP spid="7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 l="-4000" r="-4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>
            <a:extLst>
              <a:ext uri="{FF2B5EF4-FFF2-40B4-BE49-F238E27FC236}">
                <a16:creationId xmlns:a16="http://schemas.microsoft.com/office/drawing/2014/main" id="{CC16ED9E-09E7-42E9-9EFA-6649CC42825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1637" y="836741"/>
            <a:ext cx="7391400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just" eaLnBrk="1" hangingPunct="1"/>
            <a:r>
              <a:rPr lang="en-US" sz="32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. 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ỐC ĐỘ DÀI VÀ TỐC ĐỘ GÓC</a:t>
            </a:r>
          </a:p>
          <a:p>
            <a:pPr algn="just"/>
            <a:r>
              <a:rPr lang="vi-VN" sz="3200" b="1">
                <a:solidFill>
                  <a:srgbClr val="C00000"/>
                </a:solidFill>
                <a:latin typeface="+mj-lt"/>
              </a:rPr>
              <a:t>b) Tốc độ góc, chu kì, tần số</a:t>
            </a:r>
            <a:endParaRPr lang="en-US" sz="3200" dirty="0">
              <a:solidFill>
                <a:srgbClr val="C00000"/>
              </a:solidFill>
              <a:latin typeface="+mj-lt"/>
              <a:cs typeface="Times New Roman" pitchFamily="18" charset="0"/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1A0EA29E-12E3-4D01-9DDB-E70E3BB14098}"/>
              </a:ext>
            </a:extLst>
          </p:cNvPr>
          <p:cNvSpPr/>
          <p:nvPr/>
        </p:nvSpPr>
        <p:spPr>
          <a:xfrm>
            <a:off x="2298700" y="176574"/>
            <a:ext cx="7850418" cy="76944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en-US" sz="4400" b="1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BÀI 5. CHUYỂN ĐỘNG TRÒN ĐỀU</a:t>
            </a:r>
          </a:p>
        </p:txBody>
      </p:sp>
      <p:sp>
        <p:nvSpPr>
          <p:cNvPr id="4" name="Oval 30">
            <a:extLst>
              <a:ext uri="{FF2B5EF4-FFF2-40B4-BE49-F238E27FC236}">
                <a16:creationId xmlns:a16="http://schemas.microsoft.com/office/drawing/2014/main" id="{0F1BCBF3-5A7D-49CA-BA64-2CBE94EC12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12125" y="1817666"/>
            <a:ext cx="2667000" cy="2754334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5" name="Group 31">
            <a:extLst>
              <a:ext uri="{FF2B5EF4-FFF2-40B4-BE49-F238E27FC236}">
                <a16:creationId xmlns:a16="http://schemas.microsoft.com/office/drawing/2014/main" id="{E7FE4B79-B4BE-4483-9F8F-6280C33832CC}"/>
              </a:ext>
            </a:extLst>
          </p:cNvPr>
          <p:cNvGrpSpPr>
            <a:grpSpLocks/>
          </p:cNvGrpSpPr>
          <p:nvPr/>
        </p:nvGrpSpPr>
        <p:grpSpPr bwMode="auto">
          <a:xfrm>
            <a:off x="9220203" y="1954195"/>
            <a:ext cx="1122363" cy="762001"/>
            <a:chOff x="3696" y="1574"/>
            <a:chExt cx="707" cy="480"/>
          </a:xfrm>
        </p:grpSpPr>
        <p:sp>
          <p:nvSpPr>
            <p:cNvPr id="6" name="Text Box 32">
              <a:extLst>
                <a:ext uri="{FF2B5EF4-FFF2-40B4-BE49-F238E27FC236}">
                  <a16:creationId xmlns:a16="http://schemas.microsoft.com/office/drawing/2014/main" id="{30062255-63F2-4569-8974-58960B1EBD7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96" y="1689"/>
              <a:ext cx="432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36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36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36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36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36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3200" dirty="0">
                  <a:latin typeface=".VnTime" pitchFamily="34" charset="0"/>
                </a:rPr>
                <a:t>M</a:t>
              </a:r>
            </a:p>
          </p:txBody>
        </p:sp>
        <p:sp>
          <p:nvSpPr>
            <p:cNvPr id="7" name="Oval 33">
              <a:extLst>
                <a:ext uri="{FF2B5EF4-FFF2-40B4-BE49-F238E27FC236}">
                  <a16:creationId xmlns:a16="http://schemas.microsoft.com/office/drawing/2014/main" id="{8430FF3C-31D1-4D57-9DAA-78F28E10B82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59" y="1574"/>
              <a:ext cx="144" cy="144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5" name="Oval 46">
            <a:extLst>
              <a:ext uri="{FF2B5EF4-FFF2-40B4-BE49-F238E27FC236}">
                <a16:creationId xmlns:a16="http://schemas.microsoft.com/office/drawing/2014/main" id="{6A9C3BA1-B26F-4371-B5EE-1EA75C898D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9331325" y="3160691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E22BACF5-C588-4987-9361-2C2AF4B89C63}"/>
              </a:ext>
            </a:extLst>
          </p:cNvPr>
          <p:cNvSpPr txBox="1"/>
          <p:nvPr/>
        </p:nvSpPr>
        <p:spPr>
          <a:xfrm>
            <a:off x="8971381" y="3122592"/>
            <a:ext cx="42344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O</a:t>
            </a:r>
          </a:p>
        </p:txBody>
      </p:sp>
      <p:sp>
        <p:nvSpPr>
          <p:cNvPr id="28" name="Rectangle 27">
            <a:extLst>
              <a:ext uri="{FF2B5EF4-FFF2-40B4-BE49-F238E27FC236}">
                <a16:creationId xmlns:a16="http://schemas.microsoft.com/office/drawing/2014/main" id="{13E4E0DE-842A-43D5-85C4-910B084080B2}"/>
              </a:ext>
            </a:extLst>
          </p:cNvPr>
          <p:cNvSpPr/>
          <p:nvPr/>
        </p:nvSpPr>
        <p:spPr>
          <a:xfrm>
            <a:off x="603414" y="1752600"/>
            <a:ext cx="6921543" cy="26776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vi-VN" sz="2800" b="1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* Chu kì: </a:t>
            </a:r>
            <a:r>
              <a:rPr lang="vi-VN" sz="280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là </a:t>
            </a:r>
            <a:r>
              <a:rPr lang="vi-VN" sz="2800" dirty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thời gian để vật đi được một </a:t>
            </a:r>
            <a:r>
              <a:rPr lang="vi-VN" sz="280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vòng. Kí hiệu: T</a:t>
            </a:r>
            <a:endParaRPr lang="en-US" sz="2800" dirty="0">
              <a:solidFill>
                <a:schemeClr val="accent1">
                  <a:lumMod val="7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  <a:p>
            <a:pPr marL="342900" indent="-342900" algn="just">
              <a:buFont typeface="Wingdings" pitchFamily="2" charset="2"/>
              <a:buChar char="v"/>
            </a:pPr>
            <a:r>
              <a:rPr lang="vi-VN" sz="2800" dirty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Liên hệ giữa tốc độ góc và chu kì:</a:t>
            </a:r>
            <a:endParaRPr lang="en-US" sz="2800" dirty="0">
              <a:solidFill>
                <a:schemeClr val="accent1">
                  <a:lumMod val="7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  <a:p>
            <a:pPr marL="342900" indent="-342900" algn="just">
              <a:buFont typeface="Wingdings" pitchFamily="2" charset="2"/>
              <a:buChar char="v"/>
            </a:pPr>
            <a:endParaRPr lang="en-US" sz="2800" dirty="0">
              <a:solidFill>
                <a:schemeClr val="accent1">
                  <a:lumMod val="7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  <a:p>
            <a:pPr algn="just"/>
            <a:endParaRPr lang="en-US" sz="2800" dirty="0">
              <a:solidFill>
                <a:schemeClr val="accent1">
                  <a:lumMod val="7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  <a:p>
            <a:pPr marL="342900" indent="-342900" algn="just">
              <a:buFont typeface="Wingdings" pitchFamily="2" charset="2"/>
              <a:buChar char="v"/>
            </a:pPr>
            <a:r>
              <a:rPr lang="vi-VN" sz="2800" dirty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Đơn vị</a:t>
            </a:r>
            <a:r>
              <a:rPr lang="en-US" sz="2800" dirty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r>
              <a:rPr lang="vi-VN" sz="2800" dirty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giây (s).</a:t>
            </a:r>
            <a:endParaRPr lang="en-US" sz="2800" dirty="0">
              <a:solidFill>
                <a:schemeClr val="accent1">
                  <a:lumMod val="7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Rectangle 28">
                <a:extLst>
                  <a:ext uri="{FF2B5EF4-FFF2-40B4-BE49-F238E27FC236}">
                    <a16:creationId xmlns:a16="http://schemas.microsoft.com/office/drawing/2014/main" id="{24FB7408-BD77-4774-993E-ED8E013ACCBA}"/>
                  </a:ext>
                </a:extLst>
              </p:cNvPr>
              <p:cNvSpPr/>
              <p:nvPr/>
            </p:nvSpPr>
            <p:spPr>
              <a:xfrm>
                <a:off x="2530056" y="3048000"/>
                <a:ext cx="2286000" cy="914400"/>
              </a:xfrm>
              <a:prstGeom prst="rect">
                <a:avLst/>
              </a:prstGeom>
              <a:solidFill>
                <a:srgbClr val="0070C0"/>
              </a:solidFill>
              <a:ln>
                <a:solidFill>
                  <a:srgbClr val="0070C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T</a:t>
                </a:r>
                <a:r>
                  <a:rPr lang="en-US" sz="3200">
                    <a:solidFill>
                      <a:schemeClr val="bg1"/>
                    </a:solidFill>
                  </a:rPr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solidFill>
                              <a:schemeClr val="bg1"/>
                            </a:solidFill>
                            <a:latin typeface="Cambria Math"/>
                          </a:rPr>
                          <m:t>2</m:t>
                        </m:r>
                        <m:r>
                          <a:rPr lang="en-US" sz="3200" i="1">
                            <a:solidFill>
                              <a:schemeClr val="bg1"/>
                            </a:solidFill>
                            <a:latin typeface="Cambria Math"/>
                            <a:ea typeface="Cambria Math"/>
                          </a:rPr>
                          <m:t>𝜋</m:t>
                        </m:r>
                      </m:num>
                      <m:den>
                        <m:r>
                          <a:rPr lang="en-US" sz="3200" i="1">
                            <a:solidFill>
                              <a:schemeClr val="bg1"/>
                            </a:solidFill>
                            <a:latin typeface="Cambria Math"/>
                            <a:ea typeface="Cambria Math"/>
                          </a:rPr>
                          <m:t>𝜔</m:t>
                        </m:r>
                      </m:den>
                    </m:f>
                  </m:oMath>
                </a14:m>
                <a:r>
                  <a:rPr lang="en-US" sz="3200">
                    <a:solidFill>
                      <a:schemeClr val="bg1"/>
                    </a:solidFill>
                  </a:rPr>
                  <a:t> </a:t>
                </a:r>
              </a:p>
            </p:txBody>
          </p:sp>
        </mc:Choice>
        <mc:Fallback xmlns="">
          <p:sp>
            <p:nvSpPr>
              <p:cNvPr id="29" name="Rectangle 28">
                <a:extLst>
                  <a:ext uri="{FF2B5EF4-FFF2-40B4-BE49-F238E27FC236}">
                    <a16:creationId xmlns:a16="http://schemas.microsoft.com/office/drawing/2014/main" id="{24FB7408-BD77-4774-993E-ED8E013ACCB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30056" y="3048000"/>
                <a:ext cx="2286000" cy="914400"/>
              </a:xfrm>
              <a:prstGeom prst="rect">
                <a:avLst/>
              </a:prstGeom>
              <a:blipFill>
                <a:blip r:embed="rId4"/>
                <a:stretch>
                  <a:fillRect b="-3947"/>
                </a:stretch>
              </a:blipFill>
              <a:ln>
                <a:solidFill>
                  <a:srgbClr val="0070C0"/>
                </a:solidFill>
              </a:ln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3" name="TextBox 32">
            <a:extLst>
              <a:ext uri="{FF2B5EF4-FFF2-40B4-BE49-F238E27FC236}">
                <a16:creationId xmlns:a16="http://schemas.microsoft.com/office/drawing/2014/main" id="{0013A0B8-A13A-4898-AAF7-FDD7A937E010}"/>
              </a:ext>
            </a:extLst>
          </p:cNvPr>
          <p:cNvSpPr txBox="1"/>
          <p:nvPr/>
        </p:nvSpPr>
        <p:spPr>
          <a:xfrm>
            <a:off x="1219200" y="4755986"/>
            <a:ext cx="7391400" cy="138499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 algn="just">
              <a:buFont typeface="Wingdings" pitchFamily="2" charset="2"/>
              <a:buChar char="ü"/>
            </a:pPr>
            <a:r>
              <a:rPr lang="en-US" sz="2800">
                <a:latin typeface="Times New Roman" pitchFamily="18" charset="0"/>
                <a:cs typeface="Times New Roman" pitchFamily="18" charset="0"/>
              </a:rPr>
              <a:t>Chu kì của kim giây là 60s.</a:t>
            </a:r>
          </a:p>
          <a:p>
            <a:pPr marL="342900" indent="-342900" algn="just">
              <a:buFont typeface="Wingdings" pitchFamily="2" charset="2"/>
              <a:buChar char="ü"/>
            </a:pPr>
            <a:r>
              <a:rPr lang="en-US" sz="2800">
                <a:latin typeface="Times New Roman" pitchFamily="18" charset="0"/>
                <a:cs typeface="Times New Roman" pitchFamily="18" charset="0"/>
              </a:rPr>
              <a:t>Chu kì của kim phút là 60 phút.</a:t>
            </a:r>
          </a:p>
          <a:p>
            <a:pPr marL="342900" indent="-342900" algn="just">
              <a:buFont typeface="Wingdings" pitchFamily="2" charset="2"/>
              <a:buChar char="ü"/>
            </a:pPr>
            <a:r>
              <a:rPr lang="en-US" sz="2800">
                <a:latin typeface="Times New Roman" pitchFamily="18" charset="0"/>
                <a:cs typeface="Times New Roman" pitchFamily="18" charset="0"/>
              </a:rPr>
              <a:t>Chu kì của kim giờ  là 12h.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432207465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pat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6731 -0.03241 C -0.0069 -0.03241 0.04297 0.05347 0.04297 0.15949 C 0.04297 0.26667 -0.0069 0.3544 -0.06731 0.3544 C -0.1276 0.3544 -0.17578 0.26667 -0.17578 0.15949 C -0.17578 0.05347 -0.1276 -0.03241 -0.06731 -0.03241 Z " pathEditMode="relative" rAng="0" ptsTypes="AAAAA">
                                      <p:cBhvr>
                                        <p:cTn id="6" dur="5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1" y="1932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5000"/>
                            </p:stCondLst>
                            <p:childTnLst>
                              <p:par>
                                <p:cTn id="8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animBg="1"/>
      <p:bldP spid="3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 l="-4000" r="-4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>
            <a:extLst>
              <a:ext uri="{FF2B5EF4-FFF2-40B4-BE49-F238E27FC236}">
                <a16:creationId xmlns:a16="http://schemas.microsoft.com/office/drawing/2014/main" id="{CC16ED9E-09E7-42E9-9EFA-6649CC42825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1637" y="836741"/>
            <a:ext cx="7391400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just" eaLnBrk="1" hangingPunct="1"/>
            <a:r>
              <a:rPr lang="en-US" sz="32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. 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ỐC ĐỘ DÀI VÀ TỐC ĐỘ GÓC</a:t>
            </a:r>
          </a:p>
          <a:p>
            <a:pPr algn="just"/>
            <a:r>
              <a:rPr lang="vi-VN" sz="3200" b="1">
                <a:solidFill>
                  <a:srgbClr val="C00000"/>
                </a:solidFill>
                <a:latin typeface="+mj-lt"/>
              </a:rPr>
              <a:t>b) Tốc độ góc, chu kì, tần số</a:t>
            </a:r>
            <a:endParaRPr lang="en-US" sz="3200" dirty="0">
              <a:solidFill>
                <a:srgbClr val="C00000"/>
              </a:solidFill>
              <a:latin typeface="+mj-lt"/>
              <a:cs typeface="Times New Roman" pitchFamily="18" charset="0"/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1A0EA29E-12E3-4D01-9DDB-E70E3BB14098}"/>
              </a:ext>
            </a:extLst>
          </p:cNvPr>
          <p:cNvSpPr/>
          <p:nvPr/>
        </p:nvSpPr>
        <p:spPr>
          <a:xfrm>
            <a:off x="2298700" y="176574"/>
            <a:ext cx="7850418" cy="76944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en-US" sz="4400" b="1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BÀI 5. CHUYỂN ĐỘNG TRÒN ĐỀU</a:t>
            </a:r>
          </a:p>
        </p:txBody>
      </p:sp>
      <p:sp>
        <p:nvSpPr>
          <p:cNvPr id="4" name="Oval 30">
            <a:extLst>
              <a:ext uri="{FF2B5EF4-FFF2-40B4-BE49-F238E27FC236}">
                <a16:creationId xmlns:a16="http://schemas.microsoft.com/office/drawing/2014/main" id="{0F1BCBF3-5A7D-49CA-BA64-2CBE94EC12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12125" y="1817666"/>
            <a:ext cx="2667000" cy="2754334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5" name="Group 31">
            <a:extLst>
              <a:ext uri="{FF2B5EF4-FFF2-40B4-BE49-F238E27FC236}">
                <a16:creationId xmlns:a16="http://schemas.microsoft.com/office/drawing/2014/main" id="{E7FE4B79-B4BE-4483-9F8F-6280C33832CC}"/>
              </a:ext>
            </a:extLst>
          </p:cNvPr>
          <p:cNvGrpSpPr>
            <a:grpSpLocks/>
          </p:cNvGrpSpPr>
          <p:nvPr/>
        </p:nvGrpSpPr>
        <p:grpSpPr bwMode="auto">
          <a:xfrm>
            <a:off x="9220203" y="1954195"/>
            <a:ext cx="1122363" cy="762001"/>
            <a:chOff x="3696" y="1574"/>
            <a:chExt cx="707" cy="480"/>
          </a:xfrm>
        </p:grpSpPr>
        <p:sp>
          <p:nvSpPr>
            <p:cNvPr id="6" name="Text Box 32">
              <a:extLst>
                <a:ext uri="{FF2B5EF4-FFF2-40B4-BE49-F238E27FC236}">
                  <a16:creationId xmlns:a16="http://schemas.microsoft.com/office/drawing/2014/main" id="{30062255-63F2-4569-8974-58960B1EBD7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96" y="1689"/>
              <a:ext cx="432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36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36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36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36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36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3200" dirty="0">
                  <a:latin typeface=".VnTime" pitchFamily="34" charset="0"/>
                </a:rPr>
                <a:t>M</a:t>
              </a:r>
            </a:p>
          </p:txBody>
        </p:sp>
        <p:sp>
          <p:nvSpPr>
            <p:cNvPr id="7" name="Oval 33">
              <a:extLst>
                <a:ext uri="{FF2B5EF4-FFF2-40B4-BE49-F238E27FC236}">
                  <a16:creationId xmlns:a16="http://schemas.microsoft.com/office/drawing/2014/main" id="{8430FF3C-31D1-4D57-9DAA-78F28E10B82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59" y="1574"/>
              <a:ext cx="144" cy="144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5" name="Oval 46">
            <a:extLst>
              <a:ext uri="{FF2B5EF4-FFF2-40B4-BE49-F238E27FC236}">
                <a16:creationId xmlns:a16="http://schemas.microsoft.com/office/drawing/2014/main" id="{6A9C3BA1-B26F-4371-B5EE-1EA75C898D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9331325" y="3160691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E22BACF5-C588-4987-9361-2C2AF4B89C63}"/>
              </a:ext>
            </a:extLst>
          </p:cNvPr>
          <p:cNvSpPr txBox="1"/>
          <p:nvPr/>
        </p:nvSpPr>
        <p:spPr>
          <a:xfrm>
            <a:off x="8971381" y="3122592"/>
            <a:ext cx="42344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O</a:t>
            </a:r>
          </a:p>
        </p:txBody>
      </p:sp>
      <p:sp>
        <p:nvSpPr>
          <p:cNvPr id="30" name="Rectangle 2">
            <a:extLst>
              <a:ext uri="{FF2B5EF4-FFF2-40B4-BE49-F238E27FC236}">
                <a16:creationId xmlns:a16="http://schemas.microsoft.com/office/drawing/2014/main" id="{D6239357-EFA7-422D-9FB3-7BEE736F22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0216" y="2096823"/>
            <a:ext cx="7200579" cy="35394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algn="just" defTabSz="914400" fontAlgn="base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</a:pPr>
            <a:r>
              <a:rPr lang="vi-VN" sz="2800" b="1">
                <a:solidFill>
                  <a:srgbClr val="0070C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* Tần số: </a:t>
            </a:r>
            <a:r>
              <a:rPr lang="vi-VN" sz="2800">
                <a:solidFill>
                  <a:srgbClr val="0070C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là </a:t>
            </a:r>
            <a:r>
              <a:rPr lang="vi-VN" sz="2800" dirty="0">
                <a:solidFill>
                  <a:srgbClr val="0070C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số vòng mà </a:t>
            </a:r>
            <a:r>
              <a:rPr lang="vi-VN" sz="2800">
                <a:solidFill>
                  <a:srgbClr val="0070C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vật chuyển động tròn đi </a:t>
            </a:r>
            <a:r>
              <a:rPr lang="vi-VN" sz="2800" dirty="0">
                <a:solidFill>
                  <a:srgbClr val="0070C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được trong 1 giây.</a:t>
            </a:r>
            <a:endParaRPr lang="en-US" sz="2800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  <a:p>
            <a:pPr marL="342900" indent="-342900" algn="just" defTabSz="9144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v"/>
              <a:tabLst>
                <a:tab pos="228600" algn="l"/>
              </a:tabLst>
            </a:pPr>
            <a:r>
              <a:rPr lang="vi-VN" sz="2800" dirty="0">
                <a:solidFill>
                  <a:srgbClr val="0070C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Liên hệ giữa chu kì và tần số : </a:t>
            </a:r>
            <a:endParaRPr lang="en-US" sz="2800" dirty="0">
              <a:solidFill>
                <a:srgbClr val="0070C0"/>
              </a:solidFill>
              <a:latin typeface="Times New Roman" pitchFamily="18" charset="0"/>
              <a:ea typeface="Times New Roman" pitchFamily="18" charset="0"/>
              <a:cs typeface="Times New Roman" pitchFamily="18" charset="0"/>
            </a:endParaRPr>
          </a:p>
          <a:p>
            <a:pPr marL="342900" indent="-342900" algn="just" defTabSz="9144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v"/>
              <a:tabLst>
                <a:tab pos="228600" algn="l"/>
              </a:tabLst>
            </a:pPr>
            <a:endParaRPr lang="en-US" sz="2800" dirty="0">
              <a:solidFill>
                <a:srgbClr val="0070C0"/>
              </a:solidFill>
              <a:latin typeface="Times New Roman" pitchFamily="18" charset="0"/>
              <a:ea typeface="Times New Roman" pitchFamily="18" charset="0"/>
              <a:cs typeface="Times New Roman" pitchFamily="18" charset="0"/>
            </a:endParaRPr>
          </a:p>
          <a:p>
            <a:pPr marL="342900" indent="-342900" algn="just" defTabSz="9144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v"/>
              <a:tabLst>
                <a:tab pos="228600" algn="l"/>
              </a:tabLst>
            </a:pPr>
            <a:endParaRPr lang="en-US" sz="2800" dirty="0">
              <a:solidFill>
                <a:srgbClr val="0070C0"/>
              </a:solidFill>
              <a:latin typeface="Times New Roman" pitchFamily="18" charset="0"/>
              <a:ea typeface="Times New Roman" pitchFamily="18" charset="0"/>
              <a:cs typeface="Times New Roman" pitchFamily="18" charset="0"/>
            </a:endParaRPr>
          </a:p>
          <a:p>
            <a:pPr algn="just" defTabSz="914400"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</a:pPr>
            <a:endParaRPr lang="en-US" sz="2800" dirty="0">
              <a:solidFill>
                <a:srgbClr val="0070C0"/>
              </a:solidFill>
              <a:latin typeface="Times New Roman" pitchFamily="18" charset="0"/>
              <a:ea typeface="Times New Roman" pitchFamily="18" charset="0"/>
              <a:cs typeface="Times New Roman" pitchFamily="18" charset="0"/>
            </a:endParaRPr>
          </a:p>
          <a:p>
            <a:pPr marL="342900" indent="-342900" algn="just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v"/>
              <a:tabLst>
                <a:tab pos="228600" algn="l"/>
              </a:tabLst>
            </a:pPr>
            <a:r>
              <a:rPr lang="vi-VN" sz="2800" dirty="0">
                <a:solidFill>
                  <a:srgbClr val="0070C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Đơn vị</a:t>
            </a:r>
            <a:r>
              <a:rPr lang="en-US" sz="2800" dirty="0">
                <a:solidFill>
                  <a:srgbClr val="0070C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:</a:t>
            </a:r>
            <a:r>
              <a:rPr lang="vi-VN" sz="2800" dirty="0">
                <a:solidFill>
                  <a:srgbClr val="0070C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vòng trên giây (vòng/s) hoặc héc (Hz).</a:t>
            </a:r>
            <a:endParaRPr lang="en-US" sz="2800" dirty="0">
              <a:solidFill>
                <a:srgbClr val="0070C0"/>
              </a:solidFill>
              <a:latin typeface="Times New Roman" pitchFamily="18" charset="0"/>
              <a:ea typeface="Times New Roman" pitchFamily="18" charset="0"/>
              <a:cs typeface="Times New Roman" pitchFamily="18" charset="0"/>
            </a:endParaRPr>
          </a:p>
          <a:p>
            <a:pPr algn="just"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</a:pPr>
            <a:r>
              <a:rPr lang="vi-VN" sz="2800" b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* Liên </a:t>
            </a:r>
            <a:r>
              <a:rPr lang="vi-VN" sz="28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hệ giữa tốc độ dài và tốc độ góc</a:t>
            </a:r>
            <a:endParaRPr lang="en-US" sz="2800" b="1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Rectangle 30">
                <a:extLst>
                  <a:ext uri="{FF2B5EF4-FFF2-40B4-BE49-F238E27FC236}">
                    <a16:creationId xmlns:a16="http://schemas.microsoft.com/office/drawing/2014/main" id="{CD1F32A6-D1B8-470D-A987-A58F587F946B}"/>
                  </a:ext>
                </a:extLst>
              </p:cNvPr>
              <p:cNvSpPr/>
              <p:nvPr/>
            </p:nvSpPr>
            <p:spPr>
              <a:xfrm>
                <a:off x="2590800" y="3477050"/>
                <a:ext cx="1667918" cy="914400"/>
              </a:xfrm>
              <a:prstGeom prst="rect">
                <a:avLst/>
              </a:prstGeom>
              <a:solidFill>
                <a:srgbClr val="0070C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800" b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f</a:t>
                </a:r>
                <a:r>
                  <a:rPr lang="en-US" sz="2800" b="1">
                    <a:solidFill>
                      <a:schemeClr val="bg1"/>
                    </a:solidFill>
                  </a:rPr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𝟏</m:t>
                        </m:r>
                      </m:num>
                      <m:den>
                        <m:r>
                          <a:rPr lang="en-US" sz="2800" b="1" i="1">
                            <a:solidFill>
                              <a:schemeClr val="bg1"/>
                            </a:solidFill>
                            <a:latin typeface="Cambria Math"/>
                            <a:ea typeface="Cambria Math"/>
                          </a:rPr>
                          <m:t>𝑻</m:t>
                        </m:r>
                        <m:r>
                          <a:rPr lang="en-US" sz="2800" b="1" i="1">
                            <a:solidFill>
                              <a:schemeClr val="bg1"/>
                            </a:solidFill>
                            <a:latin typeface="Cambria Math"/>
                            <a:ea typeface="Cambria Math"/>
                          </a:rPr>
                          <m:t> </m:t>
                        </m:r>
                      </m:den>
                    </m:f>
                  </m:oMath>
                </a14:m>
                <a:r>
                  <a:rPr lang="en-US" sz="2800" b="1">
                    <a:solidFill>
                      <a:schemeClr val="bg1"/>
                    </a:solidFill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b="1" i="1">
                            <a:solidFill>
                              <a:schemeClr val="bg1"/>
                            </a:solidFill>
                            <a:latin typeface="Cambria Math"/>
                            <a:ea typeface="Cambria Math"/>
                          </a:rPr>
                          <m:t>𝝎</m:t>
                        </m:r>
                      </m:num>
                      <m:den>
                        <m:r>
                          <a:rPr lang="en-US" sz="28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𝟐</m:t>
                        </m:r>
                        <m:r>
                          <a:rPr lang="en-US" sz="2800" b="1" i="1">
                            <a:solidFill>
                              <a:schemeClr val="bg1"/>
                            </a:solidFill>
                            <a:latin typeface="Cambria Math"/>
                            <a:ea typeface="Cambria Math"/>
                          </a:rPr>
                          <m:t>𝝅</m:t>
                        </m:r>
                      </m:den>
                    </m:f>
                  </m:oMath>
                </a14:m>
                <a:r>
                  <a:rPr lang="en-US" sz="2800" b="1">
                    <a:solidFill>
                      <a:schemeClr val="bg1"/>
                    </a:solidFill>
                  </a:rPr>
                  <a:t> </a:t>
                </a:r>
              </a:p>
            </p:txBody>
          </p:sp>
        </mc:Choice>
        <mc:Fallback xmlns="">
          <p:sp>
            <p:nvSpPr>
              <p:cNvPr id="31" name="Rectangle 30">
                <a:extLst>
                  <a:ext uri="{FF2B5EF4-FFF2-40B4-BE49-F238E27FC236}">
                    <a16:creationId xmlns:a16="http://schemas.microsoft.com/office/drawing/2014/main" id="{CD1F32A6-D1B8-470D-A987-A58F587F946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90800" y="3477050"/>
                <a:ext cx="1667918" cy="914400"/>
              </a:xfrm>
              <a:prstGeom prst="rect">
                <a:avLst/>
              </a:prstGeom>
              <a:blipFill>
                <a:blip r:embed="rId4"/>
                <a:stretch>
                  <a:fillRect l="-725" r="-5435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Rectangle 31">
                <a:extLst>
                  <a:ext uri="{FF2B5EF4-FFF2-40B4-BE49-F238E27FC236}">
                    <a16:creationId xmlns:a16="http://schemas.microsoft.com/office/drawing/2014/main" id="{E32C0683-BDE9-403B-B33F-4D735FEFA105}"/>
                  </a:ext>
                </a:extLst>
              </p:cNvPr>
              <p:cNvSpPr/>
              <p:nvPr/>
            </p:nvSpPr>
            <p:spPr>
              <a:xfrm>
                <a:off x="2590800" y="5767026"/>
                <a:ext cx="1667918" cy="914400"/>
              </a:xfrm>
              <a:prstGeom prst="rect">
                <a:avLst/>
              </a:prstGeom>
              <a:solidFill>
                <a:srgbClr val="0070C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800" b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v = </a:t>
                </a:r>
                <a14:m>
                  <m:oMath xmlns:m="http://schemas.openxmlformats.org/officeDocument/2006/math">
                    <m:r>
                      <a:rPr lang="en-US" sz="2800" b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𝑟</m:t>
                    </m:r>
                    <m:r>
                      <a:rPr lang="en-US" sz="2800" b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𝜔</m:t>
                    </m:r>
                  </m:oMath>
                </a14:m>
                <a:endParaRPr lang="en-US" sz="2800" b="1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32" name="Rectangle 31">
                <a:extLst>
                  <a:ext uri="{FF2B5EF4-FFF2-40B4-BE49-F238E27FC236}">
                    <a16:creationId xmlns:a16="http://schemas.microsoft.com/office/drawing/2014/main" id="{E32C0683-BDE9-403B-B33F-4D735FEFA10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90800" y="5767026"/>
                <a:ext cx="1667918" cy="91440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90615735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path" presetSubtype="0" repeatCount="2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6731 -0.03241 C -0.0069 -0.03241 0.04297 0.05347 0.04297 0.15949 C 0.04297 0.26667 -0.0069 0.3544 -0.06731 0.3544 C -0.1276 0.3544 -0.17578 0.26667 -0.17578 0.15949 C -0.17578 0.05347 -0.1276 -0.03241 -0.06731 -0.03241 Z " pathEditMode="relative" rAng="0" ptsTypes="AAAAA">
                                      <p:cBhvr>
                                        <p:cTn id="6" dur="5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1" y="1932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3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3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3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 animBg="1"/>
      <p:bldP spid="32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 l="-4000" r="-4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481410" y="886727"/>
            <a:ext cx="840105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just" eaLnBrk="1" hangingPunct="1"/>
            <a:r>
              <a:rPr lang="en-US" sz="28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. 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ỐC ĐỘ DÀI VÀ TỐC ĐỘ GÓC</a:t>
            </a:r>
          </a:p>
          <a:p>
            <a:pPr algn="just"/>
            <a:r>
              <a:rPr lang="vi-VN" sz="2800" b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c) </a:t>
            </a:r>
            <a:r>
              <a:rPr lang="vi-VN" sz="28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sz="28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ec</a:t>
            </a:r>
            <a:r>
              <a:rPr lang="vi-VN" sz="28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ơ vận tốc trong chuyển động tròn đều</a:t>
            </a:r>
            <a:endParaRPr lang="en-US" sz="2800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18"/>
              <p:cNvSpPr/>
              <p:nvPr/>
            </p:nvSpPr>
            <p:spPr>
              <a:xfrm>
                <a:off x="959736" y="1946730"/>
                <a:ext cx="10165464" cy="138499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n-US" sz="2800" b="1">
                    <a:solidFill>
                      <a:srgbClr val="0070C0"/>
                    </a:solidFill>
                    <a:cs typeface="Times New Roman" pitchFamily="18" charset="0"/>
                  </a:rPr>
                  <a:t>Nếu ∆t rất nhỏ thì ∆</a:t>
                </a:r>
                <a:r>
                  <a:rPr lang="en-US" sz="2800" b="1" dirty="0">
                    <a:solidFill>
                      <a:srgbClr val="0070C0"/>
                    </a:solidFill>
                    <a:cs typeface="Times New Roman" pitchFamily="18" charset="0"/>
                  </a:rPr>
                  <a:t>s </a:t>
                </a:r>
                <a:r>
                  <a:rPr lang="en-US" sz="2800" b="1" dirty="0" err="1">
                    <a:solidFill>
                      <a:srgbClr val="0070C0"/>
                    </a:solidFill>
                    <a:cs typeface="Times New Roman" pitchFamily="18" charset="0"/>
                  </a:rPr>
                  <a:t>rất</a:t>
                </a:r>
                <a:r>
                  <a:rPr lang="en-US" sz="2800" b="1" dirty="0">
                    <a:solidFill>
                      <a:srgbClr val="0070C0"/>
                    </a:solidFill>
                    <a:cs typeface="Times New Roman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0070C0"/>
                    </a:solidFill>
                    <a:cs typeface="Times New Roman" pitchFamily="18" charset="0"/>
                  </a:rPr>
                  <a:t>nhỏ</a:t>
                </a:r>
                <a:r>
                  <a:rPr lang="en-US" sz="2800" b="1" dirty="0">
                    <a:solidFill>
                      <a:srgbClr val="0070C0"/>
                    </a:solidFill>
                    <a:cs typeface="Times New Roman" pitchFamily="18" charset="0"/>
                  </a:rPr>
                  <a:t> (</a:t>
                </a:r>
                <a:r>
                  <a:rPr lang="en-US" sz="2800" b="1" dirty="0" err="1">
                    <a:solidFill>
                      <a:srgbClr val="0070C0"/>
                    </a:solidFill>
                    <a:cs typeface="Times New Roman" pitchFamily="18" charset="0"/>
                  </a:rPr>
                  <a:t>coi</a:t>
                </a:r>
                <a:r>
                  <a:rPr lang="en-US" sz="2800" b="1" dirty="0">
                    <a:solidFill>
                      <a:srgbClr val="0070C0"/>
                    </a:solidFill>
                    <a:cs typeface="Times New Roman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0070C0"/>
                    </a:solidFill>
                    <a:cs typeface="Times New Roman" pitchFamily="18" charset="0"/>
                  </a:rPr>
                  <a:t>như</a:t>
                </a:r>
                <a:r>
                  <a:rPr lang="en-US" sz="2800" b="1" dirty="0">
                    <a:solidFill>
                      <a:srgbClr val="0070C0"/>
                    </a:solidFill>
                    <a:cs typeface="Times New Roman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0070C0"/>
                    </a:solidFill>
                    <a:cs typeface="Times New Roman" pitchFamily="18" charset="0"/>
                  </a:rPr>
                  <a:t>đoạn</a:t>
                </a:r>
                <a:r>
                  <a:rPr lang="en-US" sz="2800" b="1" dirty="0">
                    <a:solidFill>
                      <a:srgbClr val="0070C0"/>
                    </a:solidFill>
                    <a:cs typeface="Times New Roman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0070C0"/>
                    </a:solidFill>
                    <a:cs typeface="Times New Roman" pitchFamily="18" charset="0"/>
                  </a:rPr>
                  <a:t>thẳng</a:t>
                </a:r>
                <a:r>
                  <a:rPr lang="en-US" sz="2800" b="1" dirty="0">
                    <a:solidFill>
                      <a:srgbClr val="0070C0"/>
                    </a:solidFill>
                    <a:cs typeface="Times New Roman" pitchFamily="18" charset="0"/>
                  </a:rPr>
                  <a:t>) ta </a:t>
                </a:r>
                <a:r>
                  <a:rPr lang="en-US" sz="2800" b="1" dirty="0" err="1">
                    <a:solidFill>
                      <a:srgbClr val="0070C0"/>
                    </a:solidFill>
                    <a:cs typeface="Times New Roman" pitchFamily="18" charset="0"/>
                  </a:rPr>
                  <a:t>dùng</a:t>
                </a:r>
                <a:r>
                  <a:rPr lang="en-US" sz="2800" b="1" dirty="0">
                    <a:solidFill>
                      <a:srgbClr val="0070C0"/>
                    </a:solidFill>
                    <a:cs typeface="Times New Roman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0070C0"/>
                    </a:solidFill>
                    <a:cs typeface="Times New Roman" pitchFamily="18" charset="0"/>
                  </a:rPr>
                  <a:t>vectơ</a:t>
                </a:r>
                <a:r>
                  <a:rPr lang="en-US" sz="2800" b="1" dirty="0">
                    <a:solidFill>
                      <a:srgbClr val="0070C0"/>
                    </a:solidFill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1" i="1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Cambria Math"/>
                        <a:cs typeface="Times New Roman" pitchFamily="18" charset="0"/>
                      </a:rPr>
                      <m:t>∆</m:t>
                    </m:r>
                    <m:acc>
                      <m:accPr>
                        <m:chr m:val="⃗"/>
                        <m:ctrlPr>
                          <a:rPr lang="en-US" sz="2800" b="1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Cambria Math"/>
                            <a:cs typeface="Times New Roman" pitchFamily="18" charset="0"/>
                          </a:rPr>
                        </m:ctrlPr>
                      </m:accPr>
                      <m:e>
                        <m:r>
                          <a:rPr lang="en-US" sz="2800" b="1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Cambria Math"/>
                            <a:cs typeface="Times New Roman" pitchFamily="18" charset="0"/>
                          </a:rPr>
                          <m:t>𝒔</m:t>
                        </m:r>
                      </m:e>
                    </m:acc>
                  </m:oMath>
                </a14:m>
                <a:r>
                  <a:rPr lang="en-US" sz="2800" b="1" dirty="0">
                    <a:solidFill>
                      <a:srgbClr val="0070C0"/>
                    </a:solidFill>
                    <a:cs typeface="Times New Roman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0070C0"/>
                    </a:solidFill>
                    <a:cs typeface="Times New Roman" pitchFamily="18" charset="0"/>
                  </a:rPr>
                  <a:t>để</a:t>
                </a:r>
                <a:r>
                  <a:rPr lang="en-US" sz="2800" b="1" dirty="0">
                    <a:solidFill>
                      <a:srgbClr val="0070C0"/>
                    </a:solidFill>
                    <a:cs typeface="Times New Roman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0070C0"/>
                    </a:solidFill>
                    <a:cs typeface="Times New Roman" pitchFamily="18" charset="0"/>
                  </a:rPr>
                  <a:t>chỉ</a:t>
                </a:r>
                <a:r>
                  <a:rPr lang="en-US" sz="2800" b="1" dirty="0">
                    <a:solidFill>
                      <a:srgbClr val="0070C0"/>
                    </a:solidFill>
                    <a:cs typeface="Times New Roman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0070C0"/>
                    </a:solidFill>
                    <a:cs typeface="Times New Roman" pitchFamily="18" charset="0"/>
                  </a:rPr>
                  <a:t>quãng</a:t>
                </a:r>
                <a:r>
                  <a:rPr lang="en-US" sz="2800" b="1" dirty="0">
                    <a:solidFill>
                      <a:srgbClr val="0070C0"/>
                    </a:solidFill>
                    <a:cs typeface="Times New Roman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0070C0"/>
                    </a:solidFill>
                    <a:cs typeface="Times New Roman" pitchFamily="18" charset="0"/>
                  </a:rPr>
                  <a:t>đường</a:t>
                </a:r>
                <a:r>
                  <a:rPr lang="en-US" sz="2800" b="1" dirty="0">
                    <a:solidFill>
                      <a:srgbClr val="0070C0"/>
                    </a:solidFill>
                    <a:cs typeface="Times New Roman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0070C0"/>
                    </a:solidFill>
                    <a:cs typeface="Times New Roman" pitchFamily="18" charset="0"/>
                  </a:rPr>
                  <a:t>đi</a:t>
                </a:r>
                <a:r>
                  <a:rPr lang="en-US" sz="2800" b="1" dirty="0">
                    <a:solidFill>
                      <a:srgbClr val="0070C0"/>
                    </a:solidFill>
                    <a:cs typeface="Times New Roman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0070C0"/>
                    </a:solidFill>
                    <a:cs typeface="Times New Roman" pitchFamily="18" charset="0"/>
                  </a:rPr>
                  <a:t>được</a:t>
                </a:r>
                <a:r>
                  <a:rPr lang="en-US" sz="2800" b="1" dirty="0">
                    <a:solidFill>
                      <a:srgbClr val="0070C0"/>
                    </a:solidFill>
                    <a:cs typeface="Times New Roman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0070C0"/>
                    </a:solidFill>
                    <a:cs typeface="Times New Roman" pitchFamily="18" charset="0"/>
                  </a:rPr>
                  <a:t>và</a:t>
                </a:r>
                <a:r>
                  <a:rPr lang="en-US" sz="2800" b="1" dirty="0">
                    <a:solidFill>
                      <a:srgbClr val="0070C0"/>
                    </a:solidFill>
                    <a:cs typeface="Times New Roman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0070C0"/>
                    </a:solidFill>
                    <a:cs typeface="Times New Roman" pitchFamily="18" charset="0"/>
                  </a:rPr>
                  <a:t>hướng</a:t>
                </a:r>
                <a:r>
                  <a:rPr lang="en-US" sz="2800" b="1" dirty="0">
                    <a:solidFill>
                      <a:srgbClr val="0070C0"/>
                    </a:solidFill>
                    <a:cs typeface="Times New Roman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0070C0"/>
                    </a:solidFill>
                    <a:cs typeface="Times New Roman" pitchFamily="18" charset="0"/>
                  </a:rPr>
                  <a:t>chuyển</a:t>
                </a:r>
                <a:r>
                  <a:rPr lang="en-US" sz="2800" b="1" dirty="0">
                    <a:solidFill>
                      <a:srgbClr val="0070C0"/>
                    </a:solidFill>
                    <a:cs typeface="Times New Roman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0070C0"/>
                    </a:solidFill>
                    <a:cs typeface="Times New Roman" pitchFamily="18" charset="0"/>
                  </a:rPr>
                  <a:t>động</a:t>
                </a:r>
                <a:r>
                  <a:rPr lang="en-US" sz="2800" b="1" dirty="0">
                    <a:solidFill>
                      <a:srgbClr val="0070C0"/>
                    </a:solidFill>
                    <a:cs typeface="Times New Roman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2800" b="1" i="1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Cambria Math"/>
                        <a:cs typeface="Times New Roman" pitchFamily="18" charset="0"/>
                      </a:rPr>
                      <m:t>∆</m:t>
                    </m:r>
                    <m:acc>
                      <m:accPr>
                        <m:chr m:val="⃗"/>
                        <m:ctrlPr>
                          <a:rPr lang="en-US" sz="2800" b="1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Cambria Math"/>
                            <a:cs typeface="Times New Roman" pitchFamily="18" charset="0"/>
                          </a:rPr>
                        </m:ctrlPr>
                      </m:accPr>
                      <m:e>
                        <m:r>
                          <a:rPr lang="en-US" sz="2800" b="1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Cambria Math"/>
                            <a:cs typeface="Times New Roman" pitchFamily="18" charset="0"/>
                          </a:rPr>
                          <m:t>𝒔</m:t>
                        </m:r>
                      </m:e>
                    </m:acc>
                  </m:oMath>
                </a14:m>
                <a:r>
                  <a:rPr lang="en-US" sz="2800" b="1" dirty="0">
                    <a:solidFill>
                      <a:srgbClr val="0070C0"/>
                    </a:solidFill>
                    <a:cs typeface="Times New Roman" pitchFamily="18" charset="0"/>
                  </a:rPr>
                  <a:t> gọi </a:t>
                </a:r>
                <a:r>
                  <a:rPr lang="en-US" sz="2800" b="1" dirty="0" err="1">
                    <a:solidFill>
                      <a:srgbClr val="0070C0"/>
                    </a:solidFill>
                    <a:cs typeface="Times New Roman" pitchFamily="18" charset="0"/>
                  </a:rPr>
                  <a:t>là</a:t>
                </a:r>
                <a:r>
                  <a:rPr lang="en-US" sz="2800" b="1" dirty="0">
                    <a:solidFill>
                      <a:srgbClr val="0070C0"/>
                    </a:solidFill>
                    <a:cs typeface="Times New Roman" pitchFamily="18" charset="0"/>
                  </a:rPr>
                  <a:t> </a:t>
                </a:r>
                <a:r>
                  <a:rPr lang="en-US" sz="2800" b="1" i="1" dirty="0" err="1">
                    <a:solidFill>
                      <a:srgbClr val="0070C0"/>
                    </a:solidFill>
                    <a:cs typeface="Times New Roman" pitchFamily="18" charset="0"/>
                  </a:rPr>
                  <a:t>vectơ</a:t>
                </a:r>
                <a:r>
                  <a:rPr lang="en-US" sz="2800" b="1" i="1" dirty="0">
                    <a:solidFill>
                      <a:srgbClr val="0070C0"/>
                    </a:solidFill>
                    <a:cs typeface="Times New Roman" pitchFamily="18" charset="0"/>
                  </a:rPr>
                  <a:t> </a:t>
                </a:r>
                <a:r>
                  <a:rPr lang="en-US" sz="2800" b="1" i="1" dirty="0" err="1">
                    <a:solidFill>
                      <a:srgbClr val="0070C0"/>
                    </a:solidFill>
                    <a:cs typeface="Times New Roman" pitchFamily="18" charset="0"/>
                  </a:rPr>
                  <a:t>độ</a:t>
                </a:r>
                <a:r>
                  <a:rPr lang="en-US" sz="2800" b="1" i="1" dirty="0">
                    <a:solidFill>
                      <a:srgbClr val="0070C0"/>
                    </a:solidFill>
                    <a:cs typeface="Times New Roman" pitchFamily="18" charset="0"/>
                  </a:rPr>
                  <a:t> </a:t>
                </a:r>
                <a:r>
                  <a:rPr lang="en-US" sz="2800" b="1" i="1" err="1">
                    <a:solidFill>
                      <a:srgbClr val="0070C0"/>
                    </a:solidFill>
                    <a:cs typeface="Times New Roman" pitchFamily="18" charset="0"/>
                  </a:rPr>
                  <a:t>dời</a:t>
                </a:r>
                <a:r>
                  <a:rPr lang="en-US" sz="2800" b="1" i="1">
                    <a:solidFill>
                      <a:srgbClr val="0070C0"/>
                    </a:solidFill>
                    <a:cs typeface="Times New Roman" pitchFamily="18" charset="0"/>
                  </a:rPr>
                  <a:t>.</a:t>
                </a:r>
                <a:endParaRPr lang="en-US" sz="2800" b="1" i="1" dirty="0">
                  <a:solidFill>
                    <a:srgbClr val="0070C0"/>
                  </a:solidFill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9" name="Rectangle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9736" y="1946730"/>
                <a:ext cx="10165464" cy="1384995"/>
              </a:xfrm>
              <a:prstGeom prst="rect">
                <a:avLst/>
              </a:prstGeom>
              <a:blipFill>
                <a:blip r:embed="rId4"/>
                <a:stretch>
                  <a:fillRect l="-1199" t="-3947" r="-1259" b="-11404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Rectangle 19"/>
              <p:cNvSpPr/>
              <p:nvPr/>
            </p:nvSpPr>
            <p:spPr>
              <a:xfrm>
                <a:off x="2709004" y="3237058"/>
                <a:ext cx="1752600" cy="990297"/>
              </a:xfrm>
              <a:prstGeom prst="rect">
                <a:avLst/>
              </a:prstGeom>
              <a:solidFill>
                <a:srgbClr val="0070C0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8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8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𝒗</m:t>
                        </m:r>
                      </m:e>
                    </m:acc>
                  </m:oMath>
                </a14:m>
                <a:r>
                  <a:rPr lang="en-US" sz="2800" b="1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b="1" i="1">
                            <a:solidFill>
                              <a:schemeClr val="bg1"/>
                            </a:solidFill>
                            <a:latin typeface="Cambria Math"/>
                            <a:ea typeface="Cambria Math"/>
                          </a:rPr>
                          <m:t>∆</m:t>
                        </m:r>
                        <m:acc>
                          <m:accPr>
                            <m:chr m:val="⃗"/>
                            <m:ctrlPr>
                              <a:rPr lang="en-US" sz="2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accPr>
                          <m:e>
                            <m:r>
                              <a:rPr lang="en-US" sz="2800" b="1" i="1">
                                <a:solidFill>
                                  <a:schemeClr val="bg1"/>
                                </a:solidFill>
                                <a:latin typeface="Cambria Math"/>
                                <a:ea typeface="Cambria Math"/>
                              </a:rPr>
                              <m:t>𝒔</m:t>
                            </m:r>
                          </m:e>
                        </m:acc>
                      </m:num>
                      <m:den>
                        <m:r>
                          <a:rPr lang="en-US" sz="2800" b="1" i="1">
                            <a:solidFill>
                              <a:schemeClr val="bg1"/>
                            </a:solidFill>
                            <a:latin typeface="Cambria Math"/>
                            <a:ea typeface="Cambria Math"/>
                          </a:rPr>
                          <m:t>∆</m:t>
                        </m:r>
                        <m:r>
                          <a:rPr lang="en-US" sz="2800" b="1" i="1">
                            <a:solidFill>
                              <a:schemeClr val="bg1"/>
                            </a:solidFill>
                            <a:latin typeface="Cambria Math"/>
                            <a:ea typeface="Cambria Math"/>
                          </a:rPr>
                          <m:t>𝒕</m:t>
                        </m:r>
                      </m:den>
                    </m:f>
                  </m:oMath>
                </a14:m>
                <a:endParaRPr lang="en-US" sz="2800" b="1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0" name="Rectangle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09004" y="3237058"/>
                <a:ext cx="1752600" cy="99029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Rectangle 20"/>
          <p:cNvSpPr/>
          <p:nvPr/>
        </p:nvSpPr>
        <p:spPr>
          <a:xfrm>
            <a:off x="1060937" y="4351172"/>
            <a:ext cx="5967120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vi-VN" sz="28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V</a:t>
            </a:r>
            <a:r>
              <a:rPr lang="en-US" sz="28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e</a:t>
            </a:r>
            <a:r>
              <a:rPr lang="vi-VN" sz="28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tơ vận tốc trong chuyển động tròn đều luôn có phương tiếp tuyến với đường tròn quỹ đạo.</a:t>
            </a:r>
            <a:endParaRPr lang="en-US" sz="2800" b="1" dirty="0">
              <a:solidFill>
                <a:srgbClr val="0070C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4" name="AutoShape 218">
            <a:extLst>
              <a:ext uri="{FF2B5EF4-FFF2-40B4-BE49-F238E27FC236}">
                <a16:creationId xmlns:a16="http://schemas.microsoft.com/office/drawing/2014/main" id="{93672F72-253C-4A26-AE00-4A736ABA2570}"/>
              </a:ext>
            </a:extLst>
          </p:cNvPr>
          <p:cNvSpPr>
            <a:spLocks noChangeArrowheads="1"/>
          </p:cNvSpPr>
          <p:nvPr/>
        </p:nvSpPr>
        <p:spPr bwMode="auto">
          <a:xfrm rot="3600000">
            <a:off x="7489328" y="3603128"/>
            <a:ext cx="3073400" cy="3073400"/>
          </a:xfrm>
          <a:custGeom>
            <a:avLst/>
            <a:gdLst>
              <a:gd name="T0" fmla="*/ 2147483647 w 21600"/>
              <a:gd name="T1" fmla="*/ 0 h 21600"/>
              <a:gd name="T2" fmla="*/ 2147483647 w 21600"/>
              <a:gd name="T3" fmla="*/ 2147483647 h 21600"/>
              <a:gd name="T4" fmla="*/ 0 w 21600"/>
              <a:gd name="T5" fmla="*/ 2147483647 h 21600"/>
              <a:gd name="T6" fmla="*/ 2147483647 w 21600"/>
              <a:gd name="T7" fmla="*/ 2147483647 h 21600"/>
              <a:gd name="T8" fmla="*/ 2147483647 w 21600"/>
              <a:gd name="T9" fmla="*/ 2147483647 h 21600"/>
              <a:gd name="T10" fmla="*/ 2147483647 w 21600"/>
              <a:gd name="T11" fmla="*/ 2147483647 h 21600"/>
              <a:gd name="T12" fmla="*/ 2147483647 w 21600"/>
              <a:gd name="T13" fmla="*/ 2147483647 h 21600"/>
              <a:gd name="T14" fmla="*/ 2147483647 w 21600"/>
              <a:gd name="T15" fmla="*/ 2147483647 h 2160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3163 w 21600"/>
              <a:gd name="T25" fmla="*/ 3163 h 21600"/>
              <a:gd name="T26" fmla="*/ 18437 w 21600"/>
              <a:gd name="T27" fmla="*/ 18437 h 2160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21600" h="21600">
                <a:moveTo>
                  <a:pt x="0" y="10800"/>
                </a:moveTo>
                <a:cubicBezTo>
                  <a:pt x="0" y="4835"/>
                  <a:pt x="4835" y="0"/>
                  <a:pt x="10800" y="0"/>
                </a:cubicBezTo>
                <a:cubicBezTo>
                  <a:pt x="16765" y="0"/>
                  <a:pt x="21600" y="4835"/>
                  <a:pt x="21600" y="10800"/>
                </a:cubicBezTo>
                <a:cubicBezTo>
                  <a:pt x="21600" y="16765"/>
                  <a:pt x="16765" y="21600"/>
                  <a:pt x="10800" y="21600"/>
                </a:cubicBezTo>
                <a:cubicBezTo>
                  <a:pt x="4835" y="21600"/>
                  <a:pt x="0" y="16765"/>
                  <a:pt x="0" y="10800"/>
                </a:cubicBezTo>
                <a:close/>
                <a:moveTo>
                  <a:pt x="10702" y="10800"/>
                </a:moveTo>
                <a:cubicBezTo>
                  <a:pt x="10702" y="10854"/>
                  <a:pt x="10746" y="10898"/>
                  <a:pt x="10800" y="10898"/>
                </a:cubicBezTo>
                <a:cubicBezTo>
                  <a:pt x="10854" y="10898"/>
                  <a:pt x="10898" y="10854"/>
                  <a:pt x="10898" y="10800"/>
                </a:cubicBezTo>
                <a:cubicBezTo>
                  <a:pt x="10898" y="10746"/>
                  <a:pt x="10854" y="10702"/>
                  <a:pt x="10800" y="10702"/>
                </a:cubicBezTo>
                <a:cubicBezTo>
                  <a:pt x="10746" y="10702"/>
                  <a:pt x="10702" y="10746"/>
                  <a:pt x="10702" y="10800"/>
                </a:cubicBezTo>
                <a:close/>
              </a:path>
            </a:pathLst>
          </a:custGeom>
          <a:noFill/>
          <a:ln w="38100">
            <a:solidFill>
              <a:srgbClr val="FFC000"/>
            </a:solidFill>
            <a:round/>
            <a:headEnd type="none" w="sm" len="sm"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" name="Line 146">
            <a:extLst>
              <a:ext uri="{FF2B5EF4-FFF2-40B4-BE49-F238E27FC236}">
                <a16:creationId xmlns:a16="http://schemas.microsoft.com/office/drawing/2014/main" id="{F8CFE2D1-362F-4F9B-ABB5-DF26227F65EC}"/>
              </a:ext>
            </a:extLst>
          </p:cNvPr>
          <p:cNvSpPr>
            <a:spLocks noChangeShapeType="1"/>
          </p:cNvSpPr>
          <p:nvPr/>
        </p:nvSpPr>
        <p:spPr bwMode="auto">
          <a:xfrm rot="856055" flipV="1">
            <a:off x="9151441" y="4202742"/>
            <a:ext cx="1089025" cy="1089025"/>
          </a:xfrm>
          <a:prstGeom prst="line">
            <a:avLst/>
          </a:prstGeom>
          <a:noFill/>
          <a:ln w="28575">
            <a:solidFill>
              <a:schemeClr val="accent1"/>
            </a:solidFill>
            <a:round/>
            <a:headEnd type="oval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" name="Rectangle 148">
            <a:extLst>
              <a:ext uri="{FF2B5EF4-FFF2-40B4-BE49-F238E27FC236}">
                <a16:creationId xmlns:a16="http://schemas.microsoft.com/office/drawing/2014/main" id="{0E038775-679E-455B-84D5-18B82BEFAED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15062" y="4078341"/>
            <a:ext cx="49850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76200">
                <a:solidFill>
                  <a:srgbClr val="FFFF66"/>
                </a:solidFill>
                <a:miter lim="800000"/>
                <a:headEnd type="none" w="sm" len="sm"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sz="32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</a:t>
            </a:r>
          </a:p>
        </p:txBody>
      </p:sp>
      <p:sp>
        <p:nvSpPr>
          <p:cNvPr id="17" name="Text Box 149">
            <a:extLst>
              <a:ext uri="{FF2B5EF4-FFF2-40B4-BE49-F238E27FC236}">
                <a16:creationId xmlns:a16="http://schemas.microsoft.com/office/drawing/2014/main" id="{0E0A3BCF-C94B-49AC-B9AB-981818BE0D3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695953" y="4795672"/>
            <a:ext cx="4540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76200">
                <a:solidFill>
                  <a:srgbClr val="FFFF66"/>
                </a:solidFill>
                <a:miter lim="800000"/>
                <a:headEnd type="none" w="sm" len="sm"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US" sz="28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r</a:t>
            </a:r>
          </a:p>
        </p:txBody>
      </p:sp>
      <p:sp>
        <p:nvSpPr>
          <p:cNvPr id="22" name="Rectangle 209">
            <a:extLst>
              <a:ext uri="{FF2B5EF4-FFF2-40B4-BE49-F238E27FC236}">
                <a16:creationId xmlns:a16="http://schemas.microsoft.com/office/drawing/2014/main" id="{8D06652E-3546-46A5-8D42-464E0F6F8699}"/>
              </a:ext>
            </a:extLst>
          </p:cNvPr>
          <p:cNvSpPr>
            <a:spLocks noChangeArrowheads="1"/>
          </p:cNvSpPr>
          <p:nvPr/>
        </p:nvSpPr>
        <p:spPr bwMode="auto">
          <a:xfrm>
            <a:off x="9008566" y="5002841"/>
            <a:ext cx="481013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76200">
                <a:solidFill>
                  <a:srgbClr val="FFFF66"/>
                </a:solidFill>
                <a:miter lim="800000"/>
                <a:headEnd type="none" w="sm" len="sm"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O</a:t>
            </a:r>
          </a:p>
        </p:txBody>
      </p:sp>
      <p:sp>
        <p:nvSpPr>
          <p:cNvPr id="23" name="Line 212">
            <a:extLst>
              <a:ext uri="{FF2B5EF4-FFF2-40B4-BE49-F238E27FC236}">
                <a16:creationId xmlns:a16="http://schemas.microsoft.com/office/drawing/2014/main" id="{C4EBB7CD-E9FF-42A6-9C68-C4EB595517D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9008565" y="4142744"/>
            <a:ext cx="1159965" cy="1004559"/>
          </a:xfrm>
          <a:prstGeom prst="line">
            <a:avLst/>
          </a:prstGeom>
          <a:noFill/>
          <a:ln w="28575">
            <a:solidFill>
              <a:schemeClr val="accent1"/>
            </a:solidFill>
            <a:round/>
            <a:headEnd type="oval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27" name="Picture 222" descr="golfballCLR">
            <a:extLst>
              <a:ext uri="{FF2B5EF4-FFF2-40B4-BE49-F238E27FC236}">
                <a16:creationId xmlns:a16="http://schemas.microsoft.com/office/drawing/2014/main" id="{1F029E92-62F0-4184-A671-D0B284292EF9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10232529" y="4210678"/>
            <a:ext cx="217487" cy="217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4" name="Straight Arrow Connector 3">
            <a:extLst>
              <a:ext uri="{FF2B5EF4-FFF2-40B4-BE49-F238E27FC236}">
                <a16:creationId xmlns:a16="http://schemas.microsoft.com/office/drawing/2014/main" id="{E3055BD3-67C2-4445-B1D3-F9BA492268C9}"/>
              </a:ext>
            </a:extLst>
          </p:cNvPr>
          <p:cNvCxnSpPr/>
          <p:nvPr/>
        </p:nvCxnSpPr>
        <p:spPr>
          <a:xfrm flipH="1" flipV="1">
            <a:off x="9616343" y="3368510"/>
            <a:ext cx="756047" cy="951706"/>
          </a:xfrm>
          <a:prstGeom prst="straightConnector1">
            <a:avLst/>
          </a:prstGeom>
          <a:ln w="38100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90AB75D7-900D-446F-AABA-2D8868864455}"/>
                  </a:ext>
                </a:extLst>
              </p:cNvPr>
              <p:cNvSpPr txBox="1"/>
              <p:nvPr/>
            </p:nvSpPr>
            <p:spPr>
              <a:xfrm>
                <a:off x="9315747" y="4166556"/>
                <a:ext cx="538956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>
                          <a:solidFill>
                            <a:srgbClr val="FF0000"/>
                          </a:solidFill>
                          <a:latin typeface="Cambria Math"/>
                          <a:ea typeface="Cambria Math"/>
                        </a:rPr>
                        <m:t>∆</m:t>
                      </m:r>
                      <m:r>
                        <a:rPr lang="en-US" sz="2800" i="1">
                          <a:solidFill>
                            <a:srgbClr val="FF0000"/>
                          </a:solidFill>
                          <a:latin typeface="Cambria Math"/>
                          <a:ea typeface="Cambria Math"/>
                        </a:rPr>
                        <m:t>𝑡</m:t>
                      </m:r>
                    </m:oMath>
                  </m:oMathPara>
                </a14:m>
                <a:endParaRPr lang="en-US" sz="280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90AB75D7-900D-446F-AABA-2D886886445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15747" y="4166556"/>
                <a:ext cx="538956" cy="52322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21DAE44A-E4AA-46F7-88BA-C50BD987F2E5}"/>
              </a:ext>
            </a:extLst>
          </p:cNvPr>
          <p:cNvCxnSpPr>
            <a:cxnSpLocks/>
          </p:cNvCxnSpPr>
          <p:nvPr/>
        </p:nvCxnSpPr>
        <p:spPr>
          <a:xfrm flipH="1" flipV="1">
            <a:off x="10181229" y="4098040"/>
            <a:ext cx="180182" cy="253132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Rectangle 30">
            <a:extLst>
              <a:ext uri="{FF2B5EF4-FFF2-40B4-BE49-F238E27FC236}">
                <a16:creationId xmlns:a16="http://schemas.microsoft.com/office/drawing/2014/main" id="{94362249-370F-4FD4-8E9F-0BDB74F9519E}"/>
              </a:ext>
            </a:extLst>
          </p:cNvPr>
          <p:cNvSpPr/>
          <p:nvPr/>
        </p:nvSpPr>
        <p:spPr>
          <a:xfrm>
            <a:off x="2298700" y="176574"/>
            <a:ext cx="7850418" cy="76944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en-US" sz="4400" b="1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BÀI 5. CHUYỂN ĐỘNG TRÒN ĐỀU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Rectangle 23">
                <a:extLst>
                  <a:ext uri="{FF2B5EF4-FFF2-40B4-BE49-F238E27FC236}">
                    <a16:creationId xmlns:a16="http://schemas.microsoft.com/office/drawing/2014/main" id="{EA97C81D-DFB8-48B5-B5C2-AF3EECF81378}"/>
                  </a:ext>
                </a:extLst>
              </p:cNvPr>
              <p:cNvSpPr/>
              <p:nvPr/>
            </p:nvSpPr>
            <p:spPr>
              <a:xfrm>
                <a:off x="9752478" y="3091416"/>
                <a:ext cx="549493" cy="632932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2800" b="1" i="1" smtClean="0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800" b="1" i="1" smtClean="0">
                              <a:solidFill>
                                <a:srgbClr val="00B050"/>
                              </a:solidFill>
                              <a:latin typeface="Cambria Math"/>
                            </a:rPr>
                            <m:t>𝒗</m:t>
                          </m:r>
                        </m:e>
                      </m:acc>
                    </m:oMath>
                  </m:oMathPara>
                </a14:m>
                <a:endParaRPr lang="en-US" sz="2800" b="1" dirty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4" name="Rectangle 23">
                <a:extLst>
                  <a:ext uri="{FF2B5EF4-FFF2-40B4-BE49-F238E27FC236}">
                    <a16:creationId xmlns:a16="http://schemas.microsoft.com/office/drawing/2014/main" id="{EA97C81D-DFB8-48B5-B5C2-AF3EECF8137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52478" y="3091416"/>
                <a:ext cx="549493" cy="632932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Rectangle 24">
                <a:extLst>
                  <a:ext uri="{FF2B5EF4-FFF2-40B4-BE49-F238E27FC236}">
                    <a16:creationId xmlns:a16="http://schemas.microsoft.com/office/drawing/2014/main" id="{FF6773AF-3AAF-4229-B20B-894294654F23}"/>
                  </a:ext>
                </a:extLst>
              </p:cNvPr>
              <p:cNvSpPr/>
              <p:nvPr/>
            </p:nvSpPr>
            <p:spPr>
              <a:xfrm>
                <a:off x="10227216" y="3698068"/>
                <a:ext cx="610149" cy="507848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1" i="1" smtClean="0">
                          <a:solidFill>
                            <a:srgbClr val="FF0000"/>
                          </a:solidFill>
                          <a:latin typeface="Cambria Math"/>
                          <a:ea typeface="Cambria Math"/>
                        </a:rPr>
                        <m:t>∆</m:t>
                      </m:r>
                      <m:acc>
                        <m:accPr>
                          <m:chr m:val="⃗"/>
                          <m:ctrlPr>
                            <a:rPr lang="en-US" sz="28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accPr>
                        <m:e>
                          <m:r>
                            <a:rPr lang="en-US" sz="2800" b="1" i="1">
                              <a:solidFill>
                                <a:srgbClr val="FF0000"/>
                              </a:solidFill>
                              <a:latin typeface="Cambria Math"/>
                              <a:ea typeface="Cambria Math"/>
                            </a:rPr>
                            <m:t>𝒔</m:t>
                          </m:r>
                        </m:e>
                      </m:acc>
                    </m:oMath>
                  </m:oMathPara>
                </a14:m>
                <a:endParaRPr lang="en-US" sz="2800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5" name="Rectangle 24">
                <a:extLst>
                  <a:ext uri="{FF2B5EF4-FFF2-40B4-BE49-F238E27FC236}">
                    <a16:creationId xmlns:a16="http://schemas.microsoft.com/office/drawing/2014/main" id="{FF6773AF-3AAF-4229-B20B-894294654F2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27216" y="3698068"/>
                <a:ext cx="610149" cy="507848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77112344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0" grpId="0" animBg="1"/>
      <p:bldP spid="21" grpId="0"/>
      <p:bldP spid="23" grpId="0" animBg="1"/>
      <p:bldP spid="28" grpId="0"/>
      <p:bldP spid="24" grpId="0"/>
      <p:bldP spid="25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 l="-4000" r="-4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val 4"/>
          <p:cNvSpPr>
            <a:spLocks noChangeArrowheads="1"/>
          </p:cNvSpPr>
          <p:nvPr/>
        </p:nvSpPr>
        <p:spPr bwMode="auto">
          <a:xfrm>
            <a:off x="4894263" y="3997325"/>
            <a:ext cx="2286000" cy="2362200"/>
          </a:xfrm>
          <a:prstGeom prst="ellipse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" name="Text Box 5"/>
          <p:cNvSpPr txBox="1">
            <a:spLocks noChangeArrowheads="1"/>
          </p:cNvSpPr>
          <p:nvPr/>
        </p:nvSpPr>
        <p:spPr bwMode="auto">
          <a:xfrm>
            <a:off x="5788027" y="3196340"/>
            <a:ext cx="6096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>
                <a:solidFill>
                  <a:schemeClr val="hlink"/>
                </a:solidFill>
              </a:rPr>
              <a:t>t</a:t>
            </a:r>
            <a:r>
              <a:rPr lang="en-US" baseline="-25000">
                <a:solidFill>
                  <a:schemeClr val="hlink"/>
                </a:solidFill>
              </a:rPr>
              <a:t>2</a:t>
            </a:r>
            <a:endParaRPr lang="en-US">
              <a:solidFill>
                <a:schemeClr val="hlink"/>
              </a:solidFill>
            </a:endParaRPr>
          </a:p>
        </p:txBody>
      </p:sp>
      <p:sp>
        <p:nvSpPr>
          <p:cNvPr id="4" name="Text Box 6"/>
          <p:cNvSpPr txBox="1">
            <a:spLocks noChangeArrowheads="1"/>
          </p:cNvSpPr>
          <p:nvPr/>
        </p:nvSpPr>
        <p:spPr bwMode="auto">
          <a:xfrm>
            <a:off x="7168698" y="3884840"/>
            <a:ext cx="6096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>
                <a:solidFill>
                  <a:schemeClr val="hlink"/>
                </a:solidFill>
              </a:rPr>
              <a:t>t</a:t>
            </a:r>
            <a:r>
              <a:rPr lang="en-US" baseline="-25000">
                <a:solidFill>
                  <a:schemeClr val="hlink"/>
                </a:solidFill>
              </a:rPr>
              <a:t>1</a:t>
            </a:r>
            <a:endParaRPr lang="en-US">
              <a:solidFill>
                <a:schemeClr val="hlink"/>
              </a:solidFill>
            </a:endParaRPr>
          </a:p>
        </p:txBody>
      </p:sp>
      <p:grpSp>
        <p:nvGrpSpPr>
          <p:cNvPr id="5" name="Group 7"/>
          <p:cNvGrpSpPr>
            <a:grpSpLocks/>
          </p:cNvGrpSpPr>
          <p:nvPr/>
        </p:nvGrpSpPr>
        <p:grpSpPr bwMode="auto">
          <a:xfrm>
            <a:off x="5281613" y="3387726"/>
            <a:ext cx="852488" cy="720725"/>
            <a:chOff x="2186" y="1536"/>
            <a:chExt cx="537" cy="454"/>
          </a:xfrm>
        </p:grpSpPr>
        <p:sp>
          <p:nvSpPr>
            <p:cNvPr id="6" name="Text Box 8"/>
            <p:cNvSpPr txBox="1">
              <a:spLocks noChangeArrowheads="1"/>
            </p:cNvSpPr>
            <p:nvPr/>
          </p:nvSpPr>
          <p:spPr bwMode="auto">
            <a:xfrm>
              <a:off x="2186" y="1536"/>
              <a:ext cx="454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36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36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36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36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36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3200">
                  <a:solidFill>
                    <a:schemeClr val="hlink"/>
                  </a:solidFill>
                  <a:latin typeface=".VnTime" pitchFamily="34" charset="0"/>
                </a:rPr>
                <a:t>M</a:t>
              </a:r>
              <a:r>
                <a:rPr lang="en-US" sz="3200" baseline="-25000">
                  <a:solidFill>
                    <a:schemeClr val="hlink"/>
                  </a:solidFill>
                  <a:latin typeface=".VnTime" pitchFamily="34" charset="0"/>
                </a:rPr>
                <a:t>2</a:t>
              </a:r>
              <a:endParaRPr lang="en-US" sz="3200">
                <a:solidFill>
                  <a:schemeClr val="hlink"/>
                </a:solidFill>
                <a:latin typeface=".VnTime" pitchFamily="34" charset="0"/>
              </a:endParaRPr>
            </a:p>
          </p:txBody>
        </p:sp>
        <p:sp>
          <p:nvSpPr>
            <p:cNvPr id="7" name="Oval 9"/>
            <p:cNvSpPr>
              <a:spLocks noChangeArrowheads="1"/>
            </p:cNvSpPr>
            <p:nvPr/>
          </p:nvSpPr>
          <p:spPr bwMode="auto">
            <a:xfrm>
              <a:off x="2579" y="1846"/>
              <a:ext cx="144" cy="144"/>
            </a:xfrm>
            <a:prstGeom prst="ellipse">
              <a:avLst/>
            </a:prstGeom>
            <a:solidFill>
              <a:schemeClr val="folHlink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8" name="Group 10"/>
          <p:cNvGrpSpPr>
            <a:grpSpLocks/>
          </p:cNvGrpSpPr>
          <p:nvPr/>
        </p:nvGrpSpPr>
        <p:grpSpPr bwMode="auto">
          <a:xfrm>
            <a:off x="6815932" y="4377051"/>
            <a:ext cx="1101725" cy="579438"/>
            <a:chOff x="3264" y="2112"/>
            <a:chExt cx="694" cy="365"/>
          </a:xfrm>
        </p:grpSpPr>
        <p:sp>
          <p:nvSpPr>
            <p:cNvPr id="9" name="Oval 11"/>
            <p:cNvSpPr>
              <a:spLocks noChangeArrowheads="1"/>
            </p:cNvSpPr>
            <p:nvPr/>
          </p:nvSpPr>
          <p:spPr bwMode="auto">
            <a:xfrm>
              <a:off x="3264" y="2256"/>
              <a:ext cx="144" cy="144"/>
            </a:xfrm>
            <a:prstGeom prst="ellipse">
              <a:avLst/>
            </a:prstGeom>
            <a:solidFill>
              <a:schemeClr val="folHlink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" name="Text Box 12"/>
            <p:cNvSpPr txBox="1">
              <a:spLocks noChangeArrowheads="1"/>
            </p:cNvSpPr>
            <p:nvPr/>
          </p:nvSpPr>
          <p:spPr bwMode="auto">
            <a:xfrm>
              <a:off x="3504" y="2112"/>
              <a:ext cx="454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36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36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36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36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36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3200">
                  <a:solidFill>
                    <a:schemeClr val="hlink"/>
                  </a:solidFill>
                  <a:latin typeface=".VnTime" pitchFamily="34" charset="0"/>
                </a:rPr>
                <a:t>M</a:t>
              </a:r>
              <a:r>
                <a:rPr lang="en-US" sz="3200" baseline="-25000">
                  <a:solidFill>
                    <a:schemeClr val="hlink"/>
                  </a:solidFill>
                  <a:latin typeface=".VnTime" pitchFamily="34" charset="0"/>
                </a:rPr>
                <a:t>1</a:t>
              </a:r>
              <a:endParaRPr lang="en-US" sz="3200">
                <a:solidFill>
                  <a:schemeClr val="hlink"/>
                </a:solidFill>
                <a:latin typeface=".VnTime" pitchFamily="34" charset="0"/>
              </a:endParaRPr>
            </a:p>
          </p:txBody>
        </p:sp>
      </p:grpSp>
      <p:grpSp>
        <p:nvGrpSpPr>
          <p:cNvPr id="11" name="Group 13"/>
          <p:cNvGrpSpPr>
            <a:grpSpLocks/>
          </p:cNvGrpSpPr>
          <p:nvPr/>
        </p:nvGrpSpPr>
        <p:grpSpPr bwMode="auto">
          <a:xfrm>
            <a:off x="5380437" y="4888706"/>
            <a:ext cx="741363" cy="579438"/>
            <a:chOff x="2256" y="2496"/>
            <a:chExt cx="467" cy="365"/>
          </a:xfrm>
        </p:grpSpPr>
        <p:sp>
          <p:nvSpPr>
            <p:cNvPr id="12" name="Oval 14"/>
            <p:cNvSpPr>
              <a:spLocks noChangeArrowheads="1"/>
            </p:cNvSpPr>
            <p:nvPr/>
          </p:nvSpPr>
          <p:spPr bwMode="auto">
            <a:xfrm>
              <a:off x="2627" y="2640"/>
              <a:ext cx="96" cy="96"/>
            </a:xfrm>
            <a:prstGeom prst="ellipse">
              <a:avLst/>
            </a:prstGeom>
            <a:solidFill>
              <a:schemeClr val="folHlink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" name="Text Box 15"/>
            <p:cNvSpPr txBox="1">
              <a:spLocks noChangeArrowheads="1"/>
            </p:cNvSpPr>
            <p:nvPr/>
          </p:nvSpPr>
          <p:spPr bwMode="auto">
            <a:xfrm>
              <a:off x="2256" y="2496"/>
              <a:ext cx="288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36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36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36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36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36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3200">
                  <a:solidFill>
                    <a:schemeClr val="hlink"/>
                  </a:solidFill>
                  <a:latin typeface=".VnTime" pitchFamily="34" charset="0"/>
                </a:rPr>
                <a:t>O</a:t>
              </a:r>
            </a:p>
          </p:txBody>
        </p:sp>
      </p:grpSp>
      <p:sp>
        <p:nvSpPr>
          <p:cNvPr id="14" name="Line 16"/>
          <p:cNvSpPr>
            <a:spLocks noChangeShapeType="1"/>
          </p:cNvSpPr>
          <p:nvPr/>
        </p:nvSpPr>
        <p:spPr bwMode="auto">
          <a:xfrm>
            <a:off x="6016626" y="4073525"/>
            <a:ext cx="0" cy="1066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5" name="Line 17"/>
          <p:cNvSpPr>
            <a:spLocks noChangeShapeType="1"/>
          </p:cNvSpPr>
          <p:nvPr/>
        </p:nvSpPr>
        <p:spPr bwMode="auto">
          <a:xfrm flipH="1">
            <a:off x="5995989" y="4606925"/>
            <a:ext cx="1108075" cy="609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grpSp>
        <p:nvGrpSpPr>
          <p:cNvPr id="16" name="Group 18"/>
          <p:cNvGrpSpPr>
            <a:grpSpLocks/>
          </p:cNvGrpSpPr>
          <p:nvPr/>
        </p:nvGrpSpPr>
        <p:grpSpPr bwMode="auto">
          <a:xfrm rot="10800000">
            <a:off x="4691063" y="4012723"/>
            <a:ext cx="1311275" cy="266700"/>
            <a:chOff x="2678" y="1752"/>
            <a:chExt cx="826" cy="168"/>
          </a:xfrm>
        </p:grpSpPr>
        <p:sp>
          <p:nvSpPr>
            <p:cNvPr id="17" name="Line 19"/>
            <p:cNvSpPr>
              <a:spLocks noChangeShapeType="1"/>
            </p:cNvSpPr>
            <p:nvPr/>
          </p:nvSpPr>
          <p:spPr bwMode="auto">
            <a:xfrm>
              <a:off x="2678" y="1902"/>
              <a:ext cx="826" cy="1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grpSp>
          <p:nvGrpSpPr>
            <p:cNvPr id="18" name="Group 20"/>
            <p:cNvGrpSpPr>
              <a:grpSpLocks/>
            </p:cNvGrpSpPr>
            <p:nvPr/>
          </p:nvGrpSpPr>
          <p:grpSpPr bwMode="auto">
            <a:xfrm>
              <a:off x="2678" y="1752"/>
              <a:ext cx="144" cy="137"/>
              <a:chOff x="1248" y="3629"/>
              <a:chExt cx="96" cy="101"/>
            </a:xfrm>
          </p:grpSpPr>
          <p:sp>
            <p:nvSpPr>
              <p:cNvPr id="19" name="Line 21"/>
              <p:cNvSpPr>
                <a:spLocks noChangeShapeType="1"/>
              </p:cNvSpPr>
              <p:nvPr/>
            </p:nvSpPr>
            <p:spPr bwMode="auto">
              <a:xfrm>
                <a:off x="1248" y="3629"/>
                <a:ext cx="9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20" name="Line 22"/>
              <p:cNvSpPr>
                <a:spLocks noChangeShapeType="1"/>
              </p:cNvSpPr>
              <p:nvPr/>
            </p:nvSpPr>
            <p:spPr bwMode="auto">
              <a:xfrm flipV="1">
                <a:off x="1344" y="3634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</p:grpSp>
      </p:grpSp>
      <p:grpSp>
        <p:nvGrpSpPr>
          <p:cNvPr id="21" name="Group 23"/>
          <p:cNvGrpSpPr>
            <a:grpSpLocks/>
          </p:cNvGrpSpPr>
          <p:nvPr/>
        </p:nvGrpSpPr>
        <p:grpSpPr bwMode="auto">
          <a:xfrm rot="10800000">
            <a:off x="6376195" y="3417409"/>
            <a:ext cx="685800" cy="1306513"/>
            <a:chOff x="3332" y="2259"/>
            <a:chExt cx="432" cy="823"/>
          </a:xfrm>
        </p:grpSpPr>
        <p:sp>
          <p:nvSpPr>
            <p:cNvPr id="22" name="Line 24"/>
            <p:cNvSpPr>
              <a:spLocks noChangeShapeType="1"/>
            </p:cNvSpPr>
            <p:nvPr/>
          </p:nvSpPr>
          <p:spPr bwMode="auto">
            <a:xfrm>
              <a:off x="3332" y="2314"/>
              <a:ext cx="432" cy="76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grpSp>
          <p:nvGrpSpPr>
            <p:cNvPr id="23" name="Group 25"/>
            <p:cNvGrpSpPr>
              <a:grpSpLocks/>
            </p:cNvGrpSpPr>
            <p:nvPr/>
          </p:nvGrpSpPr>
          <p:grpSpPr bwMode="auto">
            <a:xfrm>
              <a:off x="3413" y="2259"/>
              <a:ext cx="96" cy="192"/>
              <a:chOff x="3413" y="2259"/>
              <a:chExt cx="96" cy="192"/>
            </a:xfrm>
          </p:grpSpPr>
          <p:sp>
            <p:nvSpPr>
              <p:cNvPr id="24" name="Line 26"/>
              <p:cNvSpPr>
                <a:spLocks noChangeShapeType="1"/>
              </p:cNvSpPr>
              <p:nvPr/>
            </p:nvSpPr>
            <p:spPr bwMode="auto">
              <a:xfrm>
                <a:off x="3413" y="2259"/>
                <a:ext cx="96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25" name="Line 27"/>
              <p:cNvSpPr>
                <a:spLocks noChangeShapeType="1"/>
              </p:cNvSpPr>
              <p:nvPr/>
            </p:nvSpPr>
            <p:spPr bwMode="auto">
              <a:xfrm flipV="1">
                <a:off x="3413" y="2403"/>
                <a:ext cx="96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</p:grpSp>
      </p:grpSp>
      <p:grpSp>
        <p:nvGrpSpPr>
          <p:cNvPr id="26" name="Group 28"/>
          <p:cNvGrpSpPr>
            <a:grpSpLocks/>
          </p:cNvGrpSpPr>
          <p:nvPr/>
        </p:nvGrpSpPr>
        <p:grpSpPr bwMode="auto">
          <a:xfrm>
            <a:off x="6493668" y="3358909"/>
            <a:ext cx="533400" cy="641350"/>
            <a:chOff x="4320" y="3264"/>
            <a:chExt cx="336" cy="404"/>
          </a:xfrm>
        </p:grpSpPr>
        <p:sp>
          <p:nvSpPr>
            <p:cNvPr id="27" name="Text Box 29"/>
            <p:cNvSpPr txBox="1">
              <a:spLocks noChangeArrowheads="1"/>
            </p:cNvSpPr>
            <p:nvPr/>
          </p:nvSpPr>
          <p:spPr bwMode="auto">
            <a:xfrm>
              <a:off x="4320" y="3264"/>
              <a:ext cx="336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36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36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36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36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36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dirty="0"/>
                <a:t>v</a:t>
              </a:r>
            </a:p>
          </p:txBody>
        </p:sp>
        <p:sp>
          <p:nvSpPr>
            <p:cNvPr id="28" name="Line 30"/>
            <p:cNvSpPr>
              <a:spLocks noChangeShapeType="1"/>
            </p:cNvSpPr>
            <p:nvPr/>
          </p:nvSpPr>
          <p:spPr bwMode="auto">
            <a:xfrm>
              <a:off x="4368" y="3360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</p:grpSp>
      <p:grpSp>
        <p:nvGrpSpPr>
          <p:cNvPr id="29" name="Group 31"/>
          <p:cNvGrpSpPr>
            <a:grpSpLocks/>
          </p:cNvGrpSpPr>
          <p:nvPr/>
        </p:nvGrpSpPr>
        <p:grpSpPr bwMode="auto">
          <a:xfrm>
            <a:off x="4487863" y="3417409"/>
            <a:ext cx="533400" cy="641350"/>
            <a:chOff x="4320" y="3264"/>
            <a:chExt cx="336" cy="404"/>
          </a:xfrm>
        </p:grpSpPr>
        <p:sp>
          <p:nvSpPr>
            <p:cNvPr id="30" name="Text Box 32"/>
            <p:cNvSpPr txBox="1">
              <a:spLocks noChangeArrowheads="1"/>
            </p:cNvSpPr>
            <p:nvPr/>
          </p:nvSpPr>
          <p:spPr bwMode="auto">
            <a:xfrm>
              <a:off x="4320" y="3264"/>
              <a:ext cx="336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36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36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36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36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36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/>
                <a:t>v</a:t>
              </a:r>
            </a:p>
          </p:txBody>
        </p:sp>
        <p:sp>
          <p:nvSpPr>
            <p:cNvPr id="31" name="Line 33"/>
            <p:cNvSpPr>
              <a:spLocks noChangeShapeType="1"/>
            </p:cNvSpPr>
            <p:nvPr/>
          </p:nvSpPr>
          <p:spPr bwMode="auto">
            <a:xfrm>
              <a:off x="4368" y="3360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</p:grpSp>
      <p:sp>
        <p:nvSpPr>
          <p:cNvPr id="32" name="Rectangle 31"/>
          <p:cNvSpPr/>
          <p:nvPr/>
        </p:nvSpPr>
        <p:spPr>
          <a:xfrm>
            <a:off x="609600" y="2232954"/>
            <a:ext cx="102108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ú ý: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huyển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động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tròn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đều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đô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̣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lớn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vận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tốc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đổi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nhưng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hiều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ủa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vectơ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vận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tốc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thi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̀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luôn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thay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đổi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33" name="Text Box 4"/>
          <p:cNvSpPr txBox="1">
            <a:spLocks noChangeArrowheads="1"/>
          </p:cNvSpPr>
          <p:nvPr/>
        </p:nvSpPr>
        <p:spPr bwMode="auto">
          <a:xfrm>
            <a:off x="425952" y="980182"/>
            <a:ext cx="9467348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just" eaLnBrk="1" hangingPunct="1"/>
            <a:r>
              <a:rPr lang="en-US" sz="32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. 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ỐC ĐỘ DÀI VÀ TỐC ĐỘ GÓC</a:t>
            </a:r>
          </a:p>
          <a:p>
            <a:pPr algn="just"/>
            <a:r>
              <a:rPr lang="vi-VN" sz="32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vi-VN" sz="3200" b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vi-VN" sz="32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sz="32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ec</a:t>
            </a:r>
            <a:r>
              <a:rPr lang="vi-VN" sz="32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ơ vận tốc trong chuyển động tròn đều</a:t>
            </a:r>
            <a:endParaRPr lang="en-US" sz="3200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4" name="Rectangle 33">
            <a:extLst>
              <a:ext uri="{FF2B5EF4-FFF2-40B4-BE49-F238E27FC236}">
                <a16:creationId xmlns:a16="http://schemas.microsoft.com/office/drawing/2014/main" id="{81650FFD-9718-448B-A9A9-D4E5FE867D5E}"/>
              </a:ext>
            </a:extLst>
          </p:cNvPr>
          <p:cNvSpPr/>
          <p:nvPr/>
        </p:nvSpPr>
        <p:spPr>
          <a:xfrm>
            <a:off x="2298700" y="176574"/>
            <a:ext cx="7850418" cy="76944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en-US" sz="4400" b="1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BÀI 5. CHUYỂN ĐỘNG TRÒN ĐỀU</a:t>
            </a:r>
          </a:p>
        </p:txBody>
      </p:sp>
    </p:spTree>
    <p:extLst>
      <p:ext uri="{BB962C8B-B14F-4D97-AF65-F5344CB8AC3E}">
        <p14:creationId xmlns:p14="http://schemas.microsoft.com/office/powerpoint/2010/main" val="1072959885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ransition spd="slow">
    <p:cover/>
  </p:transition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 l="-4000" r="-4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730370" y="989631"/>
            <a:ext cx="9418748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II. GIA TỐC HƯỚNG TÂM</a:t>
            </a:r>
          </a:p>
          <a:p>
            <a:pPr algn="just"/>
            <a:r>
              <a:rPr lang="en-US" sz="28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1. </a:t>
            </a:r>
            <a:r>
              <a:rPr lang="en-US" sz="28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Hướng</a:t>
            </a:r>
            <a:r>
              <a:rPr lang="en-US" sz="28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vectơ</a:t>
            </a:r>
            <a:r>
              <a:rPr lang="en-US" sz="28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gia</a:t>
            </a:r>
            <a:r>
              <a:rPr lang="en-US" sz="28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ốc</a:t>
            </a:r>
            <a:r>
              <a:rPr lang="en-US" sz="28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8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chuyển</a:t>
            </a:r>
            <a:r>
              <a:rPr lang="en-US" sz="28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động</a:t>
            </a:r>
            <a:r>
              <a:rPr lang="en-US" sz="28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sz="28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đều</a:t>
            </a:r>
            <a:endParaRPr lang="en-US" sz="2800" b="1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818497" y="2024735"/>
                <a:ext cx="6781800" cy="353943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900" indent="-342900" algn="just">
                  <a:buFont typeface="Wingdings" pitchFamily="2" charset="2"/>
                  <a:buChar char="Ø"/>
                </a:pPr>
                <a:r>
                  <a:rPr lang="en-US" sz="3200" dirty="0">
                    <a:solidFill>
                      <a:srgbClr val="0070C0"/>
                    </a:solidFill>
                    <a:latin typeface="Times New Roman" pitchFamily="18" charset="0"/>
                    <a:cs typeface="Times New Roman" pitchFamily="18" charset="0"/>
                  </a:rPr>
                  <a:t>Trong </a:t>
                </a:r>
                <a:r>
                  <a:rPr lang="en-US" sz="3200" dirty="0" err="1">
                    <a:solidFill>
                      <a:srgbClr val="0070C0"/>
                    </a:solidFill>
                    <a:latin typeface="Times New Roman" pitchFamily="18" charset="0"/>
                    <a:cs typeface="Times New Roman" pitchFamily="18" charset="0"/>
                  </a:rPr>
                  <a:t>chuyển</a:t>
                </a:r>
                <a:r>
                  <a:rPr lang="en-US" sz="3200" dirty="0">
                    <a:solidFill>
                      <a:srgbClr val="0070C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srgbClr val="0070C0"/>
                    </a:solidFill>
                    <a:latin typeface="Times New Roman" pitchFamily="18" charset="0"/>
                    <a:cs typeface="Times New Roman" pitchFamily="18" charset="0"/>
                  </a:rPr>
                  <a:t>động</a:t>
                </a:r>
                <a:r>
                  <a:rPr lang="en-US" sz="3200" dirty="0">
                    <a:solidFill>
                      <a:srgbClr val="0070C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srgbClr val="0070C0"/>
                    </a:solidFill>
                    <a:latin typeface="Times New Roman" pitchFamily="18" charset="0"/>
                    <a:cs typeface="Times New Roman" pitchFamily="18" charset="0"/>
                  </a:rPr>
                  <a:t>tròn</a:t>
                </a:r>
                <a:r>
                  <a:rPr lang="en-US" sz="3200" dirty="0">
                    <a:solidFill>
                      <a:srgbClr val="0070C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srgbClr val="0070C0"/>
                    </a:solidFill>
                    <a:latin typeface="Times New Roman" pitchFamily="18" charset="0"/>
                    <a:cs typeface="Times New Roman" pitchFamily="18" charset="0"/>
                  </a:rPr>
                  <a:t>đều</a:t>
                </a:r>
                <a:r>
                  <a:rPr lang="en-US" sz="3200">
                    <a:solidFill>
                      <a:srgbClr val="0070C0"/>
                    </a:solidFill>
                    <a:latin typeface="Times New Roman" pitchFamily="18" charset="0"/>
                    <a:cs typeface="Times New Roman" pitchFamily="18" charset="0"/>
                  </a:rPr>
                  <a:t>, vận </a:t>
                </a:r>
                <a:r>
                  <a:rPr lang="en-US" sz="3200" dirty="0" err="1">
                    <a:solidFill>
                      <a:srgbClr val="0070C0"/>
                    </a:solidFill>
                    <a:latin typeface="Times New Roman" pitchFamily="18" charset="0"/>
                    <a:cs typeface="Times New Roman" pitchFamily="18" charset="0"/>
                  </a:rPr>
                  <a:t>tốc</a:t>
                </a:r>
                <a:r>
                  <a:rPr lang="en-US" sz="3200" dirty="0">
                    <a:solidFill>
                      <a:srgbClr val="0070C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srgbClr val="0070C0"/>
                    </a:solidFill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3200" dirty="0">
                    <a:solidFill>
                      <a:srgbClr val="0070C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srgbClr val="0070C0"/>
                    </a:solidFill>
                    <a:latin typeface="Times New Roman" pitchFamily="18" charset="0"/>
                    <a:cs typeface="Times New Roman" pitchFamily="18" charset="0"/>
                  </a:rPr>
                  <a:t>độ</a:t>
                </a:r>
                <a:r>
                  <a:rPr lang="en-US" sz="3200" dirty="0">
                    <a:solidFill>
                      <a:srgbClr val="0070C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srgbClr val="0070C0"/>
                    </a:solidFill>
                    <a:latin typeface="Times New Roman" pitchFamily="18" charset="0"/>
                    <a:cs typeface="Times New Roman" pitchFamily="18" charset="0"/>
                  </a:rPr>
                  <a:t>lớn</a:t>
                </a:r>
                <a:r>
                  <a:rPr lang="en-US" sz="3200" dirty="0">
                    <a:solidFill>
                      <a:srgbClr val="0070C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srgbClr val="0070C0"/>
                    </a:solidFill>
                    <a:latin typeface="Times New Roman" pitchFamily="18" charset="0"/>
                    <a:cs typeface="Times New Roman" pitchFamily="18" charset="0"/>
                  </a:rPr>
                  <a:t>không</a:t>
                </a:r>
                <a:r>
                  <a:rPr lang="en-US" sz="3200" dirty="0">
                    <a:solidFill>
                      <a:srgbClr val="0070C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srgbClr val="0070C0"/>
                    </a:solidFill>
                    <a:latin typeface="Times New Roman" pitchFamily="18" charset="0"/>
                    <a:cs typeface="Times New Roman" pitchFamily="18" charset="0"/>
                  </a:rPr>
                  <a:t>đổi</a:t>
                </a:r>
                <a:r>
                  <a:rPr lang="en-US" sz="3200" dirty="0">
                    <a:solidFill>
                      <a:srgbClr val="0070C0"/>
                    </a:solidFill>
                    <a:latin typeface="Times New Roman" pitchFamily="18" charset="0"/>
                    <a:cs typeface="Times New Roman" pitchFamily="18" charset="0"/>
                  </a:rPr>
                  <a:t>, </a:t>
                </a:r>
                <a:r>
                  <a:rPr lang="en-US" sz="3200" err="1">
                    <a:solidFill>
                      <a:srgbClr val="0070C0"/>
                    </a:solidFill>
                    <a:latin typeface="Times New Roman" pitchFamily="18" charset="0"/>
                    <a:cs typeface="Times New Roman" pitchFamily="18" charset="0"/>
                  </a:rPr>
                  <a:t>nhưng</a:t>
                </a:r>
                <a:r>
                  <a:rPr lang="en-US" sz="3200">
                    <a:solidFill>
                      <a:srgbClr val="0070C0"/>
                    </a:solidFill>
                    <a:latin typeface="Times New Roman" pitchFamily="18" charset="0"/>
                    <a:cs typeface="Times New Roman" pitchFamily="18" charset="0"/>
                  </a:rPr>
                  <a:t> hướng </a:t>
                </a:r>
                <a:r>
                  <a:rPr lang="en-US" sz="3200" dirty="0" err="1">
                    <a:solidFill>
                      <a:srgbClr val="0070C0"/>
                    </a:solidFill>
                    <a:latin typeface="Times New Roman" pitchFamily="18" charset="0"/>
                    <a:cs typeface="Times New Roman" pitchFamily="18" charset="0"/>
                  </a:rPr>
                  <a:t>luôn</a:t>
                </a:r>
                <a:r>
                  <a:rPr lang="en-US" sz="3200" dirty="0">
                    <a:solidFill>
                      <a:srgbClr val="0070C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srgbClr val="0070C0"/>
                    </a:solidFill>
                    <a:latin typeface="Times New Roman" pitchFamily="18" charset="0"/>
                    <a:cs typeface="Times New Roman" pitchFamily="18" charset="0"/>
                  </a:rPr>
                  <a:t>thay</a:t>
                </a:r>
                <a:r>
                  <a:rPr lang="en-US" sz="3200" dirty="0">
                    <a:solidFill>
                      <a:srgbClr val="0070C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srgbClr val="0070C0"/>
                    </a:solidFill>
                    <a:latin typeface="Times New Roman" pitchFamily="18" charset="0"/>
                    <a:cs typeface="Times New Roman" pitchFamily="18" charset="0"/>
                  </a:rPr>
                  <a:t>đổi</a:t>
                </a:r>
                <a:r>
                  <a:rPr lang="en-US" sz="3200" dirty="0">
                    <a:solidFill>
                      <a:srgbClr val="0070C0"/>
                    </a:solidFill>
                    <a:latin typeface="Times New Roman" pitchFamily="18" charset="0"/>
                    <a:cs typeface="Times New Roman" pitchFamily="18" charset="0"/>
                  </a:rPr>
                  <a:t>, </a:t>
                </a:r>
                <a:r>
                  <a:rPr lang="en-US" sz="3200" err="1">
                    <a:solidFill>
                      <a:srgbClr val="0070C0"/>
                    </a:solidFill>
                    <a:latin typeface="Times New Roman" pitchFamily="18" charset="0"/>
                    <a:cs typeface="Times New Roman" pitchFamily="18" charset="0"/>
                  </a:rPr>
                  <a:t>nên</a:t>
                </a:r>
                <a:r>
                  <a:rPr lang="en-US" sz="3200">
                    <a:solidFill>
                      <a:srgbClr val="0070C0"/>
                    </a:solidFill>
                    <a:latin typeface="Times New Roman" pitchFamily="18" charset="0"/>
                    <a:cs typeface="Times New Roman" pitchFamily="18" charset="0"/>
                  </a:rPr>
                  <a:t> có </a:t>
                </a:r>
                <a:r>
                  <a:rPr lang="en-US" sz="3200" dirty="0" err="1">
                    <a:solidFill>
                      <a:srgbClr val="0070C0"/>
                    </a:solidFill>
                    <a:latin typeface="Times New Roman" pitchFamily="18" charset="0"/>
                    <a:cs typeface="Times New Roman" pitchFamily="18" charset="0"/>
                  </a:rPr>
                  <a:t>gia</a:t>
                </a:r>
                <a:r>
                  <a:rPr lang="en-US" sz="3200" dirty="0">
                    <a:solidFill>
                      <a:srgbClr val="0070C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srgbClr val="0070C0"/>
                    </a:solidFill>
                    <a:latin typeface="Times New Roman" pitchFamily="18" charset="0"/>
                    <a:cs typeface="Times New Roman" pitchFamily="18" charset="0"/>
                  </a:rPr>
                  <a:t>tốc</a:t>
                </a:r>
                <a:r>
                  <a:rPr lang="en-US" sz="3200">
                    <a:solidFill>
                      <a:srgbClr val="0070C0"/>
                    </a:solidFill>
                    <a:latin typeface="Times New Roman" pitchFamily="18" charset="0"/>
                    <a:cs typeface="Times New Roman" pitchFamily="18" charset="0"/>
                  </a:rPr>
                  <a:t>. </a:t>
                </a:r>
              </a:p>
              <a:p>
                <a:pPr marL="342900" indent="-342900" algn="just">
                  <a:buFont typeface="Wingdings" pitchFamily="2" charset="2"/>
                  <a:buChar char="Ø"/>
                </a:pPr>
                <a:r>
                  <a:rPr lang="en-US" sz="3200">
                    <a:solidFill>
                      <a:srgbClr val="0070C0"/>
                    </a:solidFill>
                    <a:latin typeface="Times New Roman" pitchFamily="18" charset="0"/>
                    <a:cs typeface="Times New Roman" pitchFamily="18" charset="0"/>
                  </a:rPr>
                  <a:t>Gia </a:t>
                </a:r>
                <a:r>
                  <a:rPr lang="en-US" sz="3200" dirty="0" err="1">
                    <a:solidFill>
                      <a:srgbClr val="0070C0"/>
                    </a:solidFill>
                    <a:latin typeface="Times New Roman" pitchFamily="18" charset="0"/>
                    <a:cs typeface="Times New Roman" pitchFamily="18" charset="0"/>
                  </a:rPr>
                  <a:t>tốc</a:t>
                </a:r>
                <a:r>
                  <a:rPr lang="en-US" sz="3200" dirty="0">
                    <a:solidFill>
                      <a:srgbClr val="0070C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srgbClr val="0070C0"/>
                    </a:solidFill>
                    <a:latin typeface="Times New Roman" pitchFamily="18" charset="0"/>
                    <a:cs typeface="Times New Roman" pitchFamily="18" charset="0"/>
                  </a:rPr>
                  <a:t>trong</a:t>
                </a:r>
                <a:r>
                  <a:rPr lang="en-US" sz="3200" dirty="0">
                    <a:solidFill>
                      <a:srgbClr val="0070C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srgbClr val="0070C0"/>
                    </a:solidFill>
                    <a:latin typeface="Times New Roman" pitchFamily="18" charset="0"/>
                    <a:cs typeface="Times New Roman" pitchFamily="18" charset="0"/>
                  </a:rPr>
                  <a:t>chuyển</a:t>
                </a:r>
                <a:r>
                  <a:rPr lang="en-US" sz="3200" dirty="0">
                    <a:solidFill>
                      <a:srgbClr val="0070C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srgbClr val="0070C0"/>
                    </a:solidFill>
                    <a:latin typeface="Times New Roman" pitchFamily="18" charset="0"/>
                    <a:cs typeface="Times New Roman" pitchFamily="18" charset="0"/>
                  </a:rPr>
                  <a:t>động</a:t>
                </a:r>
                <a:r>
                  <a:rPr lang="en-US" sz="3200" dirty="0">
                    <a:solidFill>
                      <a:srgbClr val="0070C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srgbClr val="0070C0"/>
                    </a:solidFill>
                    <a:latin typeface="Times New Roman" pitchFamily="18" charset="0"/>
                    <a:cs typeface="Times New Roman" pitchFamily="18" charset="0"/>
                  </a:rPr>
                  <a:t>tròn</a:t>
                </a:r>
                <a:r>
                  <a:rPr lang="en-US" sz="3200" dirty="0">
                    <a:solidFill>
                      <a:srgbClr val="0070C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srgbClr val="0070C0"/>
                    </a:solidFill>
                    <a:latin typeface="Times New Roman" pitchFamily="18" charset="0"/>
                    <a:cs typeface="Times New Roman" pitchFamily="18" charset="0"/>
                  </a:rPr>
                  <a:t>đều</a:t>
                </a:r>
                <a:r>
                  <a:rPr lang="en-US" sz="3200" dirty="0">
                    <a:solidFill>
                      <a:srgbClr val="0070C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srgbClr val="0070C0"/>
                    </a:solidFill>
                    <a:latin typeface="Times New Roman" pitchFamily="18" charset="0"/>
                    <a:cs typeface="Times New Roman" pitchFamily="18" charset="0"/>
                  </a:rPr>
                  <a:t>luôn</a:t>
                </a:r>
                <a:r>
                  <a:rPr lang="en-US" sz="3200" dirty="0">
                    <a:solidFill>
                      <a:srgbClr val="0070C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srgbClr val="0070C0"/>
                    </a:solidFill>
                    <a:latin typeface="Times New Roman" pitchFamily="18" charset="0"/>
                    <a:cs typeface="Times New Roman" pitchFamily="18" charset="0"/>
                  </a:rPr>
                  <a:t>hướng</a:t>
                </a:r>
                <a:r>
                  <a:rPr lang="en-US" sz="3200" dirty="0">
                    <a:solidFill>
                      <a:srgbClr val="0070C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srgbClr val="0070C0"/>
                    </a:solidFill>
                    <a:latin typeface="Times New Roman" pitchFamily="18" charset="0"/>
                    <a:cs typeface="Times New Roman" pitchFamily="18" charset="0"/>
                  </a:rPr>
                  <a:t>vào</a:t>
                </a:r>
                <a:r>
                  <a:rPr lang="en-US" sz="3200" dirty="0">
                    <a:solidFill>
                      <a:srgbClr val="0070C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srgbClr val="0070C0"/>
                    </a:solidFill>
                    <a:latin typeface="Times New Roman" pitchFamily="18" charset="0"/>
                    <a:cs typeface="Times New Roman" pitchFamily="18" charset="0"/>
                  </a:rPr>
                  <a:t>tâm</a:t>
                </a:r>
                <a:r>
                  <a:rPr lang="en-US" sz="3200" dirty="0">
                    <a:solidFill>
                      <a:srgbClr val="0070C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srgbClr val="0070C0"/>
                    </a:solidFill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3200" dirty="0">
                    <a:solidFill>
                      <a:srgbClr val="0070C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srgbClr val="0070C0"/>
                    </a:solidFill>
                    <a:latin typeface="Times New Roman" pitchFamily="18" charset="0"/>
                    <a:cs typeface="Times New Roman" pitchFamily="18" charset="0"/>
                  </a:rPr>
                  <a:t>quỹ</a:t>
                </a:r>
                <a:r>
                  <a:rPr lang="en-US" sz="3200" dirty="0">
                    <a:solidFill>
                      <a:srgbClr val="0070C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srgbClr val="0070C0"/>
                    </a:solidFill>
                    <a:latin typeface="Times New Roman" pitchFamily="18" charset="0"/>
                    <a:cs typeface="Times New Roman" pitchFamily="18" charset="0"/>
                  </a:rPr>
                  <a:t>đạo</a:t>
                </a:r>
                <a:r>
                  <a:rPr lang="en-US" sz="3200" dirty="0">
                    <a:solidFill>
                      <a:srgbClr val="0070C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srgbClr val="0070C0"/>
                    </a:solidFill>
                    <a:latin typeface="Times New Roman" pitchFamily="18" charset="0"/>
                    <a:cs typeface="Times New Roman" pitchFamily="18" charset="0"/>
                  </a:rPr>
                  <a:t>nên</a:t>
                </a:r>
                <a:r>
                  <a:rPr lang="en-US" sz="3200" dirty="0">
                    <a:solidFill>
                      <a:srgbClr val="0070C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srgbClr val="0070C0"/>
                    </a:solidFill>
                    <a:latin typeface="Times New Roman" pitchFamily="18" charset="0"/>
                    <a:cs typeface="Times New Roman" pitchFamily="18" charset="0"/>
                  </a:rPr>
                  <a:t>gọi</a:t>
                </a:r>
                <a:r>
                  <a:rPr lang="en-US" sz="3200" dirty="0">
                    <a:solidFill>
                      <a:srgbClr val="0070C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srgbClr val="0070C0"/>
                    </a:solidFill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3200" dirty="0">
                    <a:solidFill>
                      <a:srgbClr val="0070C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srgbClr val="0070C0"/>
                    </a:solidFill>
                    <a:latin typeface="Times New Roman" pitchFamily="18" charset="0"/>
                    <a:cs typeface="Times New Roman" pitchFamily="18" charset="0"/>
                  </a:rPr>
                  <a:t>gia</a:t>
                </a:r>
                <a:r>
                  <a:rPr lang="en-US" sz="3200" dirty="0">
                    <a:solidFill>
                      <a:srgbClr val="0070C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srgbClr val="0070C0"/>
                    </a:solidFill>
                    <a:latin typeface="Times New Roman" pitchFamily="18" charset="0"/>
                    <a:cs typeface="Times New Roman" pitchFamily="18" charset="0"/>
                  </a:rPr>
                  <a:t>tốc</a:t>
                </a:r>
                <a:r>
                  <a:rPr lang="en-US" sz="3200" dirty="0">
                    <a:solidFill>
                      <a:srgbClr val="0070C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srgbClr val="0070C0"/>
                    </a:solidFill>
                    <a:latin typeface="Times New Roman" pitchFamily="18" charset="0"/>
                    <a:cs typeface="Times New Roman" pitchFamily="18" charset="0"/>
                  </a:rPr>
                  <a:t>hướng</a:t>
                </a:r>
                <a:r>
                  <a:rPr lang="en-US" sz="3200" dirty="0">
                    <a:solidFill>
                      <a:srgbClr val="0070C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srgbClr val="0070C0"/>
                    </a:solidFill>
                    <a:latin typeface="Times New Roman" pitchFamily="18" charset="0"/>
                    <a:cs typeface="Times New Roman" pitchFamily="18" charset="0"/>
                  </a:rPr>
                  <a:t>tâm</a:t>
                </a:r>
                <a:r>
                  <a:rPr lang="en-US" sz="3200" dirty="0">
                    <a:solidFill>
                      <a:srgbClr val="0070C0"/>
                    </a:solidFill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  <a:p>
                <a:pPr marL="342900" indent="-342900" algn="just">
                  <a:buFont typeface="Wingdings" pitchFamily="2" charset="2"/>
                  <a:buChar char="Ø"/>
                </a:pPr>
                <a:r>
                  <a:rPr lang="en-US" sz="3200" dirty="0" err="1">
                    <a:solidFill>
                      <a:srgbClr val="0070C0"/>
                    </a:solidFill>
                    <a:latin typeface="Times New Roman" pitchFamily="18" charset="0"/>
                    <a:cs typeface="Times New Roman" pitchFamily="18" charset="0"/>
                  </a:rPr>
                  <a:t>Kí</a:t>
                </a:r>
                <a:r>
                  <a:rPr lang="en-US" sz="3200" dirty="0">
                    <a:solidFill>
                      <a:srgbClr val="0070C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srgbClr val="0070C0"/>
                    </a:solidFill>
                    <a:latin typeface="Times New Roman" pitchFamily="18" charset="0"/>
                    <a:cs typeface="Times New Roman" pitchFamily="18" charset="0"/>
                  </a:rPr>
                  <a:t>hiệu</a:t>
                </a:r>
                <a:r>
                  <a:rPr lang="en-US" sz="3200" dirty="0">
                    <a:solidFill>
                      <a:srgbClr val="0070C0"/>
                    </a:solidFill>
                    <a:latin typeface="Times New Roman" pitchFamily="18" charset="0"/>
                    <a:cs typeface="Times New Roman" pitchFamily="18" charset="0"/>
                  </a:rPr>
                  <a:t>: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32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3200" i="1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 sz="3200">
                                <a:solidFill>
                                  <a:srgbClr val="0070C0"/>
                                </a:solidFill>
                                <a:latin typeface="Cambria Math"/>
                                <a:cs typeface="Times New Roman" pitchFamily="18" charset="0"/>
                              </a:rPr>
                              <m:t>a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a:rPr lang="en-US" sz="3200">
                                <a:solidFill>
                                  <a:srgbClr val="0070C0"/>
                                </a:solidFill>
                                <a:latin typeface="Cambria Math"/>
                                <a:cs typeface="Times New Roman" pitchFamily="18" charset="0"/>
                              </a:rPr>
                              <m:t>ht</m:t>
                            </m:r>
                          </m:sub>
                        </m:sSub>
                      </m:e>
                    </m:acc>
                  </m:oMath>
                </a14:m>
                <a:endParaRPr lang="en-US" sz="3200" dirty="0">
                  <a:solidFill>
                    <a:srgbClr val="0070C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8497" y="2024735"/>
                <a:ext cx="6781800" cy="3539430"/>
              </a:xfrm>
              <a:prstGeom prst="rect">
                <a:avLst/>
              </a:prstGeom>
              <a:blipFill>
                <a:blip r:embed="rId4"/>
                <a:stretch>
                  <a:fillRect l="-1977" t="-2410" r="-3774" b="-4475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4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82604" y="2590800"/>
            <a:ext cx="2549811" cy="2362200"/>
          </a:xfrm>
          <a:prstGeom prst="rect">
            <a:avLst/>
          </a:prstGeom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29BD949C-1A85-4335-9DD0-9C398141A6D9}"/>
              </a:ext>
            </a:extLst>
          </p:cNvPr>
          <p:cNvSpPr/>
          <p:nvPr/>
        </p:nvSpPr>
        <p:spPr>
          <a:xfrm>
            <a:off x="2298700" y="176574"/>
            <a:ext cx="7850418" cy="76944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en-US" sz="4400" b="1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BÀI 5. CHUYỂN ĐỘNG TRÒN ĐỀU</a:t>
            </a:r>
          </a:p>
        </p:txBody>
      </p:sp>
    </p:spTree>
    <p:extLst>
      <p:ext uri="{BB962C8B-B14F-4D97-AF65-F5344CB8AC3E}">
        <p14:creationId xmlns:p14="http://schemas.microsoft.com/office/powerpoint/2010/main" val="2778960976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0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3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 l="-4000" r="-4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57200" y="1277576"/>
            <a:ext cx="99822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II. GIA TỐC HƯỚNG TÂM</a:t>
            </a:r>
          </a:p>
          <a:p>
            <a:pPr algn="just"/>
            <a:r>
              <a:rPr lang="en-US" sz="28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1. </a:t>
            </a:r>
            <a:r>
              <a:rPr lang="en-US" sz="28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Hướng</a:t>
            </a:r>
            <a:r>
              <a:rPr lang="en-US" sz="28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vectơ</a:t>
            </a:r>
            <a:r>
              <a:rPr lang="en-US" sz="28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gia</a:t>
            </a:r>
            <a:r>
              <a:rPr lang="en-US" sz="28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ốc</a:t>
            </a:r>
            <a:r>
              <a:rPr lang="en-US" sz="28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8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chuyển</a:t>
            </a:r>
            <a:r>
              <a:rPr lang="en-US" sz="28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động</a:t>
            </a:r>
            <a:r>
              <a:rPr lang="en-US" sz="28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sz="28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đều</a:t>
            </a:r>
            <a:endParaRPr lang="en-US" sz="2800" b="1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295400" y="2500301"/>
            <a:ext cx="6858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gia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ố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ướ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âm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1677119" y="3429000"/>
                <a:ext cx="3733800" cy="1371600"/>
              </a:xfrm>
              <a:prstGeom prst="rect">
                <a:avLst/>
              </a:prstGeom>
              <a:solidFill>
                <a:schemeClr val="accent3">
                  <a:lumMod val="40000"/>
                  <a:lumOff val="60000"/>
                </a:schemeClr>
              </a:solidFill>
            </p:spPr>
            <p:style>
              <a:lnRef idx="0">
                <a:schemeClr val="accent5"/>
              </a:lnRef>
              <a:fillRef idx="3">
                <a:schemeClr val="accent5"/>
              </a:fillRef>
              <a:effectRef idx="3">
                <a:schemeClr val="accent5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b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𝐚</m:t>
                          </m:r>
                        </m:e>
                        <m:sub>
                          <m:r>
                            <a:rPr lang="en-US" sz="2800" b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𝐡𝐭</m:t>
                          </m:r>
                        </m:sub>
                      </m:sSub>
                      <m:r>
                        <a:rPr lang="en-US" sz="2800" b="1">
                          <a:solidFill>
                            <a:schemeClr val="tx1"/>
                          </a:solidFill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28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800" b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𝐯</m:t>
                              </m:r>
                            </m:e>
                            <m:sup>
                              <m:r>
                                <a:rPr lang="en-US" sz="2800" b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𝟐</m:t>
                              </m:r>
                            </m:sup>
                          </m:sSup>
                        </m:num>
                        <m:den>
                          <m:r>
                            <a:rPr lang="en-US" sz="2800" b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𝐫</m:t>
                          </m:r>
                        </m:den>
                      </m:f>
                      <m:r>
                        <a:rPr lang="en-US" sz="2800" b="1">
                          <a:solidFill>
                            <a:schemeClr val="tx1"/>
                          </a:solidFill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en-US" sz="2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800" b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𝐫</m:t>
                          </m:r>
                          <m:r>
                            <a:rPr lang="en-US" sz="2800" b="1">
                              <a:solidFill>
                                <a:schemeClr val="tx1"/>
                              </a:solidFill>
                              <a:latin typeface="Cambria Math"/>
                              <a:ea typeface="Cambria Math"/>
                            </a:rPr>
                            <m:t>𝛚</m:t>
                          </m:r>
                        </m:e>
                        <m:sup>
                          <m:r>
                            <a:rPr lang="en-US" sz="2800" b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𝟐</m:t>
                          </m:r>
                        </m:sup>
                      </m:sSup>
                    </m:oMath>
                  </m:oMathPara>
                </a14:m>
                <a:endParaRPr lang="en-US" sz="2800" b="1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77119" y="3429000"/>
                <a:ext cx="3733800" cy="137160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Rectangle 5">
            <a:extLst>
              <a:ext uri="{FF2B5EF4-FFF2-40B4-BE49-F238E27FC236}">
                <a16:creationId xmlns:a16="http://schemas.microsoft.com/office/drawing/2014/main" id="{8D53C7C9-57FF-414C-B991-CE923C5C9B50}"/>
              </a:ext>
            </a:extLst>
          </p:cNvPr>
          <p:cNvSpPr/>
          <p:nvPr/>
        </p:nvSpPr>
        <p:spPr>
          <a:xfrm>
            <a:off x="2298700" y="176574"/>
            <a:ext cx="7850418" cy="76944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en-US" sz="4400" b="1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BÀI 5. CHUYỂN ĐỘNG TRÒN ĐỀU</a:t>
            </a:r>
          </a:p>
        </p:txBody>
      </p:sp>
    </p:spTree>
    <p:extLst>
      <p:ext uri="{BB962C8B-B14F-4D97-AF65-F5344CB8AC3E}">
        <p14:creationId xmlns:p14="http://schemas.microsoft.com/office/powerpoint/2010/main" val="489884236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F4AED75B-A06B-44CA-BD32-7A08A90252DF}"/>
              </a:ext>
            </a:extLst>
          </p:cNvPr>
          <p:cNvSpPr txBox="1"/>
          <p:nvPr/>
        </p:nvSpPr>
        <p:spPr>
          <a:xfrm>
            <a:off x="3370831" y="457200"/>
            <a:ext cx="5450338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>
                <a:ln w="0"/>
                <a:gradFill>
                  <a:gsLst>
                    <a:gs pos="0">
                      <a:schemeClr val="accent5">
                        <a:lumMod val="50000"/>
                      </a:schemeClr>
                    </a:gs>
                    <a:gs pos="50000">
                      <a:schemeClr val="accent5"/>
                    </a:gs>
                    <a:gs pos="100000">
                      <a:schemeClr val="accent5">
                        <a:lumMod val="60000"/>
                        <a:lumOff val="40000"/>
                      </a:schemeClr>
                    </a:gs>
                  </a:gsLst>
                  <a:lin ang="5400000"/>
                </a:gradFill>
                <a:effectLst>
                  <a:reflection blurRad="6350" stA="53000" endA="300" endPos="35500" dir="5400000" sy="-90000" algn="bl" rotWithShape="0"/>
                </a:effectLst>
              </a:rPr>
              <a:t>ÔN TẬP KIẾN THỨC CŨ</a:t>
            </a:r>
            <a:endParaRPr lang="vi-VN" sz="4400">
              <a:ln w="0"/>
              <a:gradFill>
                <a:gsLst>
                  <a:gs pos="0">
                    <a:schemeClr val="accent5">
                      <a:lumMod val="50000"/>
                    </a:schemeClr>
                  </a:gs>
                  <a:gs pos="50000">
                    <a:schemeClr val="accent5"/>
                  </a:gs>
                  <a:gs pos="100000">
                    <a:schemeClr val="accent5">
                      <a:lumMod val="60000"/>
                      <a:lumOff val="40000"/>
                    </a:schemeClr>
                  </a:gs>
                </a:gsLst>
                <a:lin ang="5400000"/>
              </a:gradFill>
              <a:effectLst>
                <a:reflection blurRad="6350" stA="53000" endA="300" endPos="35500" dir="5400000" sy="-90000" algn="bl" rotWithShape="0"/>
              </a:effectLst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67EBB03D-3351-4FAE-8DAC-9A409E92D65B}"/>
              </a:ext>
            </a:extLst>
          </p:cNvPr>
          <p:cNvSpPr txBox="1"/>
          <p:nvPr/>
        </p:nvSpPr>
        <p:spPr>
          <a:xfrm>
            <a:off x="533400" y="1828800"/>
            <a:ext cx="11201400" cy="4401205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4000" b="1">
                <a:solidFill>
                  <a:srgbClr val="FF0000"/>
                </a:solidFill>
              </a:rPr>
              <a:t>Câu 1: </a:t>
            </a:r>
            <a:r>
              <a:rPr lang="en-US" sz="4000" b="1">
                <a:solidFill>
                  <a:srgbClr val="C00000"/>
                </a:solidFill>
              </a:rPr>
              <a:t>Công thức </a:t>
            </a:r>
            <a:r>
              <a:rPr lang="en-US" sz="4000" b="1">
                <a:solidFill>
                  <a:schemeClr val="accent1">
                    <a:lumMod val="75000"/>
                  </a:schemeClr>
                </a:solidFill>
              </a:rPr>
              <a:t>tính </a:t>
            </a:r>
            <a:r>
              <a:rPr lang="en-US" sz="4000" b="1">
                <a:solidFill>
                  <a:srgbClr val="C00000"/>
                </a:solidFill>
              </a:rPr>
              <a:t>tốc độ trung bình</a:t>
            </a:r>
            <a:r>
              <a:rPr lang="en-US" sz="4000" b="1">
                <a:solidFill>
                  <a:schemeClr val="accent1">
                    <a:lumMod val="75000"/>
                  </a:schemeClr>
                </a:solidFill>
              </a:rPr>
              <a:t>? Tốc độ trung bình cho biết điều gì?</a:t>
            </a:r>
          </a:p>
          <a:p>
            <a:r>
              <a:rPr lang="en-US" sz="4000" b="1">
                <a:solidFill>
                  <a:srgbClr val="FF0000"/>
                </a:solidFill>
              </a:rPr>
              <a:t>Câu 2: </a:t>
            </a:r>
            <a:r>
              <a:rPr lang="en-US" sz="4000" b="1">
                <a:solidFill>
                  <a:srgbClr val="C00000"/>
                </a:solidFill>
              </a:rPr>
              <a:t>Véctơ vận tốc </a:t>
            </a:r>
            <a:r>
              <a:rPr lang="en-US" sz="4000" b="1">
                <a:solidFill>
                  <a:schemeClr val="accent1">
                    <a:lumMod val="75000"/>
                  </a:schemeClr>
                </a:solidFill>
              </a:rPr>
              <a:t>(tức thời) của vật tại một điểm có </a:t>
            </a:r>
            <a:r>
              <a:rPr lang="en-US" sz="4000" b="1">
                <a:solidFill>
                  <a:srgbClr val="C00000"/>
                </a:solidFill>
              </a:rPr>
              <a:t>điểm đặt(gốc)</a:t>
            </a:r>
            <a:r>
              <a:rPr lang="en-US" sz="4000" b="1">
                <a:solidFill>
                  <a:schemeClr val="accent1">
                    <a:lumMod val="75000"/>
                  </a:schemeClr>
                </a:solidFill>
              </a:rPr>
              <a:t>, </a:t>
            </a:r>
            <a:r>
              <a:rPr lang="en-US" sz="4000" b="1">
                <a:solidFill>
                  <a:srgbClr val="C00000"/>
                </a:solidFill>
              </a:rPr>
              <a:t>phương, chiều, độ dài </a:t>
            </a:r>
            <a:r>
              <a:rPr lang="en-US" sz="4000" b="1">
                <a:solidFill>
                  <a:schemeClr val="accent1">
                    <a:lumMod val="75000"/>
                  </a:schemeClr>
                </a:solidFill>
              </a:rPr>
              <a:t>được xác định như thế nào?</a:t>
            </a:r>
          </a:p>
          <a:p>
            <a:r>
              <a:rPr lang="en-US" sz="4000" b="1">
                <a:solidFill>
                  <a:srgbClr val="FF0000"/>
                </a:solidFill>
              </a:rPr>
              <a:t>Câu 3:</a:t>
            </a:r>
            <a:r>
              <a:rPr lang="en-US" sz="4000" b="1"/>
              <a:t> </a:t>
            </a:r>
            <a:r>
              <a:rPr lang="en-US" sz="4000" b="1">
                <a:solidFill>
                  <a:schemeClr val="accent1">
                    <a:lumMod val="75000"/>
                  </a:schemeClr>
                </a:solidFill>
              </a:rPr>
              <a:t>So sánh hai </a:t>
            </a:r>
            <a:r>
              <a:rPr lang="en-US" sz="4000" b="1">
                <a:solidFill>
                  <a:srgbClr val="C00000"/>
                </a:solidFill>
              </a:rPr>
              <a:t>chuyển động thẳng đều </a:t>
            </a:r>
            <a:r>
              <a:rPr lang="en-US" sz="4000" b="1">
                <a:solidFill>
                  <a:schemeClr val="accent1">
                    <a:lumMod val="75000"/>
                  </a:schemeClr>
                </a:solidFill>
              </a:rPr>
              <a:t>và </a:t>
            </a:r>
            <a:r>
              <a:rPr lang="en-US" sz="4000" b="1">
                <a:solidFill>
                  <a:srgbClr val="C00000"/>
                </a:solidFill>
              </a:rPr>
              <a:t>thẳng biến đổi đều </a:t>
            </a:r>
            <a:r>
              <a:rPr lang="en-US" sz="4000" b="1">
                <a:solidFill>
                  <a:schemeClr val="accent1">
                    <a:lumMod val="75000"/>
                  </a:schemeClr>
                </a:solidFill>
              </a:rPr>
              <a:t>(quỹ đạo, véctơ vận tốc, gia tốc)</a:t>
            </a:r>
            <a:endParaRPr lang="vi-VN" sz="4000" b="1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BDC442E1-CCDE-4716-802A-057B0314AA15}"/>
              </a:ext>
            </a:extLst>
          </p:cNvPr>
          <p:cNvSpPr txBox="1"/>
          <p:nvPr/>
        </p:nvSpPr>
        <p:spPr>
          <a:xfrm>
            <a:off x="533400" y="1847195"/>
            <a:ext cx="11201400" cy="4401205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800" b="1" u="sng" dirty="0" err="1">
                <a:solidFill>
                  <a:srgbClr val="FF0000"/>
                </a:solidFill>
              </a:rPr>
              <a:t>Câu</a:t>
            </a:r>
            <a:r>
              <a:rPr lang="en-US" sz="2800" b="1" u="sng" dirty="0">
                <a:solidFill>
                  <a:srgbClr val="FF0000"/>
                </a:solidFill>
              </a:rPr>
              <a:t> 1: </a:t>
            </a:r>
            <a:r>
              <a:rPr lang="en-US" sz="2800" b="1" dirty="0" err="1">
                <a:solidFill>
                  <a:srgbClr val="C00000"/>
                </a:solidFill>
              </a:rPr>
              <a:t>Tốc</a:t>
            </a:r>
            <a:r>
              <a:rPr lang="en-US" sz="2800" b="1" dirty="0">
                <a:solidFill>
                  <a:srgbClr val="C00000"/>
                </a:solidFill>
              </a:rPr>
              <a:t> </a:t>
            </a:r>
            <a:r>
              <a:rPr lang="en-US" sz="2800" b="1" dirty="0" err="1">
                <a:solidFill>
                  <a:srgbClr val="C00000"/>
                </a:solidFill>
              </a:rPr>
              <a:t>độ</a:t>
            </a:r>
            <a:r>
              <a:rPr lang="en-US" sz="2800" b="1" dirty="0">
                <a:solidFill>
                  <a:srgbClr val="C00000"/>
                </a:solidFill>
              </a:rPr>
              <a:t> </a:t>
            </a:r>
            <a:r>
              <a:rPr lang="en-US" sz="2800" b="1" dirty="0" err="1">
                <a:solidFill>
                  <a:srgbClr val="C00000"/>
                </a:solidFill>
              </a:rPr>
              <a:t>trung</a:t>
            </a:r>
            <a:r>
              <a:rPr lang="en-US" sz="2800" b="1" dirty="0">
                <a:solidFill>
                  <a:srgbClr val="C00000"/>
                </a:solidFill>
              </a:rPr>
              <a:t> </a:t>
            </a:r>
            <a:r>
              <a:rPr lang="en-US" sz="2800" b="1" dirty="0" err="1">
                <a:solidFill>
                  <a:srgbClr val="C00000"/>
                </a:solidFill>
              </a:rPr>
              <a:t>bình</a:t>
            </a:r>
            <a:r>
              <a:rPr lang="en-US" sz="2800" b="1" dirty="0">
                <a:solidFill>
                  <a:srgbClr val="C00000"/>
                </a:solidFill>
              </a:rPr>
              <a:t>=</a:t>
            </a:r>
            <a:r>
              <a:rPr lang="en-US" sz="2800" b="1" dirty="0" err="1">
                <a:solidFill>
                  <a:srgbClr val="C00000"/>
                </a:solidFill>
              </a:rPr>
              <a:t>Quãng</a:t>
            </a:r>
            <a:r>
              <a:rPr lang="en-US" sz="2800" b="1" dirty="0">
                <a:solidFill>
                  <a:srgbClr val="C00000"/>
                </a:solidFill>
              </a:rPr>
              <a:t> </a:t>
            </a:r>
            <a:r>
              <a:rPr lang="en-US" sz="2800" b="1" dirty="0" err="1">
                <a:solidFill>
                  <a:srgbClr val="C00000"/>
                </a:solidFill>
              </a:rPr>
              <a:t>đường</a:t>
            </a:r>
            <a:r>
              <a:rPr lang="en-US" sz="2800" b="1" dirty="0">
                <a:solidFill>
                  <a:srgbClr val="C00000"/>
                </a:solidFill>
              </a:rPr>
              <a:t> </a:t>
            </a:r>
            <a:r>
              <a:rPr lang="en-US" sz="2800" b="1" err="1">
                <a:solidFill>
                  <a:srgbClr val="C00000"/>
                </a:solidFill>
              </a:rPr>
              <a:t>đi</a:t>
            </a:r>
            <a:r>
              <a:rPr lang="en-US" sz="2800" b="1">
                <a:solidFill>
                  <a:srgbClr val="C00000"/>
                </a:solidFill>
              </a:rPr>
              <a:t>/</a:t>
            </a:r>
            <a:r>
              <a:rPr lang="en-US" sz="2800" b="1" err="1">
                <a:solidFill>
                  <a:srgbClr val="C00000"/>
                </a:solidFill>
              </a:rPr>
              <a:t>thời</a:t>
            </a:r>
            <a:r>
              <a:rPr lang="en-US" sz="2800" b="1">
                <a:solidFill>
                  <a:srgbClr val="C00000"/>
                </a:solidFill>
              </a:rPr>
              <a:t> </a:t>
            </a:r>
            <a:r>
              <a:rPr lang="en-US" sz="2800" b="1" smtClean="0">
                <a:solidFill>
                  <a:srgbClr val="C00000"/>
                </a:solidFill>
              </a:rPr>
              <a:t>gian.</a:t>
            </a:r>
            <a:r>
              <a:rPr lang="en-US" sz="2800" b="1" smtClean="0">
                <a:solidFill>
                  <a:schemeClr val="accent1">
                    <a:lumMod val="75000"/>
                  </a:schemeClr>
                </a:solidFill>
              </a:rPr>
              <a:t> </a:t>
            </a:r>
            <a:r>
              <a:rPr lang="en-US" sz="2800" b="1" dirty="0" err="1">
                <a:solidFill>
                  <a:srgbClr val="C00000"/>
                </a:solidFill>
              </a:rPr>
              <a:t>Tốc</a:t>
            </a:r>
            <a:r>
              <a:rPr lang="en-US" sz="2800" b="1" dirty="0">
                <a:solidFill>
                  <a:srgbClr val="C00000"/>
                </a:solidFill>
              </a:rPr>
              <a:t> </a:t>
            </a:r>
            <a:r>
              <a:rPr lang="en-US" sz="2800" b="1" dirty="0" err="1">
                <a:solidFill>
                  <a:srgbClr val="C00000"/>
                </a:solidFill>
              </a:rPr>
              <a:t>độ</a:t>
            </a:r>
            <a:r>
              <a:rPr lang="en-US" sz="2800" b="1" dirty="0">
                <a:solidFill>
                  <a:srgbClr val="C00000"/>
                </a:solidFill>
              </a:rPr>
              <a:t> </a:t>
            </a:r>
            <a:r>
              <a:rPr lang="en-US" sz="2800" b="1" dirty="0" err="1">
                <a:solidFill>
                  <a:schemeClr val="accent1">
                    <a:lumMod val="75000"/>
                  </a:schemeClr>
                </a:solidFill>
              </a:rPr>
              <a:t>trung</a:t>
            </a:r>
            <a:r>
              <a:rPr lang="en-US" sz="2800" b="1" dirty="0">
                <a:solidFill>
                  <a:schemeClr val="accent1">
                    <a:lumMod val="75000"/>
                  </a:schemeClr>
                </a:solidFill>
              </a:rPr>
              <a:t> </a:t>
            </a:r>
            <a:r>
              <a:rPr lang="en-US" sz="2800" b="1" dirty="0" err="1">
                <a:solidFill>
                  <a:schemeClr val="accent1">
                    <a:lumMod val="75000"/>
                  </a:schemeClr>
                </a:solidFill>
              </a:rPr>
              <a:t>bình</a:t>
            </a:r>
            <a:r>
              <a:rPr lang="en-US" sz="2800" b="1" dirty="0">
                <a:solidFill>
                  <a:schemeClr val="accent1">
                    <a:lumMod val="75000"/>
                  </a:schemeClr>
                </a:solidFill>
              </a:rPr>
              <a:t> </a:t>
            </a:r>
            <a:r>
              <a:rPr lang="en-US" sz="2800" b="1" dirty="0" err="1">
                <a:solidFill>
                  <a:schemeClr val="accent1">
                    <a:lumMod val="75000"/>
                  </a:schemeClr>
                </a:solidFill>
              </a:rPr>
              <a:t>cho</a:t>
            </a:r>
            <a:r>
              <a:rPr lang="en-US" sz="2800" b="1" dirty="0">
                <a:solidFill>
                  <a:schemeClr val="accent1">
                    <a:lumMod val="75000"/>
                  </a:schemeClr>
                </a:solidFill>
              </a:rPr>
              <a:t> </a:t>
            </a:r>
            <a:r>
              <a:rPr lang="en-US" sz="2800" b="1" dirty="0" err="1">
                <a:solidFill>
                  <a:schemeClr val="accent1">
                    <a:lumMod val="75000"/>
                  </a:schemeClr>
                </a:solidFill>
              </a:rPr>
              <a:t>biết</a:t>
            </a:r>
            <a:r>
              <a:rPr lang="en-US" sz="2800" b="1" dirty="0">
                <a:solidFill>
                  <a:schemeClr val="accent1">
                    <a:lumMod val="75000"/>
                  </a:schemeClr>
                </a:solidFill>
              </a:rPr>
              <a:t> </a:t>
            </a:r>
            <a:r>
              <a:rPr lang="en-US" sz="2800" b="1" dirty="0" err="1">
                <a:solidFill>
                  <a:schemeClr val="accent1">
                    <a:lumMod val="75000"/>
                  </a:schemeClr>
                </a:solidFill>
              </a:rPr>
              <a:t>chuyển</a:t>
            </a:r>
            <a:r>
              <a:rPr lang="en-US" sz="2800" b="1" dirty="0">
                <a:solidFill>
                  <a:schemeClr val="accent1">
                    <a:lumMod val="75000"/>
                  </a:schemeClr>
                </a:solidFill>
              </a:rPr>
              <a:t> </a:t>
            </a:r>
            <a:r>
              <a:rPr lang="en-US" sz="2800" b="1" dirty="0" err="1">
                <a:solidFill>
                  <a:schemeClr val="accent1">
                    <a:lumMod val="75000"/>
                  </a:schemeClr>
                </a:solidFill>
              </a:rPr>
              <a:t>động</a:t>
            </a:r>
            <a:r>
              <a:rPr lang="en-US" sz="2800" b="1" dirty="0">
                <a:solidFill>
                  <a:schemeClr val="accent1">
                    <a:lumMod val="75000"/>
                  </a:schemeClr>
                </a:solidFill>
              </a:rPr>
              <a:t> </a:t>
            </a:r>
            <a:r>
              <a:rPr lang="en-US" sz="2800" b="1" dirty="0" err="1">
                <a:solidFill>
                  <a:srgbClr val="C00000"/>
                </a:solidFill>
              </a:rPr>
              <a:t>nhanh</a:t>
            </a:r>
            <a:r>
              <a:rPr lang="en-US" sz="2800" b="1" dirty="0">
                <a:solidFill>
                  <a:schemeClr val="accent1">
                    <a:lumMod val="75000"/>
                  </a:schemeClr>
                </a:solidFill>
              </a:rPr>
              <a:t> hay </a:t>
            </a:r>
            <a:r>
              <a:rPr lang="en-US" sz="2800" b="1" dirty="0" err="1">
                <a:solidFill>
                  <a:srgbClr val="C00000"/>
                </a:solidFill>
              </a:rPr>
              <a:t>chậm</a:t>
            </a:r>
            <a:r>
              <a:rPr lang="en-US" sz="2800" b="1" dirty="0">
                <a:solidFill>
                  <a:schemeClr val="accent1">
                    <a:lumMod val="75000"/>
                  </a:schemeClr>
                </a:solidFill>
              </a:rPr>
              <a:t>.</a:t>
            </a:r>
          </a:p>
          <a:p>
            <a:r>
              <a:rPr lang="en-US" sz="2800" b="1" u="sng" dirty="0" err="1">
                <a:solidFill>
                  <a:srgbClr val="FF0000"/>
                </a:solidFill>
              </a:rPr>
              <a:t>Câu</a:t>
            </a:r>
            <a:r>
              <a:rPr lang="en-US" sz="2800" b="1" u="sng" dirty="0">
                <a:solidFill>
                  <a:srgbClr val="FF0000"/>
                </a:solidFill>
              </a:rPr>
              <a:t> 2:</a:t>
            </a:r>
            <a:r>
              <a:rPr lang="en-US" sz="2800" b="1" dirty="0">
                <a:solidFill>
                  <a:srgbClr val="FF0000"/>
                </a:solidFill>
              </a:rPr>
              <a:t> </a:t>
            </a:r>
            <a:r>
              <a:rPr lang="en-US" sz="2800" b="1" dirty="0" err="1">
                <a:solidFill>
                  <a:srgbClr val="C00000"/>
                </a:solidFill>
              </a:rPr>
              <a:t>Véctơ</a:t>
            </a:r>
            <a:r>
              <a:rPr lang="en-US" sz="2800" b="1" dirty="0">
                <a:solidFill>
                  <a:srgbClr val="C00000"/>
                </a:solidFill>
              </a:rPr>
              <a:t> </a:t>
            </a:r>
            <a:r>
              <a:rPr lang="en-US" sz="2800" b="1" dirty="0" err="1">
                <a:solidFill>
                  <a:srgbClr val="C00000"/>
                </a:solidFill>
              </a:rPr>
              <a:t>vận</a:t>
            </a:r>
            <a:r>
              <a:rPr lang="en-US" sz="2800" b="1" dirty="0">
                <a:solidFill>
                  <a:srgbClr val="C00000"/>
                </a:solidFill>
              </a:rPr>
              <a:t> </a:t>
            </a:r>
            <a:r>
              <a:rPr lang="en-US" sz="2800" b="1" dirty="0" err="1">
                <a:solidFill>
                  <a:srgbClr val="C00000"/>
                </a:solidFill>
              </a:rPr>
              <a:t>tốc</a:t>
            </a:r>
            <a:r>
              <a:rPr lang="en-US" sz="2800" b="1" dirty="0">
                <a:solidFill>
                  <a:srgbClr val="C00000"/>
                </a:solidFill>
              </a:rPr>
              <a:t> </a:t>
            </a:r>
            <a:r>
              <a:rPr lang="en-US" sz="2800" b="1" dirty="0">
                <a:solidFill>
                  <a:schemeClr val="accent1">
                    <a:lumMod val="75000"/>
                  </a:schemeClr>
                </a:solidFill>
              </a:rPr>
              <a:t>(</a:t>
            </a:r>
            <a:r>
              <a:rPr lang="en-US" sz="2800" b="1" dirty="0" err="1">
                <a:solidFill>
                  <a:schemeClr val="accent1">
                    <a:lumMod val="75000"/>
                  </a:schemeClr>
                </a:solidFill>
              </a:rPr>
              <a:t>tức</a:t>
            </a:r>
            <a:r>
              <a:rPr lang="en-US" sz="2800" b="1" dirty="0">
                <a:solidFill>
                  <a:schemeClr val="accent1">
                    <a:lumMod val="75000"/>
                  </a:schemeClr>
                </a:solidFill>
              </a:rPr>
              <a:t> </a:t>
            </a:r>
            <a:r>
              <a:rPr lang="en-US" sz="2800" b="1" dirty="0" err="1">
                <a:solidFill>
                  <a:schemeClr val="accent1">
                    <a:lumMod val="75000"/>
                  </a:schemeClr>
                </a:solidFill>
              </a:rPr>
              <a:t>thời</a:t>
            </a:r>
            <a:r>
              <a:rPr lang="en-US" sz="2800" b="1" dirty="0">
                <a:solidFill>
                  <a:schemeClr val="accent1">
                    <a:lumMod val="75000"/>
                  </a:schemeClr>
                </a:solidFill>
              </a:rPr>
              <a:t>) </a:t>
            </a:r>
            <a:r>
              <a:rPr lang="en-US" sz="2800" b="1" dirty="0" err="1">
                <a:solidFill>
                  <a:schemeClr val="accent1">
                    <a:lumMod val="75000"/>
                  </a:schemeClr>
                </a:solidFill>
              </a:rPr>
              <a:t>của</a:t>
            </a:r>
            <a:r>
              <a:rPr lang="en-US" sz="2800" b="1" dirty="0">
                <a:solidFill>
                  <a:schemeClr val="accent1">
                    <a:lumMod val="75000"/>
                  </a:schemeClr>
                </a:solidFill>
              </a:rPr>
              <a:t> </a:t>
            </a:r>
            <a:r>
              <a:rPr lang="en-US" sz="2800" b="1" dirty="0" err="1">
                <a:solidFill>
                  <a:schemeClr val="accent1">
                    <a:lumMod val="75000"/>
                  </a:schemeClr>
                </a:solidFill>
              </a:rPr>
              <a:t>vật</a:t>
            </a:r>
            <a:r>
              <a:rPr lang="en-US" sz="2800" b="1" dirty="0">
                <a:solidFill>
                  <a:schemeClr val="accent1">
                    <a:lumMod val="75000"/>
                  </a:schemeClr>
                </a:solidFill>
              </a:rPr>
              <a:t> </a:t>
            </a:r>
            <a:r>
              <a:rPr lang="en-US" sz="2800" b="1" dirty="0" err="1">
                <a:solidFill>
                  <a:schemeClr val="accent1">
                    <a:lumMod val="75000"/>
                  </a:schemeClr>
                </a:solidFill>
              </a:rPr>
              <a:t>tại</a:t>
            </a:r>
            <a:r>
              <a:rPr lang="en-US" sz="2800" b="1" dirty="0">
                <a:solidFill>
                  <a:schemeClr val="accent1">
                    <a:lumMod val="75000"/>
                  </a:schemeClr>
                </a:solidFill>
              </a:rPr>
              <a:t> </a:t>
            </a:r>
            <a:r>
              <a:rPr lang="en-US" sz="2800" b="1" dirty="0" err="1">
                <a:solidFill>
                  <a:schemeClr val="accent1">
                    <a:lumMod val="75000"/>
                  </a:schemeClr>
                </a:solidFill>
              </a:rPr>
              <a:t>một</a:t>
            </a:r>
            <a:r>
              <a:rPr lang="en-US" sz="2800" b="1" dirty="0">
                <a:solidFill>
                  <a:schemeClr val="accent1">
                    <a:lumMod val="75000"/>
                  </a:schemeClr>
                </a:solidFill>
              </a:rPr>
              <a:t> </a:t>
            </a:r>
            <a:r>
              <a:rPr lang="en-US" sz="2800" b="1" dirty="0" err="1">
                <a:solidFill>
                  <a:schemeClr val="accent1">
                    <a:lumMod val="75000"/>
                  </a:schemeClr>
                </a:solidFill>
              </a:rPr>
              <a:t>điểm</a:t>
            </a:r>
            <a:r>
              <a:rPr lang="en-US" sz="2800" b="1" dirty="0">
                <a:solidFill>
                  <a:schemeClr val="accent1">
                    <a:lumMod val="75000"/>
                  </a:schemeClr>
                </a:solidFill>
              </a:rPr>
              <a:t> </a:t>
            </a:r>
            <a:r>
              <a:rPr lang="en-US" sz="2800" b="1" dirty="0" err="1">
                <a:solidFill>
                  <a:schemeClr val="accent1">
                    <a:lumMod val="75000"/>
                  </a:schemeClr>
                </a:solidFill>
              </a:rPr>
              <a:t>có</a:t>
            </a:r>
            <a:r>
              <a:rPr lang="en-US" sz="2800" b="1" dirty="0">
                <a:solidFill>
                  <a:schemeClr val="accent1">
                    <a:lumMod val="75000"/>
                  </a:schemeClr>
                </a:solidFill>
              </a:rPr>
              <a:t>: </a:t>
            </a:r>
            <a:r>
              <a:rPr lang="en-US" sz="2800" b="1" dirty="0">
                <a:solidFill>
                  <a:srgbClr val="C00000"/>
                </a:solidFill>
              </a:rPr>
              <a:t>*</a:t>
            </a:r>
            <a:r>
              <a:rPr lang="en-US" sz="2800" b="1" dirty="0" err="1">
                <a:solidFill>
                  <a:srgbClr val="C00000"/>
                </a:solidFill>
              </a:rPr>
              <a:t>Gốc</a:t>
            </a:r>
            <a:r>
              <a:rPr lang="en-US" sz="2800" b="1" dirty="0">
                <a:solidFill>
                  <a:srgbClr val="C00000"/>
                </a:solidFill>
              </a:rPr>
              <a:t>: </a:t>
            </a:r>
            <a:r>
              <a:rPr lang="en-US" sz="2800" b="1" dirty="0" err="1">
                <a:solidFill>
                  <a:srgbClr val="C00000"/>
                </a:solidFill>
              </a:rPr>
              <a:t>trên</a:t>
            </a:r>
            <a:r>
              <a:rPr lang="en-US" sz="2800" b="1" dirty="0">
                <a:solidFill>
                  <a:srgbClr val="C00000"/>
                </a:solidFill>
              </a:rPr>
              <a:t> </a:t>
            </a:r>
            <a:r>
              <a:rPr lang="en-US" sz="2800" b="1" dirty="0" err="1">
                <a:solidFill>
                  <a:srgbClr val="C00000"/>
                </a:solidFill>
              </a:rPr>
              <a:t>vật</a:t>
            </a:r>
            <a:endParaRPr lang="en-US" sz="2800" b="1" dirty="0">
              <a:solidFill>
                <a:srgbClr val="C00000"/>
              </a:solidFill>
            </a:endParaRPr>
          </a:p>
          <a:p>
            <a:r>
              <a:rPr lang="en-US" sz="2800" b="1" dirty="0">
                <a:solidFill>
                  <a:srgbClr val="C00000"/>
                </a:solidFill>
              </a:rPr>
              <a:t>      *</a:t>
            </a:r>
            <a:r>
              <a:rPr lang="en-US" sz="2800" b="1" dirty="0">
                <a:solidFill>
                  <a:schemeClr val="accent1">
                    <a:lumMod val="75000"/>
                  </a:schemeClr>
                </a:solidFill>
              </a:rPr>
              <a:t> </a:t>
            </a:r>
            <a:r>
              <a:rPr lang="en-US" sz="2800" b="1" dirty="0" err="1">
                <a:solidFill>
                  <a:srgbClr val="C00000"/>
                </a:solidFill>
              </a:rPr>
              <a:t>Phương</a:t>
            </a:r>
            <a:r>
              <a:rPr lang="en-US" sz="2800" b="1" dirty="0">
                <a:solidFill>
                  <a:srgbClr val="C00000"/>
                </a:solidFill>
              </a:rPr>
              <a:t>, </a:t>
            </a:r>
            <a:r>
              <a:rPr lang="en-US" sz="2800" b="1" dirty="0" err="1">
                <a:solidFill>
                  <a:srgbClr val="C00000"/>
                </a:solidFill>
              </a:rPr>
              <a:t>chiều</a:t>
            </a:r>
            <a:r>
              <a:rPr lang="en-US" sz="2800" b="1" dirty="0">
                <a:solidFill>
                  <a:srgbClr val="C00000"/>
                </a:solidFill>
              </a:rPr>
              <a:t>: </a:t>
            </a:r>
            <a:r>
              <a:rPr lang="en-US" sz="2800" b="1" dirty="0" err="1">
                <a:solidFill>
                  <a:srgbClr val="C00000"/>
                </a:solidFill>
              </a:rPr>
              <a:t>chỉ</a:t>
            </a:r>
            <a:r>
              <a:rPr lang="en-US" sz="2800" b="1" dirty="0">
                <a:solidFill>
                  <a:srgbClr val="C00000"/>
                </a:solidFill>
              </a:rPr>
              <a:t> </a:t>
            </a:r>
            <a:r>
              <a:rPr lang="en-US" sz="2800" b="1" dirty="0" err="1">
                <a:solidFill>
                  <a:srgbClr val="C00000"/>
                </a:solidFill>
              </a:rPr>
              <a:t>phương</a:t>
            </a:r>
            <a:r>
              <a:rPr lang="en-US" sz="2800" b="1" dirty="0">
                <a:solidFill>
                  <a:srgbClr val="C00000"/>
                </a:solidFill>
              </a:rPr>
              <a:t> </a:t>
            </a:r>
            <a:r>
              <a:rPr lang="en-US" sz="2800" b="1" dirty="0" err="1">
                <a:solidFill>
                  <a:srgbClr val="C00000"/>
                </a:solidFill>
              </a:rPr>
              <a:t>chiều</a:t>
            </a:r>
            <a:r>
              <a:rPr lang="en-US" sz="2800" b="1" dirty="0">
                <a:solidFill>
                  <a:srgbClr val="C00000"/>
                </a:solidFill>
              </a:rPr>
              <a:t> </a:t>
            </a:r>
            <a:r>
              <a:rPr lang="en-US" sz="2800" b="1" dirty="0" err="1">
                <a:solidFill>
                  <a:srgbClr val="C00000"/>
                </a:solidFill>
              </a:rPr>
              <a:t>chuyển</a:t>
            </a:r>
            <a:r>
              <a:rPr lang="en-US" sz="2800" b="1" dirty="0">
                <a:solidFill>
                  <a:srgbClr val="C00000"/>
                </a:solidFill>
              </a:rPr>
              <a:t> </a:t>
            </a:r>
            <a:r>
              <a:rPr lang="en-US" sz="2800" b="1" dirty="0" err="1">
                <a:solidFill>
                  <a:srgbClr val="C00000"/>
                </a:solidFill>
              </a:rPr>
              <a:t>động</a:t>
            </a:r>
            <a:endParaRPr lang="en-US" sz="2800" b="1" dirty="0">
              <a:solidFill>
                <a:srgbClr val="C00000"/>
              </a:solidFill>
            </a:endParaRPr>
          </a:p>
          <a:p>
            <a:r>
              <a:rPr lang="en-US" sz="2800" b="1" dirty="0">
                <a:solidFill>
                  <a:srgbClr val="C00000"/>
                </a:solidFill>
              </a:rPr>
              <a:t>      * </a:t>
            </a:r>
            <a:r>
              <a:rPr lang="en-US" sz="2800" b="1" dirty="0" err="1">
                <a:solidFill>
                  <a:srgbClr val="C00000"/>
                </a:solidFill>
              </a:rPr>
              <a:t>Độ</a:t>
            </a:r>
            <a:r>
              <a:rPr lang="en-US" sz="2800" b="1" dirty="0">
                <a:solidFill>
                  <a:srgbClr val="C00000"/>
                </a:solidFill>
              </a:rPr>
              <a:t> </a:t>
            </a:r>
            <a:r>
              <a:rPr lang="en-US" sz="2800" b="1" dirty="0" err="1">
                <a:solidFill>
                  <a:srgbClr val="C00000"/>
                </a:solidFill>
              </a:rPr>
              <a:t>dài</a:t>
            </a:r>
            <a:r>
              <a:rPr lang="en-US" sz="2800" b="1" dirty="0">
                <a:solidFill>
                  <a:srgbClr val="C00000"/>
                </a:solidFill>
              </a:rPr>
              <a:t>: </a:t>
            </a:r>
            <a:r>
              <a:rPr lang="en-US" sz="2800" b="1" dirty="0" err="1">
                <a:solidFill>
                  <a:srgbClr val="C00000"/>
                </a:solidFill>
              </a:rPr>
              <a:t>Tỉ</a:t>
            </a:r>
            <a:r>
              <a:rPr lang="en-US" sz="2800" b="1" dirty="0">
                <a:solidFill>
                  <a:srgbClr val="C00000"/>
                </a:solidFill>
              </a:rPr>
              <a:t> </a:t>
            </a:r>
            <a:r>
              <a:rPr lang="en-US" sz="2800" b="1" dirty="0" err="1">
                <a:solidFill>
                  <a:srgbClr val="C00000"/>
                </a:solidFill>
              </a:rPr>
              <a:t>lệ</a:t>
            </a:r>
            <a:r>
              <a:rPr lang="en-US" sz="2800" b="1" dirty="0">
                <a:solidFill>
                  <a:srgbClr val="C00000"/>
                </a:solidFill>
              </a:rPr>
              <a:t> </a:t>
            </a:r>
            <a:r>
              <a:rPr lang="en-US" sz="2800" b="1" dirty="0" err="1">
                <a:solidFill>
                  <a:srgbClr val="C00000"/>
                </a:solidFill>
              </a:rPr>
              <a:t>với</a:t>
            </a:r>
            <a:r>
              <a:rPr lang="en-US" sz="2800" b="1" dirty="0">
                <a:solidFill>
                  <a:srgbClr val="C00000"/>
                </a:solidFill>
              </a:rPr>
              <a:t> </a:t>
            </a:r>
            <a:r>
              <a:rPr lang="en-US" sz="2800" b="1" dirty="0" err="1">
                <a:solidFill>
                  <a:srgbClr val="C00000"/>
                </a:solidFill>
              </a:rPr>
              <a:t>tốc</a:t>
            </a:r>
            <a:r>
              <a:rPr lang="en-US" sz="2800" b="1" dirty="0">
                <a:solidFill>
                  <a:srgbClr val="C00000"/>
                </a:solidFill>
              </a:rPr>
              <a:t> </a:t>
            </a:r>
            <a:r>
              <a:rPr lang="en-US" sz="2800" b="1" dirty="0" err="1">
                <a:solidFill>
                  <a:srgbClr val="C00000"/>
                </a:solidFill>
              </a:rPr>
              <a:t>độ</a:t>
            </a:r>
            <a:r>
              <a:rPr lang="en-US" sz="2800" b="1" dirty="0">
                <a:solidFill>
                  <a:srgbClr val="C00000"/>
                </a:solidFill>
              </a:rPr>
              <a:t>.</a:t>
            </a:r>
            <a:endParaRPr lang="en-US" sz="2800" b="1" dirty="0">
              <a:solidFill>
                <a:schemeClr val="accent1">
                  <a:lumMod val="75000"/>
                </a:schemeClr>
              </a:solidFill>
            </a:endParaRPr>
          </a:p>
          <a:p>
            <a:r>
              <a:rPr lang="en-US" sz="2800" b="1" dirty="0" err="1">
                <a:solidFill>
                  <a:srgbClr val="FF0000"/>
                </a:solidFill>
              </a:rPr>
              <a:t>Câu</a:t>
            </a:r>
            <a:r>
              <a:rPr lang="en-US" sz="2800" b="1" dirty="0">
                <a:solidFill>
                  <a:srgbClr val="FF0000"/>
                </a:solidFill>
              </a:rPr>
              <a:t> 3:</a:t>
            </a:r>
            <a:r>
              <a:rPr lang="en-US" sz="2800" b="1" dirty="0"/>
              <a:t> </a:t>
            </a:r>
            <a:endParaRPr lang="en-US" sz="2800" b="1" dirty="0">
              <a:solidFill>
                <a:schemeClr val="accent1">
                  <a:lumMod val="75000"/>
                </a:schemeClr>
              </a:solidFill>
            </a:endParaRPr>
          </a:p>
          <a:p>
            <a:endParaRPr lang="en-US" sz="2800" b="1" dirty="0">
              <a:solidFill>
                <a:schemeClr val="accent1">
                  <a:lumMod val="75000"/>
                </a:schemeClr>
              </a:solidFill>
            </a:endParaRPr>
          </a:p>
          <a:p>
            <a:endParaRPr lang="en-US" sz="2800" b="1" dirty="0">
              <a:solidFill>
                <a:schemeClr val="accent1">
                  <a:lumMod val="75000"/>
                </a:schemeClr>
              </a:solidFill>
            </a:endParaRPr>
          </a:p>
          <a:p>
            <a:endParaRPr lang="en-US" sz="2800" b="1" dirty="0">
              <a:solidFill>
                <a:schemeClr val="accent1">
                  <a:lumMod val="75000"/>
                </a:schemeClr>
              </a:solidFill>
            </a:endParaRPr>
          </a:p>
          <a:p>
            <a:endParaRPr lang="en-US" sz="2800" b="1" dirty="0">
              <a:solidFill>
                <a:schemeClr val="accent1">
                  <a:lumMod val="75000"/>
                </a:schemeClr>
              </a:solidFill>
            </a:endParaRPr>
          </a:p>
        </p:txBody>
      </p:sp>
      <p:graphicFrame>
        <p:nvGraphicFramePr>
          <p:cNvPr id="6" name="Table 6">
            <a:extLst>
              <a:ext uri="{FF2B5EF4-FFF2-40B4-BE49-F238E27FC236}">
                <a16:creationId xmlns:a16="http://schemas.microsoft.com/office/drawing/2014/main" id="{C860222B-87E4-402A-8C67-1B31EBF8E224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62827152"/>
              </p:ext>
            </p:extLst>
          </p:nvPr>
        </p:nvGraphicFramePr>
        <p:xfrm>
          <a:off x="838200" y="4511040"/>
          <a:ext cx="10515600" cy="15849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676400">
                  <a:extLst>
                    <a:ext uri="{9D8B030D-6E8A-4147-A177-3AD203B41FA5}">
                      <a16:colId xmlns:a16="http://schemas.microsoft.com/office/drawing/2014/main" val="2853563490"/>
                    </a:ext>
                  </a:extLst>
                </a:gridCol>
                <a:gridCol w="3276600">
                  <a:extLst>
                    <a:ext uri="{9D8B030D-6E8A-4147-A177-3AD203B41FA5}">
                      <a16:colId xmlns:a16="http://schemas.microsoft.com/office/drawing/2014/main" val="1579407355"/>
                    </a:ext>
                  </a:extLst>
                </a:gridCol>
                <a:gridCol w="5562600">
                  <a:extLst>
                    <a:ext uri="{9D8B030D-6E8A-4147-A177-3AD203B41FA5}">
                      <a16:colId xmlns:a16="http://schemas.microsoft.com/office/drawing/2014/main" val="234898793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vi-VN" sz="2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1">
                          <a:solidFill>
                            <a:srgbClr val="C00000"/>
                          </a:solidFill>
                        </a:rPr>
                        <a:t>CHUYỂN ĐỘNG THẲNG ĐỀU </a:t>
                      </a:r>
                      <a:endParaRPr lang="vi-VN" sz="2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1">
                          <a:solidFill>
                            <a:srgbClr val="C00000"/>
                          </a:solidFill>
                        </a:rPr>
                        <a:t>THẲNG BIẾN ĐỔI ĐỀU </a:t>
                      </a:r>
                      <a:endParaRPr lang="vi-VN" sz="200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12404473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000" b="1">
                          <a:solidFill>
                            <a:schemeClr val="accent1">
                              <a:lumMod val="75000"/>
                            </a:schemeClr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Quỹ đạo</a:t>
                      </a:r>
                      <a:endParaRPr lang="vi-VN" sz="200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>
                          <a:solidFill>
                            <a:srgbClr val="C00000"/>
                          </a:solidFill>
                        </a:rPr>
                        <a:t>là đường thẳng</a:t>
                      </a:r>
                      <a:endParaRPr lang="vi-VN" sz="2000">
                        <a:solidFill>
                          <a:srgbClr val="C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>
                          <a:solidFill>
                            <a:srgbClr val="C00000"/>
                          </a:solidFill>
                        </a:rPr>
                        <a:t>là đường thẳng</a:t>
                      </a:r>
                      <a:endParaRPr lang="vi-VN" sz="2000">
                        <a:solidFill>
                          <a:srgbClr val="C0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90839288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000" b="1">
                          <a:solidFill>
                            <a:schemeClr val="accent1">
                              <a:lumMod val="75000"/>
                            </a:schemeClr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Véctơ vận tốc</a:t>
                      </a:r>
                      <a:endParaRPr lang="vi-VN" sz="200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>
                          <a:solidFill>
                            <a:srgbClr val="C00000"/>
                          </a:solidFill>
                        </a:rPr>
                        <a:t>Không đổi</a:t>
                      </a:r>
                      <a:endParaRPr lang="vi-VN" sz="2000">
                        <a:solidFill>
                          <a:srgbClr val="C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>
                          <a:solidFill>
                            <a:srgbClr val="C00000"/>
                          </a:solidFill>
                        </a:rPr>
                        <a:t>Không đổi phương, độ dài tăng đều hoặc giảm đều</a:t>
                      </a:r>
                      <a:endParaRPr lang="vi-VN" sz="2000">
                        <a:solidFill>
                          <a:srgbClr val="C0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40637432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000" b="1">
                          <a:solidFill>
                            <a:schemeClr val="accent1">
                              <a:lumMod val="75000"/>
                            </a:schemeClr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Gia tốc</a:t>
                      </a:r>
                      <a:endParaRPr lang="vi-VN" sz="200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>
                          <a:solidFill>
                            <a:srgbClr val="C00000"/>
                          </a:solidFill>
                        </a:rPr>
                        <a:t>Bằng 0</a:t>
                      </a:r>
                      <a:endParaRPr lang="vi-VN" sz="2000">
                        <a:solidFill>
                          <a:srgbClr val="C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>
                          <a:solidFill>
                            <a:srgbClr val="C00000"/>
                          </a:solidFill>
                        </a:rPr>
                        <a:t>Không đổi</a:t>
                      </a:r>
                      <a:endParaRPr lang="vi-VN" sz="2000">
                        <a:solidFill>
                          <a:srgbClr val="C0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882512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0650472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 animBg="1"/>
      <p:bldP spid="4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E3981FD8-2FEE-4B87-B1CA-E519A1F9136D}"/>
              </a:ext>
            </a:extLst>
          </p:cNvPr>
          <p:cNvSpPr txBox="1"/>
          <p:nvPr/>
        </p:nvSpPr>
        <p:spPr>
          <a:xfrm>
            <a:off x="800818" y="1981200"/>
            <a:ext cx="10439400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u="sng" dirty="0" err="1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600" b="1" u="sng" dirty="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 1.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Chuyển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động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dưới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đây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chuyển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động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đều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?</a:t>
            </a:r>
          </a:p>
          <a:p>
            <a:pPr marL="514350" indent="-514350">
              <a:buAutoNum type="alphaUcPeriod"/>
            </a:pP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Chuyển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động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quả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lắc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hồ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marL="514350" indent="-514350">
              <a:buAutoNum type="alphaUcPeriod"/>
            </a:pP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Chuyển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động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mắc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xích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xe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đạp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marL="514350" indent="-514350">
              <a:buAutoNum type="alphaUcPeriod"/>
            </a:pP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Chuyển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động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cánh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quạt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đang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quay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đều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3600" dirty="0">
              <a:latin typeface="Times New Roman" pitchFamily="18" charset="0"/>
              <a:cs typeface="Times New Roman" pitchFamily="18" charset="0"/>
            </a:endParaRPr>
          </a:p>
          <a:p>
            <a:pPr marL="514350" indent="-514350">
              <a:buAutoNum type="alphaUcPeriod"/>
            </a:pP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Chuyển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động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cái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xích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đu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3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Oval 2">
            <a:extLst>
              <a:ext uri="{FF2B5EF4-FFF2-40B4-BE49-F238E27FC236}">
                <a16:creationId xmlns:a16="http://schemas.microsoft.com/office/drawing/2014/main" id="{BD535134-329F-4A93-A984-F8DD290B3C1F}"/>
              </a:ext>
            </a:extLst>
          </p:cNvPr>
          <p:cNvSpPr/>
          <p:nvPr/>
        </p:nvSpPr>
        <p:spPr>
          <a:xfrm>
            <a:off x="800818" y="4343400"/>
            <a:ext cx="534837" cy="44008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C</a:t>
            </a:r>
          </a:p>
        </p:txBody>
      </p:sp>
      <p:sp>
        <p:nvSpPr>
          <p:cNvPr id="4" name="Rectangle 3"/>
          <p:cNvSpPr/>
          <p:nvPr/>
        </p:nvSpPr>
        <p:spPr>
          <a:xfrm>
            <a:off x="4720753" y="990601"/>
            <a:ext cx="2659702" cy="64633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just"/>
            <a:r>
              <a:rPr lang="en-US" sz="3600" b="1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cs typeface="Times New Roman" pitchFamily="18" charset="0"/>
              </a:rPr>
              <a:t>VẬN DỤNG</a:t>
            </a:r>
          </a:p>
        </p:txBody>
      </p:sp>
    </p:spTree>
    <p:extLst>
      <p:ext uri="{BB962C8B-B14F-4D97-AF65-F5344CB8AC3E}">
        <p14:creationId xmlns:p14="http://schemas.microsoft.com/office/powerpoint/2010/main" val="29004075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E3981FD8-2FEE-4B87-B1CA-E519A1F9136D}"/>
              </a:ext>
            </a:extLst>
          </p:cNvPr>
          <p:cNvSpPr txBox="1"/>
          <p:nvPr/>
        </p:nvSpPr>
        <p:spPr>
          <a:xfrm>
            <a:off x="685800" y="2362200"/>
            <a:ext cx="9448800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609600" indent="-609600" algn="just">
              <a:defRPr/>
            </a:pPr>
            <a:r>
              <a:rPr lang="en-US" sz="3600" b="1" u="sng" dirty="0" err="1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600" b="1" u="sng" dirty="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 2. </a:t>
            </a:r>
            <a:r>
              <a:rPr lang="en-US" sz="3600" b="1" dirty="0" err="1">
                <a:latin typeface="Times New Roman" pitchFamily="18" charset="0"/>
                <a:cs typeface="Times New Roman" pitchFamily="18" charset="0"/>
              </a:rPr>
              <a:t>Chỉ</a:t>
            </a: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latin typeface="Times New Roman" pitchFamily="18" charset="0"/>
                <a:cs typeface="Times New Roman" pitchFamily="18" charset="0"/>
              </a:rPr>
              <a:t>ra</a:t>
            </a: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i="1" dirty="0" err="1">
                <a:latin typeface="Times New Roman" pitchFamily="18" charset="0"/>
                <a:cs typeface="Times New Roman" pitchFamily="18" charset="0"/>
              </a:rPr>
              <a:t>sai</a:t>
            </a: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marL="609600" indent="-609600" algn="just">
              <a:defRPr/>
            </a:pPr>
            <a:r>
              <a:rPr lang="en-US" sz="3600" b="1" dirty="0" err="1">
                <a:latin typeface="Times New Roman" pitchFamily="18" charset="0"/>
                <a:cs typeface="Times New Roman" pitchFamily="18" charset="0"/>
              </a:rPr>
              <a:t>Chuyển</a:t>
            </a: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latin typeface="Times New Roman" pitchFamily="18" charset="0"/>
                <a:cs typeface="Times New Roman" pitchFamily="18" charset="0"/>
              </a:rPr>
              <a:t>động</a:t>
            </a: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latin typeface="Times New Roman" pitchFamily="18" charset="0"/>
                <a:cs typeface="Times New Roman" pitchFamily="18" charset="0"/>
              </a:rPr>
              <a:t>đều</a:t>
            </a: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latin typeface="Times New Roman" pitchFamily="18" charset="0"/>
                <a:cs typeface="Times New Roman" pitchFamily="18" charset="0"/>
              </a:rPr>
              <a:t>đặc</a:t>
            </a: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marL="609600" indent="-609600" algn="just">
              <a:buFont typeface="+mj-lt"/>
              <a:buAutoNum type="alphaUcPeriod"/>
              <a:defRPr/>
            </a:pP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Quỹ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đạo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marL="609600" indent="-609600" algn="just">
              <a:buFont typeface="+mj-lt"/>
              <a:buAutoNum type="alphaUcPeriod"/>
              <a:defRPr/>
            </a:pP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Vectơ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vận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tốc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đổi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marL="609600" indent="-609600" algn="just">
              <a:buFont typeface="+mj-lt"/>
              <a:buAutoNum type="alphaUcPeriod"/>
              <a:defRPr/>
            </a:pP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Tốc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đổi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marL="609600" indent="-609600" algn="just">
              <a:buFont typeface="+mj-lt"/>
              <a:buAutoNum type="alphaUcPeriod"/>
              <a:defRPr/>
            </a:pP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Vectơ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gia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tốc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luôn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hướng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vào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tâm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3" name="Oval 2">
            <a:extLst>
              <a:ext uri="{FF2B5EF4-FFF2-40B4-BE49-F238E27FC236}">
                <a16:creationId xmlns:a16="http://schemas.microsoft.com/office/drawing/2014/main" id="{BD535134-329F-4A93-A984-F8DD290B3C1F}"/>
              </a:ext>
            </a:extLst>
          </p:cNvPr>
          <p:cNvSpPr/>
          <p:nvPr/>
        </p:nvSpPr>
        <p:spPr>
          <a:xfrm>
            <a:off x="685800" y="4121160"/>
            <a:ext cx="534837" cy="44008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B</a:t>
            </a:r>
          </a:p>
        </p:txBody>
      </p:sp>
      <p:sp>
        <p:nvSpPr>
          <p:cNvPr id="4" name="Rectangle 3"/>
          <p:cNvSpPr/>
          <p:nvPr/>
        </p:nvSpPr>
        <p:spPr>
          <a:xfrm>
            <a:off x="4720753" y="990601"/>
            <a:ext cx="2659702" cy="64633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just"/>
            <a:r>
              <a:rPr lang="en-US" sz="3600" b="1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cs typeface="Times New Roman" pitchFamily="18" charset="0"/>
              </a:rPr>
              <a:t>VẬN DỤNG</a:t>
            </a:r>
          </a:p>
        </p:txBody>
      </p:sp>
    </p:spTree>
    <p:extLst>
      <p:ext uri="{BB962C8B-B14F-4D97-AF65-F5344CB8AC3E}">
        <p14:creationId xmlns:p14="http://schemas.microsoft.com/office/powerpoint/2010/main" val="30994970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>
            <a:lum/>
          </a:blip>
          <a:srcRect/>
          <a:stretch>
            <a:fillRect l="-4000" r="-4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4720753" y="990601"/>
            <a:ext cx="2659702" cy="64633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just"/>
            <a:r>
              <a:rPr lang="en-US" sz="3600" b="1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cs typeface="Times New Roman" pitchFamily="18" charset="0"/>
              </a:rPr>
              <a:t>VẬN DỤNG</a:t>
            </a:r>
          </a:p>
        </p:txBody>
      </p:sp>
      <p:sp>
        <p:nvSpPr>
          <p:cNvPr id="3" name="Rectangle 2"/>
          <p:cNvSpPr/>
          <p:nvPr/>
        </p:nvSpPr>
        <p:spPr>
          <a:xfrm>
            <a:off x="1705386" y="1752600"/>
            <a:ext cx="9648414" cy="45243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609600" indent="-609600" algn="just">
              <a:defRPr/>
            </a:pPr>
            <a:r>
              <a:rPr lang="en-US" sz="32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9 (SGK-34).</a:t>
            </a:r>
            <a:r>
              <a:rPr lang="en-US" sz="32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32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đúng</a:t>
            </a:r>
            <a:r>
              <a:rPr lang="en-US" sz="32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?</a:t>
            </a:r>
          </a:p>
          <a:p>
            <a:pPr marL="609600" indent="-609600" algn="just">
              <a:buFont typeface="+mj-lt"/>
              <a:buAutoNum type="alphaUcPeriod"/>
              <a:defRPr/>
            </a:pPr>
            <a:r>
              <a:rPr lang="en-US" sz="3200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ốc</a:t>
            </a:r>
            <a:r>
              <a:rPr lang="en-US" sz="32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32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dài</a:t>
            </a:r>
            <a:r>
              <a:rPr lang="en-US" sz="32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chuyển</a:t>
            </a:r>
            <a:r>
              <a:rPr lang="en-US" sz="32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động</a:t>
            </a:r>
            <a:r>
              <a:rPr lang="en-US" sz="32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sz="32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đều</a:t>
            </a:r>
            <a:r>
              <a:rPr lang="en-US" sz="32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phụ</a:t>
            </a:r>
            <a:r>
              <a:rPr lang="en-US" sz="32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huộc</a:t>
            </a:r>
            <a:r>
              <a:rPr lang="en-US" sz="32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vào</a:t>
            </a:r>
            <a:r>
              <a:rPr lang="en-US" sz="32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bán</a:t>
            </a:r>
            <a:r>
              <a:rPr lang="en-US" sz="32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kính</a:t>
            </a:r>
            <a:r>
              <a:rPr lang="en-US" sz="32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quỹ</a:t>
            </a:r>
            <a:r>
              <a:rPr lang="en-US" sz="32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đạo</a:t>
            </a:r>
            <a:r>
              <a:rPr lang="en-US" sz="32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marL="609600" indent="-609600" algn="just">
              <a:buFont typeface="+mj-lt"/>
              <a:buAutoNum type="alphaUcPeriod"/>
              <a:defRPr/>
            </a:pPr>
            <a:r>
              <a:rPr lang="en-US" sz="3200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ốc</a:t>
            </a:r>
            <a:r>
              <a:rPr lang="en-US" sz="32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32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32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chuyển</a:t>
            </a:r>
            <a:r>
              <a:rPr lang="en-US" sz="32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động</a:t>
            </a:r>
            <a:r>
              <a:rPr lang="en-US" sz="32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sz="32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đều</a:t>
            </a:r>
            <a:r>
              <a:rPr lang="en-US" sz="32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phụ</a:t>
            </a:r>
            <a:r>
              <a:rPr lang="en-US" sz="32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huộc</a:t>
            </a:r>
            <a:r>
              <a:rPr lang="en-US" sz="32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vào</a:t>
            </a:r>
            <a:r>
              <a:rPr lang="en-US" sz="32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bán</a:t>
            </a:r>
            <a:r>
              <a:rPr lang="en-US" sz="32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kính</a:t>
            </a:r>
            <a:r>
              <a:rPr lang="en-US" sz="32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quỹ</a:t>
            </a:r>
            <a:r>
              <a:rPr lang="en-US" sz="32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đạo</a:t>
            </a:r>
            <a:r>
              <a:rPr lang="en-US" sz="32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marL="609600" indent="-609600" algn="just">
              <a:buFont typeface="+mj-lt"/>
              <a:buAutoNum type="alphaUcPeriod"/>
              <a:defRPr/>
            </a:pPr>
            <a:r>
              <a:rPr lang="en-US" sz="3200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32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v </a:t>
            </a:r>
            <a:r>
              <a:rPr lang="en-US" sz="3200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32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l-GR" sz="32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ω</a:t>
            </a:r>
            <a:r>
              <a:rPr lang="en-US" sz="32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32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rước</a:t>
            </a:r>
            <a:r>
              <a:rPr lang="en-US" sz="32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3200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gia</a:t>
            </a:r>
            <a:r>
              <a:rPr lang="en-US" sz="32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ốc</a:t>
            </a:r>
            <a:r>
              <a:rPr lang="en-US" sz="32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hướng</a:t>
            </a:r>
            <a:r>
              <a:rPr lang="en-US" sz="32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âm</a:t>
            </a:r>
            <a:r>
              <a:rPr lang="en-US" sz="32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phụ</a:t>
            </a:r>
            <a:r>
              <a:rPr lang="en-US" sz="32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huộc</a:t>
            </a:r>
            <a:r>
              <a:rPr lang="en-US" sz="32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vào</a:t>
            </a:r>
            <a:r>
              <a:rPr lang="en-US" sz="32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bán</a:t>
            </a:r>
            <a:r>
              <a:rPr lang="en-US" sz="32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kính</a:t>
            </a:r>
            <a:r>
              <a:rPr lang="en-US" sz="32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quỹ</a:t>
            </a:r>
            <a:r>
              <a:rPr lang="en-US" sz="32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đạo</a:t>
            </a:r>
            <a:r>
              <a:rPr lang="en-US" sz="32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marL="609600" indent="-609600" algn="just">
              <a:buFont typeface="+mj-lt"/>
              <a:buAutoNum type="alphaUcPeriod"/>
              <a:defRPr/>
            </a:pPr>
            <a:r>
              <a:rPr lang="en-US" sz="3200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Cả</a:t>
            </a:r>
            <a:r>
              <a:rPr lang="en-US" sz="32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ba</a:t>
            </a:r>
            <a:r>
              <a:rPr lang="en-US" sz="32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đại</a:t>
            </a:r>
            <a:r>
              <a:rPr lang="en-US" sz="32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sz="32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32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32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phụ</a:t>
            </a:r>
            <a:r>
              <a:rPr lang="en-US" sz="32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huộc</a:t>
            </a:r>
            <a:r>
              <a:rPr lang="en-US" sz="32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vào</a:t>
            </a:r>
            <a:r>
              <a:rPr lang="en-US" sz="32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bán</a:t>
            </a:r>
            <a:r>
              <a:rPr lang="en-US" sz="32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kính</a:t>
            </a:r>
            <a:r>
              <a:rPr lang="en-US" sz="32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quỹ</a:t>
            </a:r>
            <a:r>
              <a:rPr lang="en-US" sz="32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đạo</a:t>
            </a:r>
            <a:r>
              <a:rPr lang="en-US" sz="32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4" name="Oval 3"/>
          <p:cNvSpPr/>
          <p:nvPr/>
        </p:nvSpPr>
        <p:spPr>
          <a:xfrm>
            <a:off x="1705386" y="4343400"/>
            <a:ext cx="447072" cy="381506"/>
          </a:xfrm>
          <a:prstGeom prst="ellipse">
            <a:avLst/>
          </a:prstGeom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81097788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spd="slow" p14:dur="3400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>
            <a:lum/>
          </a:blip>
          <a:srcRect/>
          <a:stretch>
            <a:fillRect l="-4000" r="-4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914400" y="1752600"/>
            <a:ext cx="10058400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609600" indent="-609600" algn="just">
              <a:defRPr/>
            </a:pPr>
            <a:r>
              <a:rPr lang="en-US" sz="28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8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11 (SGK-34)</a:t>
            </a:r>
            <a:r>
              <a:rPr lang="en-US" sz="2800" b="1" dirty="0">
                <a:solidFill>
                  <a:srgbClr val="0070C0"/>
                </a:solidFill>
                <a:latin typeface=".VnHelvetIns" pitchFamily="34" charset="0"/>
              </a:rPr>
              <a:t>.</a:t>
            </a:r>
            <a:r>
              <a:rPr lang="en-US" sz="2800" dirty="0">
                <a:solidFill>
                  <a:srgbClr val="0070C0"/>
                </a:solidFill>
                <a:latin typeface=".VnHelvetIns" pitchFamily="34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quạt</a:t>
            </a:r>
            <a:r>
              <a:rPr lang="en-US" sz="28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máy</a:t>
            </a:r>
            <a:r>
              <a:rPr lang="en-US" sz="28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quay </a:t>
            </a:r>
            <a:r>
              <a:rPr lang="en-US" sz="28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8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ần</a:t>
            </a:r>
            <a:r>
              <a:rPr lang="en-US" sz="28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400 </a:t>
            </a:r>
            <a:r>
              <a:rPr lang="en-US" sz="28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vòng</a:t>
            </a:r>
            <a:r>
              <a:rPr lang="en-US" sz="28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/</a:t>
            </a:r>
            <a:r>
              <a:rPr lang="en-US" sz="28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phút</a:t>
            </a:r>
            <a:r>
              <a:rPr lang="en-US" sz="28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8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Cánh</a:t>
            </a:r>
            <a:r>
              <a:rPr lang="en-US" sz="28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quạt</a:t>
            </a:r>
            <a:r>
              <a:rPr lang="en-US" sz="28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dài</a:t>
            </a:r>
            <a:r>
              <a:rPr lang="en-US" sz="28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0,8 m. </a:t>
            </a:r>
            <a:r>
              <a:rPr lang="en-US" sz="28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8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ốc</a:t>
            </a:r>
            <a:r>
              <a:rPr lang="en-US" sz="28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28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dài</a:t>
            </a:r>
            <a:r>
              <a:rPr lang="en-US" sz="28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ốc</a:t>
            </a:r>
            <a:r>
              <a:rPr lang="en-US" sz="28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28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8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8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ở </a:t>
            </a:r>
            <a:r>
              <a:rPr lang="en-US" sz="28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đầu</a:t>
            </a:r>
            <a:r>
              <a:rPr lang="en-US" sz="28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cánh</a:t>
            </a:r>
            <a:r>
              <a:rPr lang="en-US" sz="28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quạt</a:t>
            </a:r>
            <a:r>
              <a:rPr lang="en-US" sz="28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sz="2800" b="1" dirty="0">
              <a:solidFill>
                <a:srgbClr val="0070C0"/>
              </a:solidFill>
              <a:latin typeface=".VnHelvetIns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Rectangle 4"/>
              <p:cNvSpPr/>
              <p:nvPr/>
            </p:nvSpPr>
            <p:spPr>
              <a:xfrm>
                <a:off x="1447800" y="3000775"/>
                <a:ext cx="8786037" cy="156607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en-US" sz="2800" b="1" dirty="0">
                    <a:solidFill>
                      <a:srgbClr val="0070C0"/>
                    </a:solidFill>
                    <a:latin typeface="Times New Roman" pitchFamily="18" charset="0"/>
                    <a:cs typeface="Times New Roman" pitchFamily="18" charset="0"/>
                  </a:rPr>
                  <a:t>Giải</a:t>
                </a:r>
              </a:p>
              <a:p>
                <a:pPr algn="just"/>
                <a:r>
                  <a:rPr lang="en-US" sz="2800" dirty="0" err="1">
                    <a:solidFill>
                      <a:srgbClr val="0070C0"/>
                    </a:solidFill>
                    <a:latin typeface="Times New Roman" pitchFamily="18" charset="0"/>
                    <a:cs typeface="Times New Roman" pitchFamily="18" charset="0"/>
                  </a:rPr>
                  <a:t>Tần</a:t>
                </a:r>
                <a:r>
                  <a:rPr lang="en-US" sz="2800" dirty="0">
                    <a:solidFill>
                      <a:srgbClr val="0070C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70C0"/>
                    </a:solidFill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2800" dirty="0">
                    <a:solidFill>
                      <a:srgbClr val="0070C0"/>
                    </a:solidFill>
                    <a:latin typeface="Times New Roman" pitchFamily="18" charset="0"/>
                    <a:cs typeface="Times New Roman" pitchFamily="18" charset="0"/>
                  </a:rPr>
                  <a:t>: f = 400 </a:t>
                </a:r>
                <a:r>
                  <a:rPr lang="en-US" sz="2800" dirty="0" err="1">
                    <a:solidFill>
                      <a:srgbClr val="0070C0"/>
                    </a:solidFill>
                    <a:latin typeface="Times New Roman" pitchFamily="18" charset="0"/>
                    <a:cs typeface="Times New Roman" pitchFamily="18" charset="0"/>
                  </a:rPr>
                  <a:t>vòng</a:t>
                </a:r>
                <a:r>
                  <a:rPr lang="en-US" sz="2800" dirty="0">
                    <a:solidFill>
                      <a:srgbClr val="0070C0"/>
                    </a:solidFill>
                    <a:latin typeface="Times New Roman" pitchFamily="18" charset="0"/>
                    <a:cs typeface="Times New Roman" pitchFamily="18" charset="0"/>
                  </a:rPr>
                  <a:t>/</a:t>
                </a:r>
                <a:r>
                  <a:rPr lang="en-US" sz="2800" dirty="0" err="1">
                    <a:solidFill>
                      <a:srgbClr val="0070C0"/>
                    </a:solidFill>
                    <a:latin typeface="Times New Roman" pitchFamily="18" charset="0"/>
                    <a:cs typeface="Times New Roman" pitchFamily="18" charset="0"/>
                  </a:rPr>
                  <a:t>phút</a:t>
                </a:r>
                <a:r>
                  <a:rPr lang="en-US" sz="2800" dirty="0">
                    <a:solidFill>
                      <a:srgbClr val="0070C0"/>
                    </a:solidFill>
                    <a:latin typeface="Times New Roman" pitchFamily="18" charset="0"/>
                    <a:cs typeface="Times New Roman" pitchFamily="18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2800">
                            <a:solidFill>
                              <a:srgbClr val="0070C0"/>
                            </a:solidFill>
                            <a:latin typeface="Cambria Math"/>
                            <a:cs typeface="Times New Roman" pitchFamily="18" charset="0"/>
                          </a:rPr>
                          <m:t>400</m:t>
                        </m:r>
                      </m:num>
                      <m:den>
                        <m:r>
                          <a:rPr lang="en-US" sz="2800">
                            <a:solidFill>
                              <a:srgbClr val="0070C0"/>
                            </a:solidFill>
                            <a:latin typeface="Cambria Math"/>
                            <a:cs typeface="Times New Roman" pitchFamily="18" charset="0"/>
                          </a:rPr>
                          <m:t>60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srgbClr val="0070C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70C0"/>
                    </a:solidFill>
                    <a:latin typeface="Times New Roman" pitchFamily="18" charset="0"/>
                    <a:cs typeface="Times New Roman" pitchFamily="18" charset="0"/>
                  </a:rPr>
                  <a:t>vòng</a:t>
                </a:r>
                <a:r>
                  <a:rPr lang="en-US" sz="2800" dirty="0">
                    <a:solidFill>
                      <a:srgbClr val="0070C0"/>
                    </a:solidFill>
                    <a:latin typeface="Times New Roman" pitchFamily="18" charset="0"/>
                    <a:cs typeface="Times New Roman" pitchFamily="18" charset="0"/>
                  </a:rPr>
                  <a:t>/s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>
                            <a:solidFill>
                              <a:srgbClr val="0070C0"/>
                            </a:solidFill>
                            <a:latin typeface="Cambria Math"/>
                          </a:rPr>
                          <m:t>20</m:t>
                        </m:r>
                      </m:num>
                      <m:den>
                        <m:r>
                          <a:rPr lang="en-US" sz="2800">
                            <a:solidFill>
                              <a:srgbClr val="0070C0"/>
                            </a:solidFill>
                            <a:latin typeface="Cambria Math"/>
                          </a:rPr>
                          <m:t>3</m:t>
                        </m:r>
                      </m:den>
                    </m:f>
                    <m:r>
                      <m:rPr>
                        <m:nor/>
                      </m:rPr>
                      <a:rPr lang="en-US" sz="2800" dirty="0">
                        <a:solidFill>
                          <a:srgbClr val="0070C0"/>
                        </a:solidFill>
                        <a:latin typeface="Times New Roman" pitchFamily="18" charset="0"/>
                        <a:cs typeface="Times New Roman" pitchFamily="18" charset="0"/>
                      </a:rPr>
                      <m:t>v</m:t>
                    </m:r>
                    <m:r>
                      <m:rPr>
                        <m:nor/>
                      </m:rPr>
                      <a:rPr lang="en-US" sz="2800" dirty="0">
                        <a:solidFill>
                          <a:srgbClr val="0070C0"/>
                        </a:solidFill>
                        <a:latin typeface="Times New Roman" pitchFamily="18" charset="0"/>
                        <a:cs typeface="Times New Roman" pitchFamily="18" charset="0"/>
                      </a:rPr>
                      <m:t>ò</m:t>
                    </m:r>
                    <m:r>
                      <m:rPr>
                        <m:nor/>
                      </m:rPr>
                      <a:rPr lang="en-US" sz="2800" dirty="0">
                        <a:solidFill>
                          <a:srgbClr val="0070C0"/>
                        </a:solidFill>
                        <a:latin typeface="Times New Roman" pitchFamily="18" charset="0"/>
                        <a:cs typeface="Times New Roman" pitchFamily="18" charset="0"/>
                      </a:rPr>
                      <m:t>ng</m:t>
                    </m:r>
                    <m:r>
                      <m:rPr>
                        <m:nor/>
                      </m:rPr>
                      <a:rPr lang="en-US" sz="2800" dirty="0">
                        <a:solidFill>
                          <a:srgbClr val="0070C0"/>
                        </a:solidFill>
                        <a:latin typeface="Times New Roman" pitchFamily="18" charset="0"/>
                        <a:cs typeface="Times New Roman" pitchFamily="18" charset="0"/>
                      </a:rPr>
                      <m:t>/</m:t>
                    </m:r>
                    <m:r>
                      <m:rPr>
                        <m:nor/>
                      </m:rPr>
                      <a:rPr lang="en-US" sz="2800" dirty="0">
                        <a:solidFill>
                          <a:srgbClr val="0070C0"/>
                        </a:solidFill>
                        <a:latin typeface="Times New Roman" pitchFamily="18" charset="0"/>
                        <a:cs typeface="Times New Roman" pitchFamily="18" charset="0"/>
                      </a:rPr>
                      <m:t>s</m:t>
                    </m:r>
                  </m:oMath>
                </a14:m>
                <a:endParaRPr lang="en-US" sz="2800" dirty="0">
                  <a:solidFill>
                    <a:srgbClr val="0070C0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algn="just"/>
                <a:r>
                  <a:rPr lang="en-US" sz="2800" dirty="0" err="1">
                    <a:solidFill>
                      <a:srgbClr val="0070C0"/>
                    </a:solidFill>
                    <a:latin typeface="Times New Roman" pitchFamily="18" charset="0"/>
                    <a:cs typeface="Times New Roman" pitchFamily="18" charset="0"/>
                  </a:rPr>
                  <a:t>Bán</a:t>
                </a:r>
                <a:r>
                  <a:rPr lang="en-US" sz="2800" dirty="0">
                    <a:solidFill>
                      <a:srgbClr val="0070C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70C0"/>
                    </a:solidFill>
                    <a:latin typeface="Times New Roman" pitchFamily="18" charset="0"/>
                    <a:cs typeface="Times New Roman" pitchFamily="18" charset="0"/>
                  </a:rPr>
                  <a:t>kính</a:t>
                </a:r>
                <a:r>
                  <a:rPr lang="en-US" sz="2800" dirty="0">
                    <a:solidFill>
                      <a:srgbClr val="0070C0"/>
                    </a:solidFill>
                    <a:latin typeface="Times New Roman" pitchFamily="18" charset="0"/>
                    <a:cs typeface="Times New Roman" pitchFamily="18" charset="0"/>
                  </a:rPr>
                  <a:t>: r = 0,8m</a:t>
                </a:r>
              </a:p>
            </p:txBody>
          </p:sp>
        </mc:Choice>
        <mc:Fallback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47800" y="3000775"/>
                <a:ext cx="8786037" cy="1566070"/>
              </a:xfrm>
              <a:prstGeom prst="rect">
                <a:avLst/>
              </a:prstGeom>
              <a:blipFill>
                <a:blip r:embed="rId5"/>
                <a:stretch>
                  <a:fillRect l="-1457" t="-3891" b="-10117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" name="Rectangle 5"/>
              <p:cNvSpPr/>
              <p:nvPr/>
            </p:nvSpPr>
            <p:spPr>
              <a:xfrm>
                <a:off x="1447800" y="4572000"/>
                <a:ext cx="8763000" cy="199644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n-US" sz="2800" dirty="0">
                    <a:solidFill>
                      <a:srgbClr val="0070C0"/>
                    </a:solidFill>
                    <a:latin typeface="Times New Roman" pitchFamily="18" charset="0"/>
                    <a:cs typeface="Times New Roman" pitchFamily="18" charset="0"/>
                  </a:rPr>
                  <a:t>Tốc </a:t>
                </a:r>
                <a:r>
                  <a:rPr lang="en-US" sz="2800" dirty="0" err="1">
                    <a:solidFill>
                      <a:srgbClr val="0070C0"/>
                    </a:solidFill>
                    <a:latin typeface="Times New Roman" pitchFamily="18" charset="0"/>
                    <a:cs typeface="Times New Roman" pitchFamily="18" charset="0"/>
                  </a:rPr>
                  <a:t>độ</a:t>
                </a:r>
                <a:r>
                  <a:rPr lang="en-US" sz="2800" dirty="0">
                    <a:solidFill>
                      <a:srgbClr val="0070C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70C0"/>
                    </a:solidFill>
                    <a:latin typeface="Times New Roman" pitchFamily="18" charset="0"/>
                    <a:cs typeface="Times New Roman" pitchFamily="18" charset="0"/>
                  </a:rPr>
                  <a:t>góc</a:t>
                </a:r>
                <a:r>
                  <a:rPr lang="en-US" sz="2800" dirty="0">
                    <a:solidFill>
                      <a:srgbClr val="0070C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70C0"/>
                    </a:solidFill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2800" dirty="0">
                    <a:solidFill>
                      <a:srgbClr val="0070C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70C0"/>
                    </a:solidFill>
                    <a:latin typeface="Times New Roman" pitchFamily="18" charset="0"/>
                    <a:cs typeface="Times New Roman" pitchFamily="18" charset="0"/>
                  </a:rPr>
                  <a:t>một</a:t>
                </a:r>
                <a:r>
                  <a:rPr lang="en-US" sz="2800" dirty="0">
                    <a:solidFill>
                      <a:srgbClr val="0070C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70C0"/>
                    </a:solidFill>
                    <a:latin typeface="Times New Roman" pitchFamily="18" charset="0"/>
                    <a:cs typeface="Times New Roman" pitchFamily="18" charset="0"/>
                  </a:rPr>
                  <a:t>điểm</a:t>
                </a:r>
                <a:r>
                  <a:rPr lang="en-US" sz="2800" dirty="0">
                    <a:solidFill>
                      <a:srgbClr val="0070C0"/>
                    </a:solidFill>
                    <a:latin typeface="Times New Roman" pitchFamily="18" charset="0"/>
                    <a:cs typeface="Times New Roman" pitchFamily="18" charset="0"/>
                  </a:rPr>
                  <a:t> ở </a:t>
                </a:r>
                <a:r>
                  <a:rPr lang="en-US" sz="2800" dirty="0" err="1">
                    <a:solidFill>
                      <a:srgbClr val="0070C0"/>
                    </a:solidFill>
                    <a:latin typeface="Times New Roman" pitchFamily="18" charset="0"/>
                    <a:cs typeface="Times New Roman" pitchFamily="18" charset="0"/>
                  </a:rPr>
                  <a:t>đầu</a:t>
                </a:r>
                <a:r>
                  <a:rPr lang="en-US" sz="2800" dirty="0">
                    <a:solidFill>
                      <a:srgbClr val="0070C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70C0"/>
                    </a:solidFill>
                    <a:latin typeface="Times New Roman" pitchFamily="18" charset="0"/>
                    <a:cs typeface="Times New Roman" pitchFamily="18" charset="0"/>
                  </a:rPr>
                  <a:t>cánh</a:t>
                </a:r>
                <a:r>
                  <a:rPr lang="en-US" sz="2800" dirty="0">
                    <a:solidFill>
                      <a:srgbClr val="0070C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70C0"/>
                    </a:solidFill>
                    <a:latin typeface="Times New Roman" pitchFamily="18" charset="0"/>
                    <a:cs typeface="Times New Roman" pitchFamily="18" charset="0"/>
                  </a:rPr>
                  <a:t>quạt</a:t>
                </a:r>
                <a:r>
                  <a:rPr lang="en-US" sz="2800" dirty="0">
                    <a:solidFill>
                      <a:srgbClr val="0070C0"/>
                    </a:solidFill>
                    <a:latin typeface="Times New Roman" pitchFamily="18" charset="0"/>
                    <a:cs typeface="Times New Roman" pitchFamily="18" charset="0"/>
                  </a:rPr>
                  <a:t>:</a:t>
                </a:r>
              </a:p>
              <a:p>
                <a:pPr algn="ctr"/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800">
                        <a:solidFill>
                          <a:srgbClr val="0070C0"/>
                        </a:solidFill>
                        <a:latin typeface="Cambria Math"/>
                        <a:ea typeface="Cambria Math"/>
                      </a:rPr>
                      <m:t>ω</m:t>
                    </m:r>
                    <m:r>
                      <a:rPr lang="en-US" sz="2800">
                        <a:solidFill>
                          <a:srgbClr val="0070C0"/>
                        </a:solidFill>
                        <a:latin typeface="Cambria Math"/>
                        <a:ea typeface="Cambria Math"/>
                      </a:rPr>
                      <m:t>=2</m:t>
                    </m:r>
                    <m:r>
                      <m:rPr>
                        <m:sty m:val="p"/>
                      </m:rPr>
                      <a:rPr lang="en-US" sz="2800">
                        <a:solidFill>
                          <a:srgbClr val="0070C0"/>
                        </a:solidFill>
                        <a:latin typeface="Cambria Math"/>
                        <a:ea typeface="Cambria Math"/>
                      </a:rPr>
                      <m:t>πf</m:t>
                    </m:r>
                    <m:r>
                      <a:rPr lang="en-US" sz="2800">
                        <a:solidFill>
                          <a:srgbClr val="0070C0"/>
                        </a:solidFill>
                        <a:latin typeface="Cambria Math"/>
                        <a:ea typeface="Cambria Math"/>
                      </a:rPr>
                      <m:t>=2.3,14.</m:t>
                    </m:r>
                    <m:f>
                      <m:fPr>
                        <m:ctrlPr>
                          <a:rPr lang="en-US" sz="28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fPr>
                      <m:num>
                        <m:r>
                          <a:rPr lang="en-US" sz="2800">
                            <a:solidFill>
                              <a:srgbClr val="0070C0"/>
                            </a:solidFill>
                            <a:latin typeface="Cambria Math"/>
                            <a:ea typeface="Cambria Math"/>
                          </a:rPr>
                          <m:t>20</m:t>
                        </m:r>
                      </m:num>
                      <m:den>
                        <m:r>
                          <a:rPr lang="en-US" sz="2800">
                            <a:solidFill>
                              <a:srgbClr val="0070C0"/>
                            </a:solidFill>
                            <a:latin typeface="Cambria Math"/>
                            <a:ea typeface="Cambria Math"/>
                          </a:rPr>
                          <m:t>3</m:t>
                        </m:r>
                      </m:den>
                    </m:f>
                    <m:r>
                      <a:rPr lang="en-US" sz="2800">
                        <a:solidFill>
                          <a:srgbClr val="0070C0"/>
                        </a:solidFill>
                        <a:latin typeface="Cambria Math"/>
                        <a:ea typeface="Cambria Math"/>
                      </a:rPr>
                      <m:t>=41,87 </m:t>
                    </m:r>
                  </m:oMath>
                </a14:m>
                <a:r>
                  <a:rPr lang="en-US" sz="2800" dirty="0">
                    <a:solidFill>
                      <a:srgbClr val="0070C0"/>
                    </a:solidFill>
                    <a:latin typeface="Times New Roman" pitchFamily="18" charset="0"/>
                    <a:cs typeface="Times New Roman" pitchFamily="18" charset="0"/>
                  </a:rPr>
                  <a:t>(rad/s)</a:t>
                </a:r>
              </a:p>
              <a:p>
                <a:pPr algn="just"/>
                <a:r>
                  <a:rPr lang="en-US" sz="2800" dirty="0" err="1">
                    <a:solidFill>
                      <a:srgbClr val="0070C0"/>
                    </a:solidFill>
                    <a:latin typeface="Times New Roman" pitchFamily="18" charset="0"/>
                    <a:cs typeface="Times New Roman" pitchFamily="18" charset="0"/>
                  </a:rPr>
                  <a:t>Tốc</a:t>
                </a:r>
                <a:r>
                  <a:rPr lang="en-US" sz="2800" dirty="0">
                    <a:solidFill>
                      <a:srgbClr val="0070C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70C0"/>
                    </a:solidFill>
                    <a:latin typeface="Times New Roman" pitchFamily="18" charset="0"/>
                    <a:cs typeface="Times New Roman" pitchFamily="18" charset="0"/>
                  </a:rPr>
                  <a:t>độ</a:t>
                </a:r>
                <a:r>
                  <a:rPr lang="en-US" sz="2800" dirty="0">
                    <a:solidFill>
                      <a:srgbClr val="0070C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70C0"/>
                    </a:solidFill>
                    <a:latin typeface="Times New Roman" pitchFamily="18" charset="0"/>
                    <a:cs typeface="Times New Roman" pitchFamily="18" charset="0"/>
                  </a:rPr>
                  <a:t>dài</a:t>
                </a:r>
                <a:r>
                  <a:rPr lang="en-US" sz="2800" dirty="0">
                    <a:solidFill>
                      <a:srgbClr val="0070C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70C0"/>
                    </a:solidFill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2800" dirty="0">
                    <a:solidFill>
                      <a:srgbClr val="0070C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70C0"/>
                    </a:solidFill>
                    <a:latin typeface="Times New Roman" pitchFamily="18" charset="0"/>
                    <a:cs typeface="Times New Roman" pitchFamily="18" charset="0"/>
                  </a:rPr>
                  <a:t>một</a:t>
                </a:r>
                <a:r>
                  <a:rPr lang="en-US" sz="2800" dirty="0">
                    <a:solidFill>
                      <a:srgbClr val="0070C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70C0"/>
                    </a:solidFill>
                    <a:latin typeface="Times New Roman" pitchFamily="18" charset="0"/>
                    <a:cs typeface="Times New Roman" pitchFamily="18" charset="0"/>
                  </a:rPr>
                  <a:t>điểm</a:t>
                </a:r>
                <a:r>
                  <a:rPr lang="en-US" sz="2800" dirty="0">
                    <a:solidFill>
                      <a:srgbClr val="0070C0"/>
                    </a:solidFill>
                    <a:latin typeface="Times New Roman" pitchFamily="18" charset="0"/>
                    <a:cs typeface="Times New Roman" pitchFamily="18" charset="0"/>
                  </a:rPr>
                  <a:t> ở </a:t>
                </a:r>
                <a:r>
                  <a:rPr lang="en-US" sz="2800" dirty="0" err="1">
                    <a:solidFill>
                      <a:srgbClr val="0070C0"/>
                    </a:solidFill>
                    <a:latin typeface="Times New Roman" pitchFamily="18" charset="0"/>
                    <a:cs typeface="Times New Roman" pitchFamily="18" charset="0"/>
                  </a:rPr>
                  <a:t>đầu</a:t>
                </a:r>
                <a:r>
                  <a:rPr lang="en-US" sz="2800" dirty="0">
                    <a:solidFill>
                      <a:srgbClr val="0070C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70C0"/>
                    </a:solidFill>
                    <a:latin typeface="Times New Roman" pitchFamily="18" charset="0"/>
                    <a:cs typeface="Times New Roman" pitchFamily="18" charset="0"/>
                  </a:rPr>
                  <a:t>cánh</a:t>
                </a:r>
                <a:r>
                  <a:rPr lang="en-US" sz="2800" dirty="0">
                    <a:solidFill>
                      <a:srgbClr val="0070C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70C0"/>
                    </a:solidFill>
                    <a:latin typeface="Times New Roman" pitchFamily="18" charset="0"/>
                    <a:cs typeface="Times New Roman" pitchFamily="18" charset="0"/>
                  </a:rPr>
                  <a:t>quạt</a:t>
                </a:r>
                <a:r>
                  <a:rPr lang="en-US" sz="2800" dirty="0">
                    <a:solidFill>
                      <a:srgbClr val="0070C0"/>
                    </a:solidFill>
                    <a:latin typeface="Times New Roman" pitchFamily="18" charset="0"/>
                    <a:cs typeface="Times New Roman" pitchFamily="18" charset="0"/>
                  </a:rPr>
                  <a:t>:</a:t>
                </a:r>
              </a:p>
              <a:p>
                <a:pPr algn="ctr"/>
                <a14:m>
                  <m:oMath xmlns:m="http://schemas.openxmlformats.org/officeDocument/2006/math">
                    <m:r>
                      <a:rPr lang="en-US" sz="2800" i="1" dirty="0">
                        <a:solidFill>
                          <a:srgbClr val="0070C0"/>
                        </a:solidFill>
                        <a:latin typeface="Cambria Math"/>
                        <a:cs typeface="Times New Roman" pitchFamily="18" charset="0"/>
                      </a:rPr>
                      <m:t>𝑣</m:t>
                    </m:r>
                    <m:r>
                      <a:rPr lang="en-US" sz="2800" i="1" dirty="0">
                        <a:solidFill>
                          <a:srgbClr val="0070C0"/>
                        </a:solidFill>
                        <a:latin typeface="Cambria Math"/>
                        <a:cs typeface="Times New Roman" pitchFamily="18" charset="0"/>
                      </a:rPr>
                      <m:t>=</m:t>
                    </m:r>
                    <m:r>
                      <a:rPr lang="en-US" sz="2800" i="1" dirty="0">
                        <a:solidFill>
                          <a:srgbClr val="0070C0"/>
                        </a:solidFill>
                        <a:latin typeface="Cambria Math"/>
                        <a:cs typeface="Times New Roman" pitchFamily="18" charset="0"/>
                      </a:rPr>
                      <m:t>𝑟</m:t>
                    </m:r>
                    <m:r>
                      <a:rPr lang="en-US" sz="2800" i="1" dirty="0">
                        <a:solidFill>
                          <a:srgbClr val="0070C0"/>
                        </a:solidFill>
                        <a:latin typeface="Cambria Math"/>
                        <a:cs typeface="Times New Roman" pitchFamily="18" charset="0"/>
                      </a:rPr>
                      <m:t>.</m:t>
                    </m:r>
                    <m:r>
                      <a:rPr lang="el-GR" sz="2800" i="1" dirty="0">
                        <a:solidFill>
                          <a:srgbClr val="0070C0"/>
                        </a:solidFill>
                        <a:latin typeface="Cambria Math"/>
                        <a:cs typeface="Times New Roman" pitchFamily="18" charset="0"/>
                      </a:rPr>
                      <m:t>𝜔</m:t>
                    </m:r>
                    <m:r>
                      <a:rPr lang="en-US" sz="2800" i="1" dirty="0">
                        <a:solidFill>
                          <a:srgbClr val="0070C0"/>
                        </a:solidFill>
                        <a:latin typeface="Cambria Math"/>
                        <a:cs typeface="Times New Roman" pitchFamily="18" charset="0"/>
                      </a:rPr>
                      <m:t>=0,8.41,87=33,5 </m:t>
                    </m:r>
                  </m:oMath>
                </a14:m>
                <a:r>
                  <a:rPr lang="en-US" sz="2800" dirty="0">
                    <a:solidFill>
                      <a:srgbClr val="0070C0"/>
                    </a:solidFill>
                    <a:latin typeface="Times New Roman" pitchFamily="18" charset="0"/>
                    <a:cs typeface="Times New Roman" pitchFamily="18" charset="0"/>
                  </a:rPr>
                  <a:t>(m/s)</a:t>
                </a:r>
              </a:p>
            </p:txBody>
          </p:sp>
        </mc:Choice>
        <mc:Fallback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47800" y="4572000"/>
                <a:ext cx="8763000" cy="1996444"/>
              </a:xfrm>
              <a:prstGeom prst="rect">
                <a:avLst/>
              </a:prstGeom>
              <a:blipFill>
                <a:blip r:embed="rId6"/>
                <a:stretch>
                  <a:fillRect l="-1461" t="-3049" b="-7622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Rectangle 7"/>
          <p:cNvSpPr/>
          <p:nvPr/>
        </p:nvSpPr>
        <p:spPr>
          <a:xfrm>
            <a:off x="4720753" y="990601"/>
            <a:ext cx="2659702" cy="64633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just"/>
            <a:r>
              <a:rPr lang="en-US" sz="3600" b="1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cs typeface="Times New Roman" pitchFamily="18" charset="0"/>
              </a:rPr>
              <a:t>VẬN DỤNG</a:t>
            </a:r>
          </a:p>
        </p:txBody>
      </p:sp>
    </p:spTree>
    <p:extLst>
      <p:ext uri="{BB962C8B-B14F-4D97-AF65-F5344CB8AC3E}">
        <p14:creationId xmlns:p14="http://schemas.microsoft.com/office/powerpoint/2010/main" val="3150326861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spd="slow" p14:dur="3900">
        <p14:glitter pattern="hexago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l="-17000" r="-1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7137113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F4002E6D-25BB-4A5A-A179-C0B21C071623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0588" t="18823" r="28235" b="20000"/>
          <a:stretch/>
        </p:blipFill>
        <p:spPr>
          <a:xfrm>
            <a:off x="1097507" y="2784564"/>
            <a:ext cx="2971800" cy="3311436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89FC1F85-4410-40DD-97B1-3DF7DB03BB9A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0588" t="18823" r="28235" b="20000"/>
          <a:stretch/>
        </p:blipFill>
        <p:spPr>
          <a:xfrm>
            <a:off x="5867400" y="457200"/>
            <a:ext cx="5486400" cy="6113418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2D06A25B-28F1-4E47-93FC-F503F4F16FFD}"/>
              </a:ext>
            </a:extLst>
          </p:cNvPr>
          <p:cNvSpPr txBox="1"/>
          <p:nvPr/>
        </p:nvSpPr>
        <p:spPr>
          <a:xfrm>
            <a:off x="3657600" y="2866452"/>
            <a:ext cx="326474" cy="523220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800" b="1">
                <a:solidFill>
                  <a:srgbClr val="FF0000"/>
                </a:solidFill>
              </a:rPr>
              <a:t>A</a:t>
            </a:r>
            <a:endParaRPr lang="vi-VN" b="1">
              <a:solidFill>
                <a:srgbClr val="FF0000"/>
              </a:solidFill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38B86CB4-0B81-443F-A204-A6AFB38F94A0}"/>
              </a:ext>
            </a:extLst>
          </p:cNvPr>
          <p:cNvSpPr txBox="1"/>
          <p:nvPr/>
        </p:nvSpPr>
        <p:spPr>
          <a:xfrm>
            <a:off x="5954978" y="568656"/>
            <a:ext cx="332089" cy="523220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800" b="1">
                <a:solidFill>
                  <a:srgbClr val="FF0000"/>
                </a:solidFill>
              </a:rPr>
              <a:t>B</a:t>
            </a:r>
            <a:endParaRPr lang="vi-VN" sz="2800" b="1">
              <a:solidFill>
                <a:srgbClr val="FF0000"/>
              </a:solidFill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0EBABEEF-FE44-4A86-A355-535EAE4BA632}"/>
              </a:ext>
            </a:extLst>
          </p:cNvPr>
          <p:cNvSpPr txBox="1"/>
          <p:nvPr/>
        </p:nvSpPr>
        <p:spPr>
          <a:xfrm>
            <a:off x="609600" y="385706"/>
            <a:ext cx="4953000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>
                <a:solidFill>
                  <a:schemeClr val="accent1">
                    <a:lumMod val="75000"/>
                  </a:schemeClr>
                </a:solidFill>
              </a:rPr>
              <a:t>Đầu kim của đồng hồ A cách trục quay 2cm, đầu kim của đồng hồ B cách trục quay 3cm. Đầu kim của đồng hồ nào chuyển động nhanh hơn?</a:t>
            </a:r>
            <a:endParaRPr lang="vi-VN" sz="2800" b="1">
              <a:solidFill>
                <a:schemeClr val="accent1">
                  <a:lumMod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703440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1333500" y="5410200"/>
            <a:ext cx="95250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ctr" eaLnBrk="1" hangingPunct="1"/>
            <a:r>
              <a:rPr lang="en-US" sz="24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US" sz="24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chiếc</a:t>
            </a:r>
            <a:r>
              <a:rPr lang="en-US" sz="24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đu</a:t>
            </a:r>
            <a:r>
              <a:rPr lang="en-US" sz="24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quay </a:t>
            </a:r>
            <a:r>
              <a:rPr lang="en-US" sz="24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quay</a:t>
            </a:r>
            <a:r>
              <a:rPr lang="en-US" sz="24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sz="24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4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quỹ</a:t>
            </a:r>
            <a:r>
              <a:rPr lang="en-US" sz="24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đạo</a:t>
            </a:r>
            <a:r>
              <a:rPr lang="en-US" sz="24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4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reo</a:t>
            </a:r>
            <a:r>
              <a:rPr lang="en-US" sz="24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ghế</a:t>
            </a:r>
            <a:r>
              <a:rPr lang="en-US" sz="24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ngồi</a:t>
            </a:r>
            <a:r>
              <a:rPr lang="en-US" sz="24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24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chiếc</a:t>
            </a:r>
            <a:r>
              <a:rPr lang="en-US" sz="24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đu</a:t>
            </a:r>
            <a:r>
              <a:rPr lang="en-US" sz="24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quay </a:t>
            </a:r>
            <a:r>
              <a:rPr lang="en-US" sz="24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những</a:t>
            </a:r>
            <a:r>
              <a:rPr lang="en-US" sz="24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4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sz="24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âm</a:t>
            </a:r>
            <a:r>
              <a:rPr lang="en-US" sz="24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nằm</a:t>
            </a:r>
            <a:r>
              <a:rPr lang="en-US" sz="24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24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rục</a:t>
            </a:r>
            <a:r>
              <a:rPr lang="en-US" sz="24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quay. </a:t>
            </a:r>
          </a:p>
        </p:txBody>
      </p:sp>
      <p:pic>
        <p:nvPicPr>
          <p:cNvPr id="1026" name="Picture 2" descr="Đu quay đứng Ferris wheel - Trò chơi giải trí ở CVVH Đầm Sen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0442" y="1227136"/>
            <a:ext cx="4603750" cy="372586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EFE388FD-0033-45E1-A4AE-B35CDACFDF10}"/>
              </a:ext>
            </a:extLst>
          </p:cNvPr>
          <p:cNvSpPr/>
          <p:nvPr/>
        </p:nvSpPr>
        <p:spPr>
          <a:xfrm>
            <a:off x="2298700" y="176574"/>
            <a:ext cx="7850418" cy="76944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en-US" sz="4400" b="1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BÀI 5. CHUYỂN ĐỘNG TRÒN ĐỀU</a:t>
            </a:r>
          </a:p>
        </p:txBody>
      </p:sp>
      <p:pic>
        <p:nvPicPr>
          <p:cNvPr id="2" name="Colorful Ferris Wheel in Motion">
            <a:hlinkClick r:id="" action="ppaction://media"/>
            <a:extLst>
              <a:ext uri="{FF2B5EF4-FFF2-40B4-BE49-F238E27FC236}">
                <a16:creationId xmlns:a16="http://schemas.microsoft.com/office/drawing/2014/main" id="{C7FAE345-C09E-473C-B638-AE4C9F4F612E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5257800" y="1227136"/>
            <a:ext cx="6623758" cy="37258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816461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31850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repeatCount="indefinite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A9548F08-128E-4B81-9F25-1052A69D96E7}"/>
              </a:ext>
            </a:extLst>
          </p:cNvPr>
          <p:cNvSpPr txBox="1"/>
          <p:nvPr/>
        </p:nvSpPr>
        <p:spPr>
          <a:xfrm>
            <a:off x="741872" y="990600"/>
            <a:ext cx="10726228" cy="514371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tabLst>
                <a:tab pos="90170" algn="l"/>
                <a:tab pos="457200" algn="l"/>
                <a:tab pos="1314450" algn="l"/>
                <a:tab pos="2857500" algn="l"/>
                <a:tab pos="4629150" algn="l"/>
              </a:tabLst>
            </a:pPr>
            <a:r>
              <a:rPr lang="en-US" sz="3200" b="1">
                <a:solidFill>
                  <a:schemeClr val="accent1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3200" b="1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uyển động tròn đều </a:t>
            </a:r>
            <a:r>
              <a:rPr lang="en-US" sz="3200" b="1">
                <a:solidFill>
                  <a:schemeClr val="accent1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 gì?</a:t>
            </a:r>
            <a:endParaRPr lang="vi-VN" sz="3200" b="1">
              <a:solidFill>
                <a:schemeClr val="accent1">
                  <a:lumMod val="75000"/>
                </a:schemeClr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tabLst>
                <a:tab pos="90170" algn="l"/>
                <a:tab pos="457200" algn="l"/>
                <a:tab pos="1314450" algn="l"/>
                <a:tab pos="2857500" algn="l"/>
                <a:tab pos="4629150" algn="l"/>
              </a:tabLst>
            </a:pPr>
            <a:r>
              <a:rPr lang="en-US" sz="3200" b="1">
                <a:solidFill>
                  <a:schemeClr val="accent1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3200" b="1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ốc độ dài</a:t>
            </a:r>
            <a:r>
              <a:rPr lang="en-US" sz="3200" b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</a:t>
            </a:r>
            <a:r>
              <a:rPr lang="en-US" sz="3200" b="1">
                <a:solidFill>
                  <a:schemeClr val="accent1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</a:t>
            </a:r>
            <a:r>
              <a:rPr lang="en-US" sz="3200" b="1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ốc độ góc </a:t>
            </a:r>
            <a:r>
              <a:rPr lang="en-US" sz="3200" b="1">
                <a:solidFill>
                  <a:schemeClr val="accent1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 gì? Công thức và đơn vị </a:t>
            </a:r>
            <a:r>
              <a:rPr lang="en-US" sz="3200" b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o </a:t>
            </a:r>
            <a:r>
              <a:rPr lang="en-US" sz="3200" b="1">
                <a:solidFill>
                  <a:schemeClr val="accent1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 tốc độ dài, tốc độ góc trong chuyển động tròn đều? </a:t>
            </a:r>
            <a:r>
              <a:rPr lang="en-US" sz="3200" b="1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iên hệ </a:t>
            </a:r>
            <a:r>
              <a:rPr lang="en-US" sz="3200" b="1">
                <a:solidFill>
                  <a:schemeClr val="accent1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ữa chúng?</a:t>
            </a:r>
            <a:endParaRPr lang="vi-VN" sz="3200" b="1">
              <a:solidFill>
                <a:schemeClr val="accent1">
                  <a:lumMod val="75000"/>
                </a:schemeClr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>
              <a:lnSpc>
                <a:spcPct val="115000"/>
              </a:lnSpc>
              <a:tabLst>
                <a:tab pos="90170" algn="l"/>
                <a:tab pos="457200" algn="l"/>
                <a:tab pos="1314450" algn="l"/>
                <a:tab pos="2857500" algn="l"/>
                <a:tab pos="4629150" algn="l"/>
              </a:tabLst>
            </a:pPr>
            <a:r>
              <a:rPr lang="en-US" sz="3200" b="1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 Chu kỳ, tần số </a:t>
            </a:r>
            <a:r>
              <a:rPr lang="en-US" sz="3200" b="1">
                <a:solidFill>
                  <a:schemeClr val="accent1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 gì? Công thức và đơn vị đo của chu kỳ, tần </a:t>
            </a:r>
            <a:r>
              <a:rPr lang="en-US" sz="3200" b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 của vật chuyển động tròn đều? </a:t>
            </a:r>
          </a:p>
          <a:p>
            <a:pPr algn="just">
              <a:lnSpc>
                <a:spcPct val="115000"/>
              </a:lnSpc>
              <a:tabLst>
                <a:tab pos="90170" algn="l"/>
                <a:tab pos="457200" algn="l"/>
                <a:tab pos="1314450" algn="l"/>
                <a:tab pos="2857500" algn="l"/>
                <a:tab pos="4629150" algn="l"/>
              </a:tabLst>
            </a:pPr>
            <a:r>
              <a:rPr lang="en-US" sz="3200" b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- Hướng của </a:t>
            </a:r>
            <a:r>
              <a:rPr lang="en-US" sz="3200" b="1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ectơ vận tốc </a:t>
            </a:r>
            <a:r>
              <a:rPr lang="en-US" sz="3200" b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ủa chuyển động tròn đều?</a:t>
            </a:r>
            <a:endParaRPr lang="vi-VN" sz="3200" b="1">
              <a:solidFill>
                <a:schemeClr val="accent1">
                  <a:lumMod val="75000"/>
                </a:schemeClr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tabLst>
                <a:tab pos="90170" algn="l"/>
                <a:tab pos="457200" algn="l"/>
                <a:tab pos="1314450" algn="l"/>
                <a:tab pos="2857500" algn="l"/>
                <a:tab pos="4629150" algn="l"/>
              </a:tabLst>
            </a:pPr>
            <a:r>
              <a:rPr lang="en-US" sz="3200" b="1">
                <a:solidFill>
                  <a:schemeClr val="accent1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 Hướng của </a:t>
            </a:r>
            <a:r>
              <a:rPr lang="en-US" sz="3200" b="1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a tốc </a:t>
            </a:r>
            <a:r>
              <a:rPr lang="en-US" sz="3200" b="1">
                <a:solidFill>
                  <a:schemeClr val="accent1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ong chuyển động tròn đều và biểu thức tính nó?</a:t>
            </a:r>
            <a:endParaRPr lang="vi-VN" sz="3200" b="1">
              <a:solidFill>
                <a:schemeClr val="accent1">
                  <a:lumMod val="75000"/>
                </a:schemeClr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7C240E5C-D0DF-4E08-B2B8-136170D231E2}"/>
              </a:ext>
            </a:extLst>
          </p:cNvPr>
          <p:cNvSpPr/>
          <p:nvPr/>
        </p:nvSpPr>
        <p:spPr>
          <a:xfrm>
            <a:off x="1806227" y="176574"/>
            <a:ext cx="8835367" cy="76944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en-US" sz="4400" b="1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CHỦ ĐỀ 3. </a:t>
            </a:r>
            <a:r>
              <a:rPr lang="en-US" sz="4400" b="1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CHUYỂN ĐỘNG TRÒN ĐỀU</a:t>
            </a:r>
          </a:p>
        </p:txBody>
      </p:sp>
    </p:spTree>
    <p:extLst>
      <p:ext uri="{BB962C8B-B14F-4D97-AF65-F5344CB8AC3E}">
        <p14:creationId xmlns:p14="http://schemas.microsoft.com/office/powerpoint/2010/main" val="221038460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 l="-4000" r="-4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349892" y="1660308"/>
            <a:ext cx="853440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vi-VN" sz="3200" b="1">
                <a:solidFill>
                  <a:srgbClr val="C00000"/>
                </a:solidFill>
                <a:latin typeface="+mj-lt"/>
              </a:rPr>
              <a:t>Tốc </a:t>
            </a:r>
            <a:r>
              <a:rPr lang="vi-VN" sz="3200" b="1" dirty="0">
                <a:solidFill>
                  <a:srgbClr val="C00000"/>
                </a:solidFill>
                <a:latin typeface="+mj-lt"/>
              </a:rPr>
              <a:t>độ trung bình trong chuyển </a:t>
            </a:r>
            <a:r>
              <a:rPr lang="vi-VN" sz="3200" b="1">
                <a:solidFill>
                  <a:srgbClr val="C00000"/>
                </a:solidFill>
                <a:latin typeface="+mj-lt"/>
              </a:rPr>
              <a:t>động tròn</a:t>
            </a:r>
            <a:endParaRPr lang="en-US" sz="3200" dirty="0">
              <a:solidFill>
                <a:srgbClr val="C00000"/>
              </a:solidFill>
              <a:latin typeface="+mj-lt"/>
            </a:endParaRPr>
          </a:p>
        </p:txBody>
      </p:sp>
      <p:graphicFrame>
        <p:nvGraphicFramePr>
          <p:cNvPr id="3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6191379"/>
              </p:ext>
            </p:extLst>
          </p:nvPr>
        </p:nvGraphicFramePr>
        <p:xfrm>
          <a:off x="3702692" y="1982864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6" name="Equation" r:id="rId4" imgW="435285" imgH="677109" progId="Equation.DSMT4">
                  <p:embed/>
                </p:oleObj>
              </mc:Choice>
              <mc:Fallback>
                <p:oleObj name="Equation" r:id="rId4" imgW="435285" imgH="67710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2692" y="1982864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AutoShape 218">
            <a:extLst>
              <a:ext uri="{FF2B5EF4-FFF2-40B4-BE49-F238E27FC236}">
                <a16:creationId xmlns:a16="http://schemas.microsoft.com/office/drawing/2014/main" id="{7D10266A-A45F-49F7-BEAD-2F5FDC612292}"/>
              </a:ext>
            </a:extLst>
          </p:cNvPr>
          <p:cNvSpPr>
            <a:spLocks noChangeArrowheads="1"/>
          </p:cNvSpPr>
          <p:nvPr/>
        </p:nvSpPr>
        <p:spPr bwMode="auto">
          <a:xfrm rot="3600000">
            <a:off x="7496672" y="2993528"/>
            <a:ext cx="3073400" cy="3073400"/>
          </a:xfrm>
          <a:custGeom>
            <a:avLst/>
            <a:gdLst>
              <a:gd name="T0" fmla="*/ 2147483647 w 21600"/>
              <a:gd name="T1" fmla="*/ 0 h 21600"/>
              <a:gd name="T2" fmla="*/ 2147483647 w 21600"/>
              <a:gd name="T3" fmla="*/ 2147483647 h 21600"/>
              <a:gd name="T4" fmla="*/ 0 w 21600"/>
              <a:gd name="T5" fmla="*/ 2147483647 h 21600"/>
              <a:gd name="T6" fmla="*/ 2147483647 w 21600"/>
              <a:gd name="T7" fmla="*/ 2147483647 h 21600"/>
              <a:gd name="T8" fmla="*/ 2147483647 w 21600"/>
              <a:gd name="T9" fmla="*/ 2147483647 h 21600"/>
              <a:gd name="T10" fmla="*/ 2147483647 w 21600"/>
              <a:gd name="T11" fmla="*/ 2147483647 h 21600"/>
              <a:gd name="T12" fmla="*/ 2147483647 w 21600"/>
              <a:gd name="T13" fmla="*/ 2147483647 h 21600"/>
              <a:gd name="T14" fmla="*/ 2147483647 w 21600"/>
              <a:gd name="T15" fmla="*/ 2147483647 h 2160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3163 w 21600"/>
              <a:gd name="T25" fmla="*/ 3163 h 21600"/>
              <a:gd name="T26" fmla="*/ 18437 w 21600"/>
              <a:gd name="T27" fmla="*/ 18437 h 2160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21600" h="21600">
                <a:moveTo>
                  <a:pt x="0" y="10800"/>
                </a:moveTo>
                <a:cubicBezTo>
                  <a:pt x="0" y="4835"/>
                  <a:pt x="4835" y="0"/>
                  <a:pt x="10800" y="0"/>
                </a:cubicBezTo>
                <a:cubicBezTo>
                  <a:pt x="16765" y="0"/>
                  <a:pt x="21600" y="4835"/>
                  <a:pt x="21600" y="10800"/>
                </a:cubicBezTo>
                <a:cubicBezTo>
                  <a:pt x="21600" y="16765"/>
                  <a:pt x="16765" y="21600"/>
                  <a:pt x="10800" y="21600"/>
                </a:cubicBezTo>
                <a:cubicBezTo>
                  <a:pt x="4835" y="21600"/>
                  <a:pt x="0" y="16765"/>
                  <a:pt x="0" y="10800"/>
                </a:cubicBezTo>
                <a:close/>
                <a:moveTo>
                  <a:pt x="10702" y="10800"/>
                </a:moveTo>
                <a:cubicBezTo>
                  <a:pt x="10702" y="10854"/>
                  <a:pt x="10746" y="10898"/>
                  <a:pt x="10800" y="10898"/>
                </a:cubicBezTo>
                <a:cubicBezTo>
                  <a:pt x="10854" y="10898"/>
                  <a:pt x="10898" y="10854"/>
                  <a:pt x="10898" y="10800"/>
                </a:cubicBezTo>
                <a:cubicBezTo>
                  <a:pt x="10898" y="10746"/>
                  <a:pt x="10854" y="10702"/>
                  <a:pt x="10800" y="10702"/>
                </a:cubicBezTo>
                <a:cubicBezTo>
                  <a:pt x="10746" y="10702"/>
                  <a:pt x="10702" y="10746"/>
                  <a:pt x="10702" y="10800"/>
                </a:cubicBezTo>
                <a:close/>
              </a:path>
            </a:pathLst>
          </a:custGeom>
          <a:noFill/>
          <a:ln w="38100">
            <a:solidFill>
              <a:srgbClr val="FFC000"/>
            </a:solidFill>
            <a:round/>
            <a:headEnd type="none" w="sm" len="sm"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" name="Line 146">
            <a:extLst>
              <a:ext uri="{FF2B5EF4-FFF2-40B4-BE49-F238E27FC236}">
                <a16:creationId xmlns:a16="http://schemas.microsoft.com/office/drawing/2014/main" id="{F71289DE-27EE-41D9-98FF-C678E73C5707}"/>
              </a:ext>
            </a:extLst>
          </p:cNvPr>
          <p:cNvSpPr>
            <a:spLocks noChangeShapeType="1"/>
          </p:cNvSpPr>
          <p:nvPr/>
        </p:nvSpPr>
        <p:spPr bwMode="auto">
          <a:xfrm rot="856055" flipV="1">
            <a:off x="9158785" y="3578226"/>
            <a:ext cx="1089025" cy="1089025"/>
          </a:xfrm>
          <a:prstGeom prst="line">
            <a:avLst/>
          </a:prstGeom>
          <a:noFill/>
          <a:ln w="57150">
            <a:solidFill>
              <a:schemeClr val="accent1"/>
            </a:solidFill>
            <a:round/>
            <a:headEnd type="oval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" name="Rectangle 148">
            <a:extLst>
              <a:ext uri="{FF2B5EF4-FFF2-40B4-BE49-F238E27FC236}">
                <a16:creationId xmlns:a16="http://schemas.microsoft.com/office/drawing/2014/main" id="{DCCDE4AE-B082-4A9F-81E9-43C3DB1E4A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311310" y="3081338"/>
            <a:ext cx="55015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76200">
                <a:solidFill>
                  <a:srgbClr val="FFFF66"/>
                </a:solidFill>
                <a:miter lim="800000"/>
                <a:headEnd type="none" w="sm" len="sm"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</a:t>
            </a:r>
          </a:p>
        </p:txBody>
      </p:sp>
      <p:sp>
        <p:nvSpPr>
          <p:cNvPr id="19" name="Text Box 149">
            <a:extLst>
              <a:ext uri="{FF2B5EF4-FFF2-40B4-BE49-F238E27FC236}">
                <a16:creationId xmlns:a16="http://schemas.microsoft.com/office/drawing/2014/main" id="{2B31C195-398F-41B1-926D-413D03CEEB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592569" y="4114273"/>
            <a:ext cx="4540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76200">
                <a:solidFill>
                  <a:srgbClr val="FFFF66"/>
                </a:solidFill>
                <a:miter lim="800000"/>
                <a:headEnd type="none" w="sm" len="sm"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US" sz="28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r</a:t>
            </a:r>
          </a:p>
        </p:txBody>
      </p:sp>
      <p:sp>
        <p:nvSpPr>
          <p:cNvPr id="20" name="Rectangle 209">
            <a:extLst>
              <a:ext uri="{FF2B5EF4-FFF2-40B4-BE49-F238E27FC236}">
                <a16:creationId xmlns:a16="http://schemas.microsoft.com/office/drawing/2014/main" id="{788F79F4-78F2-4022-BC97-6C4222227EA7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19814" y="4403968"/>
            <a:ext cx="481013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76200">
                <a:solidFill>
                  <a:srgbClr val="FFFF66"/>
                </a:solidFill>
                <a:miter lim="800000"/>
                <a:headEnd type="none" w="sm" len="sm"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O</a:t>
            </a:r>
          </a:p>
        </p:txBody>
      </p:sp>
      <p:sp>
        <p:nvSpPr>
          <p:cNvPr id="21" name="Line 212">
            <a:extLst>
              <a:ext uri="{FF2B5EF4-FFF2-40B4-BE49-F238E27FC236}">
                <a16:creationId xmlns:a16="http://schemas.microsoft.com/office/drawing/2014/main" id="{CB31D04C-7789-4833-9EE3-A5CAE7A9445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9015909" y="2969320"/>
            <a:ext cx="109537" cy="1553468"/>
          </a:xfrm>
          <a:prstGeom prst="line">
            <a:avLst/>
          </a:prstGeom>
          <a:noFill/>
          <a:ln w="57150">
            <a:solidFill>
              <a:schemeClr val="accent1"/>
            </a:solidFill>
            <a:round/>
            <a:headEnd type="oval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22" name="Group 219">
            <a:extLst>
              <a:ext uri="{FF2B5EF4-FFF2-40B4-BE49-F238E27FC236}">
                <a16:creationId xmlns:a16="http://schemas.microsoft.com/office/drawing/2014/main" id="{C3B9609D-2D98-4EF1-99B7-199100DDEFD2}"/>
              </a:ext>
            </a:extLst>
          </p:cNvPr>
          <p:cNvGrpSpPr>
            <a:grpSpLocks/>
          </p:cNvGrpSpPr>
          <p:nvPr/>
        </p:nvGrpSpPr>
        <p:grpSpPr bwMode="auto">
          <a:xfrm>
            <a:off x="9166720" y="2651125"/>
            <a:ext cx="1209675" cy="1060450"/>
            <a:chOff x="3083" y="1912"/>
            <a:chExt cx="762" cy="668"/>
          </a:xfrm>
        </p:grpSpPr>
        <p:sp>
          <p:nvSpPr>
            <p:cNvPr id="23" name="Freeform 220">
              <a:extLst>
                <a:ext uri="{FF2B5EF4-FFF2-40B4-BE49-F238E27FC236}">
                  <a16:creationId xmlns:a16="http://schemas.microsoft.com/office/drawing/2014/main" id="{50B500F8-EFB6-4C0F-ACBA-F35C7B3FE62C}"/>
                </a:ext>
              </a:extLst>
            </p:cNvPr>
            <p:cNvSpPr>
              <a:spLocks/>
            </p:cNvSpPr>
            <p:nvPr/>
          </p:nvSpPr>
          <p:spPr bwMode="auto">
            <a:xfrm>
              <a:off x="3083" y="2112"/>
              <a:ext cx="762" cy="468"/>
            </a:xfrm>
            <a:custGeom>
              <a:avLst/>
              <a:gdLst>
                <a:gd name="T0" fmla="*/ 585 w 585"/>
                <a:gd name="T1" fmla="*/ 442 h 442"/>
                <a:gd name="T2" fmla="*/ 573 w 585"/>
                <a:gd name="T3" fmla="*/ 418 h 442"/>
                <a:gd name="T4" fmla="*/ 562 w 585"/>
                <a:gd name="T5" fmla="*/ 397 h 442"/>
                <a:gd name="T6" fmla="*/ 547 w 585"/>
                <a:gd name="T7" fmla="*/ 378 h 442"/>
                <a:gd name="T8" fmla="*/ 532 w 585"/>
                <a:gd name="T9" fmla="*/ 357 h 442"/>
                <a:gd name="T10" fmla="*/ 519 w 585"/>
                <a:gd name="T11" fmla="*/ 337 h 442"/>
                <a:gd name="T12" fmla="*/ 498 w 585"/>
                <a:gd name="T13" fmla="*/ 312 h 442"/>
                <a:gd name="T14" fmla="*/ 472 w 585"/>
                <a:gd name="T15" fmla="*/ 288 h 442"/>
                <a:gd name="T16" fmla="*/ 454 w 585"/>
                <a:gd name="T17" fmla="*/ 270 h 442"/>
                <a:gd name="T18" fmla="*/ 430 w 585"/>
                <a:gd name="T19" fmla="*/ 243 h 442"/>
                <a:gd name="T20" fmla="*/ 400 w 585"/>
                <a:gd name="T21" fmla="*/ 216 h 442"/>
                <a:gd name="T22" fmla="*/ 367 w 585"/>
                <a:gd name="T23" fmla="*/ 190 h 442"/>
                <a:gd name="T24" fmla="*/ 337 w 585"/>
                <a:gd name="T25" fmla="*/ 165 h 442"/>
                <a:gd name="T26" fmla="*/ 294 w 585"/>
                <a:gd name="T27" fmla="*/ 135 h 442"/>
                <a:gd name="T28" fmla="*/ 247 w 585"/>
                <a:gd name="T29" fmla="*/ 105 h 442"/>
                <a:gd name="T30" fmla="*/ 207 w 585"/>
                <a:gd name="T31" fmla="*/ 82 h 442"/>
                <a:gd name="T32" fmla="*/ 174 w 585"/>
                <a:gd name="T33" fmla="*/ 64 h 442"/>
                <a:gd name="T34" fmla="*/ 135 w 585"/>
                <a:gd name="T35" fmla="*/ 48 h 442"/>
                <a:gd name="T36" fmla="*/ 88 w 585"/>
                <a:gd name="T37" fmla="*/ 28 h 442"/>
                <a:gd name="T38" fmla="*/ 48 w 585"/>
                <a:gd name="T39" fmla="*/ 16 h 442"/>
                <a:gd name="T40" fmla="*/ 24 w 585"/>
                <a:gd name="T41" fmla="*/ 6 h 442"/>
                <a:gd name="T42" fmla="*/ 0 w 585"/>
                <a:gd name="T43" fmla="*/ 0 h 442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0" t="0" r="r" b="b"/>
              <a:pathLst>
                <a:path w="585" h="442">
                  <a:moveTo>
                    <a:pt x="585" y="442"/>
                  </a:moveTo>
                  <a:lnTo>
                    <a:pt x="573" y="418"/>
                  </a:lnTo>
                  <a:lnTo>
                    <a:pt x="562" y="397"/>
                  </a:lnTo>
                  <a:lnTo>
                    <a:pt x="547" y="378"/>
                  </a:lnTo>
                  <a:lnTo>
                    <a:pt x="532" y="357"/>
                  </a:lnTo>
                  <a:lnTo>
                    <a:pt x="519" y="337"/>
                  </a:lnTo>
                  <a:lnTo>
                    <a:pt x="498" y="312"/>
                  </a:lnTo>
                  <a:lnTo>
                    <a:pt x="472" y="288"/>
                  </a:lnTo>
                  <a:lnTo>
                    <a:pt x="454" y="270"/>
                  </a:lnTo>
                  <a:lnTo>
                    <a:pt x="430" y="243"/>
                  </a:lnTo>
                  <a:lnTo>
                    <a:pt x="400" y="216"/>
                  </a:lnTo>
                  <a:lnTo>
                    <a:pt x="367" y="190"/>
                  </a:lnTo>
                  <a:lnTo>
                    <a:pt x="337" y="165"/>
                  </a:lnTo>
                  <a:lnTo>
                    <a:pt x="294" y="135"/>
                  </a:lnTo>
                  <a:lnTo>
                    <a:pt x="247" y="105"/>
                  </a:lnTo>
                  <a:lnTo>
                    <a:pt x="207" y="82"/>
                  </a:lnTo>
                  <a:lnTo>
                    <a:pt x="174" y="64"/>
                  </a:lnTo>
                  <a:lnTo>
                    <a:pt x="135" y="48"/>
                  </a:lnTo>
                  <a:lnTo>
                    <a:pt x="88" y="28"/>
                  </a:lnTo>
                  <a:lnTo>
                    <a:pt x="48" y="16"/>
                  </a:lnTo>
                  <a:lnTo>
                    <a:pt x="24" y="6"/>
                  </a:lnTo>
                  <a:lnTo>
                    <a:pt x="0" y="0"/>
                  </a:lnTo>
                </a:path>
              </a:pathLst>
            </a:custGeom>
            <a:ln w="5715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arrow" w="med" len="med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tx1"/>
            </a:fontRef>
          </p:style>
          <p:txBody>
            <a:bodyPr/>
            <a:lstStyle/>
            <a:p>
              <a:endParaRPr lang="en-US"/>
            </a:p>
          </p:txBody>
        </p:sp>
        <p:sp>
          <p:nvSpPr>
            <p:cNvPr id="24" name="Rectangle 221">
              <a:extLst>
                <a:ext uri="{FF2B5EF4-FFF2-40B4-BE49-F238E27FC236}">
                  <a16:creationId xmlns:a16="http://schemas.microsoft.com/office/drawing/2014/main" id="{C37EBB69-C019-468B-984A-522C100B52A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82" y="1912"/>
              <a:ext cx="359" cy="3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76200">
                  <a:solidFill>
                    <a:srgbClr val="FFFF66"/>
                  </a:solidFill>
                  <a:miter lim="800000"/>
                  <a:headEnd type="none" w="sm" len="sm"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300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s</a:t>
              </a:r>
              <a:endParaRPr lang="en-US" sz="30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pic>
        <p:nvPicPr>
          <p:cNvPr id="25" name="Picture 222" descr="golfballCLR">
            <a:extLst>
              <a:ext uri="{FF2B5EF4-FFF2-40B4-BE49-F238E27FC236}">
                <a16:creationId xmlns:a16="http://schemas.microsoft.com/office/drawing/2014/main" id="{E2C1BE31-023F-4CD6-B8A5-FCF31C9C2E3A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10239873" y="3586162"/>
            <a:ext cx="217487" cy="217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28C1EE1F-6CEE-46F1-8276-8298BB84EEA7}"/>
                  </a:ext>
                </a:extLst>
              </p:cNvPr>
              <p:cNvSpPr txBox="1"/>
              <p:nvPr/>
            </p:nvSpPr>
            <p:spPr>
              <a:xfrm>
                <a:off x="9323091" y="3542040"/>
                <a:ext cx="538956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>
                          <a:solidFill>
                            <a:srgbClr val="FF0000"/>
                          </a:solidFill>
                          <a:latin typeface="Cambria Math"/>
                          <a:ea typeface="Cambria Math"/>
                        </a:rPr>
                        <m:t>∆</m:t>
                      </m:r>
                      <m:r>
                        <a:rPr lang="en-US" sz="2800" i="1">
                          <a:solidFill>
                            <a:srgbClr val="FF0000"/>
                          </a:solidFill>
                          <a:latin typeface="Cambria Math"/>
                          <a:ea typeface="Cambria Math"/>
                        </a:rPr>
                        <m:t>𝑡</m:t>
                      </m:r>
                    </m:oMath>
                  </m:oMathPara>
                </a14:m>
                <a:endParaRPr lang="en-US" sz="280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28C1EE1F-6CEE-46F1-8276-8298BB84EEA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23091" y="3542040"/>
                <a:ext cx="538956" cy="523220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7" name="Rectangle 26">
            <a:extLst>
              <a:ext uri="{FF2B5EF4-FFF2-40B4-BE49-F238E27FC236}">
                <a16:creationId xmlns:a16="http://schemas.microsoft.com/office/drawing/2014/main" id="{154E37CC-5175-4899-AB50-F9302E024968}"/>
              </a:ext>
            </a:extLst>
          </p:cNvPr>
          <p:cNvSpPr/>
          <p:nvPr/>
        </p:nvSpPr>
        <p:spPr>
          <a:xfrm>
            <a:off x="2298700" y="176574"/>
            <a:ext cx="7850418" cy="76944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en-US" sz="4400" b="1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BÀI 5. CHUYỂN ĐỘNG TRÒN ĐỀU</a:t>
            </a:r>
          </a:p>
        </p:txBody>
      </p:sp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1D8549DA-7867-4DF8-BD26-7A4086E99E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5679305"/>
              </p:ext>
            </p:extLst>
          </p:nvPr>
        </p:nvGraphicFramePr>
        <p:xfrm>
          <a:off x="3387932" y="2414373"/>
          <a:ext cx="1543920" cy="12362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7" name="Equation" r:id="rId9" imgW="698400" imgH="558720" progId="Equation.DSMT4">
                  <p:embed/>
                </p:oleObj>
              </mc:Choice>
              <mc:Fallback>
                <p:oleObj name="Equation" r:id="rId9" imgW="69840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387932" y="2414373"/>
                        <a:ext cx="1543920" cy="1236210"/>
                      </a:xfrm>
                      <a:prstGeom prst="rect">
                        <a:avLst/>
                      </a:prstGeom>
                      <a:solidFill>
                        <a:srgbClr val="00B05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Rectangle 148">
            <a:extLst>
              <a:ext uri="{FF2B5EF4-FFF2-40B4-BE49-F238E27FC236}">
                <a16:creationId xmlns:a16="http://schemas.microsoft.com/office/drawing/2014/main" id="{1EBAE944-AFB3-4FF3-ADBF-A981DAD1A4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8772940" y="2414373"/>
            <a:ext cx="6864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76200">
                <a:solidFill>
                  <a:srgbClr val="FFFF66"/>
                </a:solidFill>
                <a:miter lim="800000"/>
                <a:headEnd type="none" w="sm" len="sm"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’</a:t>
            </a:r>
          </a:p>
        </p:txBody>
      </p:sp>
    </p:spTree>
    <p:extLst>
      <p:ext uri="{BB962C8B-B14F-4D97-AF65-F5344CB8AC3E}">
        <p14:creationId xmlns:p14="http://schemas.microsoft.com/office/powerpoint/2010/main" val="3410044543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08333E-6 2.59259E-6 C -0.01393 -0.02408 -0.02774 -0.04792 -0.0444 -0.06482 C -0.06107 -0.08172 -0.09076 -0.0956 -0.1 -0.10185 " pathEditMode="relative" rAng="0" ptsTypes="AAA">
                                      <p:cBhvr>
                                        <p:cTn id="6" dur="2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000" y="-5093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" dur="3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3000"/>
                            </p:stCondLst>
                            <p:childTnLst>
                              <p:par>
                                <p:cTn id="1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  <p:bldP spid="2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 l="-4000" r="-4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457200" y="1004056"/>
            <a:ext cx="8151362" cy="403187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defRPr/>
            </a:pP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32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ỊNH NGHĨA</a:t>
            </a:r>
          </a:p>
          <a:p>
            <a:pPr algn="just"/>
            <a:r>
              <a:rPr lang="vi-VN" sz="3200" b="1">
                <a:solidFill>
                  <a:srgbClr val="C00000"/>
                </a:solidFill>
              </a:rPr>
              <a:t>a) Chuyển động tròn: </a:t>
            </a:r>
          </a:p>
          <a:p>
            <a:pPr algn="just"/>
            <a:r>
              <a:rPr lang="vi-VN" sz="3200" b="1">
                <a:solidFill>
                  <a:schemeClr val="accent1">
                    <a:lumMod val="75000"/>
                  </a:schemeClr>
                </a:solidFill>
              </a:rPr>
              <a:t>	</a:t>
            </a:r>
            <a:endParaRPr lang="vi-VN" sz="3200">
              <a:solidFill>
                <a:schemeClr val="accent1">
                  <a:lumMod val="75000"/>
                </a:schemeClr>
              </a:solidFill>
            </a:endParaRPr>
          </a:p>
          <a:p>
            <a:pPr algn="just"/>
            <a:r>
              <a:rPr lang="vi-VN" sz="3200" b="1">
                <a:solidFill>
                  <a:srgbClr val="C00000"/>
                </a:solidFill>
              </a:rPr>
              <a:t>b) Tốc độ trung bình trong chuyển động tròn:</a:t>
            </a:r>
            <a:endParaRPr lang="en-US" sz="3200">
              <a:solidFill>
                <a:srgbClr val="C00000"/>
              </a:solidFill>
            </a:endParaRPr>
          </a:p>
          <a:p>
            <a:pPr algn="just"/>
            <a:endParaRPr lang="vi-VN" sz="3200" b="1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  <a:p>
            <a:pPr algn="just"/>
            <a:endParaRPr lang="vi-VN" sz="3200" b="1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  <a:p>
            <a:pPr algn="just"/>
            <a:r>
              <a:rPr lang="vi-VN" sz="3200" b="1">
                <a:solidFill>
                  <a:srgbClr val="C00000"/>
                </a:solidFill>
              </a:rPr>
              <a:t>c) </a:t>
            </a:r>
            <a:r>
              <a:rPr lang="vi-VN" sz="3200" b="1" dirty="0">
                <a:solidFill>
                  <a:srgbClr val="C00000"/>
                </a:solidFill>
              </a:rPr>
              <a:t>Chuyển động </a:t>
            </a:r>
            <a:r>
              <a:rPr lang="vi-VN" sz="3200" b="1">
                <a:solidFill>
                  <a:srgbClr val="C00000"/>
                </a:solidFill>
              </a:rPr>
              <a:t>tròn đều:</a:t>
            </a:r>
            <a:endParaRPr lang="en-US" sz="3200" b="1" dirty="0">
              <a:solidFill>
                <a:srgbClr val="C00000"/>
              </a:solidFill>
            </a:endParaRPr>
          </a:p>
        </p:txBody>
      </p:sp>
      <p:grpSp>
        <p:nvGrpSpPr>
          <p:cNvPr id="3" name="Group 2"/>
          <p:cNvGrpSpPr>
            <a:grpSpLocks/>
          </p:cNvGrpSpPr>
          <p:nvPr/>
        </p:nvGrpSpPr>
        <p:grpSpPr bwMode="auto">
          <a:xfrm>
            <a:off x="8913363" y="2505728"/>
            <a:ext cx="3048000" cy="3549898"/>
            <a:chOff x="2400" y="1182"/>
            <a:chExt cx="1632" cy="1938"/>
          </a:xfrm>
        </p:grpSpPr>
        <p:sp>
          <p:nvSpPr>
            <p:cNvPr id="4" name="Oval 3"/>
            <p:cNvSpPr>
              <a:spLocks noChangeArrowheads="1"/>
            </p:cNvSpPr>
            <p:nvPr/>
          </p:nvSpPr>
          <p:spPr bwMode="auto">
            <a:xfrm rot="583655">
              <a:off x="2400" y="1488"/>
              <a:ext cx="1632" cy="1632"/>
            </a:xfrm>
            <a:prstGeom prst="ellipse">
              <a:avLst/>
            </a:prstGeom>
            <a:noFill/>
            <a:ln w="190500">
              <a:solidFill>
                <a:srgbClr val="9933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" name="Text Box 4"/>
            <p:cNvSpPr txBox="1">
              <a:spLocks noChangeArrowheads="1"/>
            </p:cNvSpPr>
            <p:nvPr/>
          </p:nvSpPr>
          <p:spPr bwMode="auto">
            <a:xfrm>
              <a:off x="3176" y="1182"/>
              <a:ext cx="43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 b="1" dirty="0">
                  <a:solidFill>
                    <a:schemeClr val="accent2"/>
                  </a:solidFill>
                </a:rPr>
                <a:t>M</a:t>
              </a:r>
            </a:p>
          </p:txBody>
        </p:sp>
        <p:sp>
          <p:nvSpPr>
            <p:cNvPr id="6" name="Text Box 5"/>
            <p:cNvSpPr txBox="1">
              <a:spLocks noChangeArrowheads="1"/>
            </p:cNvSpPr>
            <p:nvPr/>
          </p:nvSpPr>
          <p:spPr bwMode="auto">
            <a:xfrm>
              <a:off x="2494" y="1384"/>
              <a:ext cx="43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 b="1">
                  <a:solidFill>
                    <a:schemeClr val="accent2"/>
                  </a:solidFill>
                </a:rPr>
                <a:t>M’</a:t>
              </a:r>
            </a:p>
          </p:txBody>
        </p:sp>
        <p:sp>
          <p:nvSpPr>
            <p:cNvPr id="7" name="Text Box 6"/>
            <p:cNvSpPr txBox="1">
              <a:spLocks noChangeArrowheads="1"/>
            </p:cNvSpPr>
            <p:nvPr/>
          </p:nvSpPr>
          <p:spPr bwMode="auto">
            <a:xfrm>
              <a:off x="2835" y="1240"/>
              <a:ext cx="43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 b="1">
                  <a:solidFill>
                    <a:schemeClr val="accent2"/>
                  </a:solidFill>
                  <a:cs typeface="Arial" charset="0"/>
                </a:rPr>
                <a:t>∆s</a:t>
              </a:r>
            </a:p>
          </p:txBody>
        </p:sp>
        <p:sp>
          <p:nvSpPr>
            <p:cNvPr id="13" name="Text Box 6">
              <a:extLst>
                <a:ext uri="{FF2B5EF4-FFF2-40B4-BE49-F238E27FC236}">
                  <a16:creationId xmlns:a16="http://schemas.microsoft.com/office/drawing/2014/main" id="{A7EA7F56-9E5F-424F-BBEC-A1DE2294C06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26" y="1574"/>
              <a:ext cx="432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 b="1">
                  <a:solidFill>
                    <a:schemeClr val="accent2"/>
                  </a:solidFill>
                  <a:cs typeface="Arial" charset="0"/>
                </a:rPr>
                <a:t>∆t</a:t>
              </a:r>
            </a:p>
          </p:txBody>
        </p:sp>
      </p:grpSp>
      <p:sp>
        <p:nvSpPr>
          <p:cNvPr id="10" name="Rectangle 9">
            <a:extLst>
              <a:ext uri="{FF2B5EF4-FFF2-40B4-BE49-F238E27FC236}">
                <a16:creationId xmlns:a16="http://schemas.microsoft.com/office/drawing/2014/main" id="{FBE8C1CE-1CBA-42BA-82FB-F257EBBB30E1}"/>
              </a:ext>
            </a:extLst>
          </p:cNvPr>
          <p:cNvSpPr/>
          <p:nvPr/>
        </p:nvSpPr>
        <p:spPr>
          <a:xfrm>
            <a:off x="2298700" y="176574"/>
            <a:ext cx="7850418" cy="76944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en-US" sz="4400" b="1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BÀI 5. CHUYỂN ĐỘNG TRÒN ĐỀU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A82F4B1A-D1AA-45E4-9412-9541B14FBAAF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762001" y="3505200"/>
            <a:ext cx="7467600" cy="771814"/>
          </a:xfrm>
          <a:prstGeom prst="rect">
            <a:avLst/>
          </a:prstGeom>
          <a:blipFill rotWithShape="1">
            <a:blip r:embed="rId4"/>
            <a:stretch>
              <a:fillRect l="-1633" b="-2362"/>
            </a:stretch>
          </a:blipFill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>
                <a:noFill/>
                <a:latin typeface="+mn-lt"/>
                <a:cs typeface="+mn-cs"/>
              </a:rPr>
              <a:t> </a:t>
            </a:r>
          </a:p>
        </p:txBody>
      </p:sp>
      <p:pic>
        <p:nvPicPr>
          <p:cNvPr id="12" name="Picture 222" descr="golfballCLR">
            <a:extLst>
              <a:ext uri="{FF2B5EF4-FFF2-40B4-BE49-F238E27FC236}">
                <a16:creationId xmlns:a16="http://schemas.microsoft.com/office/drawing/2014/main" id="{C4C7681D-69EA-436C-BF5B-ACCBC614077C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11480595" y="3505200"/>
            <a:ext cx="217487" cy="217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FBDADCD2-BDF7-425C-B5EB-B8A759E49F97}"/>
              </a:ext>
            </a:extLst>
          </p:cNvPr>
          <p:cNvSpPr txBox="1"/>
          <p:nvPr/>
        </p:nvSpPr>
        <p:spPr>
          <a:xfrm>
            <a:off x="5636525" y="2975212"/>
            <a:ext cx="914400" cy="9144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vi-VN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ED8DADA9-46F2-471B-A552-CDB52A32A12A}"/>
              </a:ext>
            </a:extLst>
          </p:cNvPr>
          <p:cNvSpPr txBox="1"/>
          <p:nvPr/>
        </p:nvSpPr>
        <p:spPr>
          <a:xfrm>
            <a:off x="5636525" y="2975212"/>
            <a:ext cx="914400" cy="9144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vi-VN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DF0F3104-CFA8-43A8-8C84-CA832B4A68F6}"/>
              </a:ext>
            </a:extLst>
          </p:cNvPr>
          <p:cNvSpPr txBox="1"/>
          <p:nvPr/>
        </p:nvSpPr>
        <p:spPr>
          <a:xfrm>
            <a:off x="2438401" y="1979289"/>
            <a:ext cx="5791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0" lang="vi-VN" sz="3200" b="0" i="0" u="none" strike="noStrike" kern="1200" cap="none" spc="0" normalizeH="0" baseline="0" noProof="0">
                <a:ln>
                  <a:noFill/>
                </a:ln>
                <a:solidFill>
                  <a:srgbClr val="4472C4">
                    <a:lumMod val="75000"/>
                  </a:srgbClr>
                </a:solidFill>
                <a:effectLst/>
                <a:uLnTx/>
                <a:uFillTx/>
                <a:latin typeface="Arial" panose="020B0604020202090204" pitchFamily="34" charset="0"/>
                <a:ea typeface="+mn-ea"/>
                <a:cs typeface="+mn-cs"/>
              </a:rPr>
              <a:t>Có quỹ đạo là đường tròn</a:t>
            </a:r>
            <a:endParaRPr lang="vi-VN"/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47EA95AD-980F-49BD-B04B-EE8E32386945}"/>
              </a:ext>
            </a:extLst>
          </p:cNvPr>
          <p:cNvSpPr txBox="1"/>
          <p:nvPr/>
        </p:nvSpPr>
        <p:spPr>
          <a:xfrm>
            <a:off x="762001" y="5186520"/>
            <a:ext cx="7920724" cy="1384995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vi-VN" sz="2800">
                <a:solidFill>
                  <a:schemeClr val="accent1">
                    <a:lumMod val="75000"/>
                  </a:schemeClr>
                </a:solidFill>
                <a:cs typeface="Times New Roman" pitchFamily="18" charset="0"/>
              </a:rPr>
              <a:t> Chuyển động tròn đều là chuyển động có quỹ đạo tròn và có tốc độ trung bình trên mọi cung tròn là như nhau.</a:t>
            </a:r>
            <a:endParaRPr lang="vi-VN" sz="2800"/>
          </a:p>
        </p:txBody>
      </p:sp>
    </p:spTree>
    <p:extLst>
      <p:ext uri="{BB962C8B-B14F-4D97-AF65-F5344CB8AC3E}">
        <p14:creationId xmlns:p14="http://schemas.microsoft.com/office/powerpoint/2010/main" val="3732939318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pat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08333E-7 -1.85185E-6 C 0.04336 0.09236 0.03724 0.22986 -0.01445 0.30695 C -0.06628 0.38426 -0.14375 0.3713 -0.18737 0.27963 C -0.23099 0.18727 -0.22409 0.04977 -0.1724 -0.02731 C -0.1207 -0.10486 -0.04349 -0.09213 2.08333E-7 -1.85185E-6 Z " pathEditMode="relative" rAng="3000000" ptsTypes="AAAAA">
                                      <p:cBhvr>
                                        <p:cTn id="6" dur="3000" spd="-100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9362" y="1398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4" grpId="0"/>
      <p:bldP spid="15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l="-1000" r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7833263" y="5300129"/>
            <a:ext cx="3962400" cy="830997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>
              <a:defRPr/>
            </a:pPr>
            <a:r>
              <a:rPr lang="en-US" sz="2400">
                <a:ln w="0"/>
                <a:solidFill>
                  <a:schemeClr val="accent1">
                    <a:lumMod val="75000"/>
                  </a:schemeClr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itchFamily="18" charset="0"/>
                <a:cs typeface="Times New Roman" pitchFamily="18" charset="0"/>
              </a:rPr>
              <a:t>3. Chuyển </a:t>
            </a:r>
            <a:r>
              <a:rPr lang="en-US" sz="2400" dirty="0" err="1">
                <a:ln w="0"/>
                <a:solidFill>
                  <a:schemeClr val="accent1">
                    <a:lumMod val="75000"/>
                  </a:schemeClr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itchFamily="18" charset="0"/>
                <a:cs typeface="Times New Roman" pitchFamily="18" charset="0"/>
              </a:rPr>
              <a:t>động</a:t>
            </a:r>
            <a:r>
              <a:rPr lang="en-US" sz="2400" dirty="0">
                <a:ln w="0"/>
                <a:solidFill>
                  <a:schemeClr val="accent1">
                    <a:lumMod val="75000"/>
                  </a:schemeClr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n w="0"/>
                <a:solidFill>
                  <a:schemeClr val="accent1">
                    <a:lumMod val="75000"/>
                  </a:schemeClr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>
                <a:ln w="0"/>
                <a:solidFill>
                  <a:schemeClr val="accent1">
                    <a:lumMod val="75000"/>
                  </a:schemeClr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n w="0"/>
                <a:solidFill>
                  <a:schemeClr val="accent1">
                    <a:lumMod val="75000"/>
                  </a:schemeClr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dirty="0">
                <a:ln w="0"/>
                <a:solidFill>
                  <a:schemeClr val="accent1">
                    <a:lumMod val="75000"/>
                  </a:schemeClr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n w="0"/>
                <a:solidFill>
                  <a:schemeClr val="accent1">
                    <a:lumMod val="75000"/>
                  </a:schemeClr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itchFamily="18" charset="0"/>
                <a:cs typeface="Times New Roman" pitchFamily="18" charset="0"/>
              </a:rPr>
              <a:t>mũi</a:t>
            </a:r>
            <a:r>
              <a:rPr lang="en-US" sz="2400" dirty="0">
                <a:ln w="0"/>
                <a:solidFill>
                  <a:schemeClr val="accent1">
                    <a:lumMod val="75000"/>
                  </a:schemeClr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n w="0"/>
                <a:solidFill>
                  <a:schemeClr val="accent1">
                    <a:lumMod val="75000"/>
                  </a:schemeClr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itchFamily="18" charset="0"/>
                <a:cs typeface="Times New Roman" pitchFamily="18" charset="0"/>
              </a:rPr>
              <a:t>kim</a:t>
            </a:r>
            <a:r>
              <a:rPr lang="en-US" sz="2400" dirty="0">
                <a:ln w="0"/>
                <a:solidFill>
                  <a:schemeClr val="accent1">
                    <a:lumMod val="75000"/>
                  </a:schemeClr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n w="0"/>
                <a:solidFill>
                  <a:schemeClr val="accent1">
                    <a:lumMod val="75000"/>
                  </a:schemeClr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2400" dirty="0">
                <a:ln w="0"/>
                <a:solidFill>
                  <a:schemeClr val="accent1">
                    <a:lumMod val="75000"/>
                  </a:schemeClr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n w="0"/>
                <a:solidFill>
                  <a:schemeClr val="accent1">
                    <a:lumMod val="75000"/>
                  </a:schemeClr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itchFamily="18" charset="0"/>
                <a:cs typeface="Times New Roman" pitchFamily="18" charset="0"/>
              </a:rPr>
              <a:t>hồ</a:t>
            </a:r>
            <a:endParaRPr lang="en-US" sz="2400" dirty="0">
              <a:ln w="0"/>
              <a:solidFill>
                <a:schemeClr val="accent1">
                  <a:lumMod val="75000"/>
                </a:schemeClr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3729330" y="5295428"/>
            <a:ext cx="3962401" cy="830997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>
              <a:defRPr/>
            </a:pPr>
            <a:r>
              <a:rPr lang="en-US" sz="2400">
                <a:ln w="0"/>
                <a:solidFill>
                  <a:schemeClr val="accent1">
                    <a:lumMod val="75000"/>
                  </a:schemeClr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itchFamily="18" charset="0"/>
                <a:cs typeface="Times New Roman" pitchFamily="18" charset="0"/>
              </a:rPr>
              <a:t>2. Chuyển </a:t>
            </a:r>
            <a:r>
              <a:rPr lang="en-US" sz="2400" err="1">
                <a:ln w="0"/>
                <a:solidFill>
                  <a:schemeClr val="accent1">
                    <a:lumMod val="75000"/>
                  </a:schemeClr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itchFamily="18" charset="0"/>
                <a:cs typeface="Times New Roman" pitchFamily="18" charset="0"/>
              </a:rPr>
              <a:t>động</a:t>
            </a:r>
            <a:r>
              <a:rPr lang="en-US" sz="2400">
                <a:ln w="0"/>
                <a:solidFill>
                  <a:schemeClr val="accent1">
                    <a:lumMod val="75000"/>
                  </a:schemeClr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itchFamily="18" charset="0"/>
                <a:cs typeface="Times New Roman" pitchFamily="18" charset="0"/>
              </a:rPr>
              <a:t> của một </a:t>
            </a:r>
            <a:r>
              <a:rPr lang="en-US" sz="2400" err="1">
                <a:ln w="0"/>
                <a:solidFill>
                  <a:schemeClr val="accent1">
                    <a:lumMod val="75000"/>
                  </a:schemeClr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400">
                <a:ln w="0"/>
                <a:solidFill>
                  <a:schemeClr val="accent1">
                    <a:lumMod val="75000"/>
                  </a:schemeClr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itchFamily="18" charset="0"/>
                <a:cs typeface="Times New Roman" pitchFamily="18" charset="0"/>
              </a:rPr>
              <a:t> trên </a:t>
            </a:r>
            <a:r>
              <a:rPr lang="en-US" sz="2400" err="1">
                <a:ln w="0"/>
                <a:solidFill>
                  <a:schemeClr val="accent1">
                    <a:lumMod val="75000"/>
                  </a:schemeClr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itchFamily="18" charset="0"/>
                <a:cs typeface="Times New Roman" pitchFamily="18" charset="0"/>
              </a:rPr>
              <a:t>cánh</a:t>
            </a:r>
            <a:r>
              <a:rPr lang="en-US" sz="2400">
                <a:ln w="0"/>
                <a:solidFill>
                  <a:schemeClr val="accent1">
                    <a:lumMod val="75000"/>
                  </a:schemeClr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itchFamily="18" charset="0"/>
                <a:cs typeface="Times New Roman" pitchFamily="18" charset="0"/>
              </a:rPr>
              <a:t> quạt đang quay</a:t>
            </a:r>
            <a:endParaRPr lang="en-US" sz="2400" dirty="0">
              <a:ln w="0"/>
              <a:solidFill>
                <a:schemeClr val="accent1">
                  <a:lumMod val="75000"/>
                </a:schemeClr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D79C9585-D1E6-47A7-8569-DEFE178403D8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000" t="30000" r="20000" b="30000"/>
          <a:stretch/>
        </p:blipFill>
        <p:spPr>
          <a:xfrm>
            <a:off x="7833263" y="1188280"/>
            <a:ext cx="3535873" cy="3535873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3827640C-E24B-457C-946E-47FCDF6C87FC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93316" y="1147073"/>
            <a:ext cx="2834431" cy="3546161"/>
          </a:xfrm>
          <a:prstGeom prst="rect">
            <a:avLst/>
          </a:prstGeom>
        </p:spPr>
      </p:pic>
      <p:sp>
        <p:nvSpPr>
          <p:cNvPr id="9" name="Rectangle 8">
            <a:extLst>
              <a:ext uri="{FF2B5EF4-FFF2-40B4-BE49-F238E27FC236}">
                <a16:creationId xmlns:a16="http://schemas.microsoft.com/office/drawing/2014/main" id="{A97EFC20-72BC-4172-BFCF-708569EE003C}"/>
              </a:ext>
            </a:extLst>
          </p:cNvPr>
          <p:cNvSpPr/>
          <p:nvPr/>
        </p:nvSpPr>
        <p:spPr>
          <a:xfrm>
            <a:off x="727098" y="5110761"/>
            <a:ext cx="2514601" cy="1200329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>
              <a:defRPr/>
            </a:pPr>
            <a:r>
              <a:rPr lang="en-US" sz="2400">
                <a:ln w="0"/>
                <a:solidFill>
                  <a:schemeClr val="accent1">
                    <a:lumMod val="75000"/>
                  </a:schemeClr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itchFamily="18" charset="0"/>
                <a:cs typeface="Times New Roman" pitchFamily="18" charset="0"/>
              </a:rPr>
              <a:t>1. Chuyển </a:t>
            </a:r>
            <a:r>
              <a:rPr lang="en-US" sz="2400" err="1">
                <a:ln w="0"/>
                <a:solidFill>
                  <a:schemeClr val="accent1">
                    <a:lumMod val="75000"/>
                  </a:schemeClr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itchFamily="18" charset="0"/>
                <a:cs typeface="Times New Roman" pitchFamily="18" charset="0"/>
              </a:rPr>
              <a:t>động</a:t>
            </a:r>
            <a:r>
              <a:rPr lang="en-US" sz="2400">
                <a:ln w="0"/>
                <a:solidFill>
                  <a:schemeClr val="accent1">
                    <a:lumMod val="75000"/>
                  </a:schemeClr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itchFamily="18" charset="0"/>
                <a:cs typeface="Times New Roman" pitchFamily="18" charset="0"/>
              </a:rPr>
              <a:t> của một quả nặng treo trên sợi dây</a:t>
            </a:r>
            <a:endParaRPr lang="en-US" sz="2400" dirty="0">
              <a:ln w="0"/>
              <a:solidFill>
                <a:schemeClr val="accent1">
                  <a:lumMod val="75000"/>
                </a:schemeClr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C808AFDE-E7AE-427F-B2A4-E821104F7325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0999" y="1219200"/>
            <a:ext cx="3206801" cy="34740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48182371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9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>
            <a:lum/>
          </a:blip>
          <a:srcRect/>
          <a:stretch>
            <a:fillRect l="-4000" r="-4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401637" y="836741"/>
            <a:ext cx="7391400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just" eaLnBrk="1" hangingPunct="1"/>
            <a:r>
              <a:rPr lang="en-US" sz="32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. 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ỐC ĐỘ DÀI VÀ TỐC ĐỘ GÓC</a:t>
            </a:r>
          </a:p>
          <a:p>
            <a:pPr algn="just" eaLnBrk="1" hangingPunct="1"/>
            <a:r>
              <a:rPr lang="vi-VN" sz="3200" b="1">
                <a:solidFill>
                  <a:srgbClr val="C00000"/>
                </a:solidFill>
                <a:latin typeface="+mj-lt"/>
              </a:rPr>
              <a:t>a</a:t>
            </a:r>
            <a:r>
              <a:rPr lang="vi-VN" sz="3200" b="1" dirty="0">
                <a:solidFill>
                  <a:srgbClr val="C00000"/>
                </a:solidFill>
                <a:latin typeface="+mj-lt"/>
              </a:rPr>
              <a:t>)</a:t>
            </a:r>
            <a:r>
              <a:rPr lang="vi-VN" sz="3200" b="1">
                <a:solidFill>
                  <a:srgbClr val="C00000"/>
                </a:solidFill>
                <a:latin typeface="+mj-lt"/>
              </a:rPr>
              <a:t> </a:t>
            </a:r>
            <a:r>
              <a:rPr lang="vi-VN" sz="3200" b="1" dirty="0">
                <a:solidFill>
                  <a:srgbClr val="C00000"/>
                </a:solidFill>
                <a:latin typeface="+mj-lt"/>
              </a:rPr>
              <a:t>Tốc độ dài</a:t>
            </a:r>
            <a:endParaRPr lang="en-US" sz="3200" dirty="0">
              <a:solidFill>
                <a:srgbClr val="C00000"/>
              </a:solidFill>
              <a:latin typeface="+mj-lt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9913104"/>
              </p:ext>
            </p:extLst>
          </p:nvPr>
        </p:nvGraphicFramePr>
        <p:xfrm>
          <a:off x="3463131" y="2899681"/>
          <a:ext cx="1938351" cy="13675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2" name="Equation" r:id="rId5" imgW="583947" imgH="558558" progId="Equation.DSMT4">
                  <p:embed/>
                </p:oleObj>
              </mc:Choice>
              <mc:Fallback>
                <p:oleObj name="Equation" r:id="rId5" imgW="583947" imgH="558558" progId="Equation.DSMT4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3131" y="2899681"/>
                        <a:ext cx="1938351" cy="1367519"/>
                      </a:xfrm>
                      <a:prstGeom prst="rect">
                        <a:avLst/>
                      </a:prstGeom>
                      <a:solidFill>
                        <a:srgbClr val="558ED5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776787" y="1843166"/>
                <a:ext cx="10456667" cy="97552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smtClean="0">
                        <a:solidFill>
                          <a:schemeClr val="accent1">
                            <a:lumMod val="75000"/>
                          </a:schemeClr>
                        </a:solidFill>
                        <a:latin typeface="Times New Roman" pitchFamily="18" charset="0"/>
                        <a:cs typeface="Times New Roman" pitchFamily="18" charset="0"/>
                      </a:rPr>
                      <m:t>Trong</m:t>
                    </m:r>
                    <m:r>
                      <m:rPr>
                        <m:nor/>
                      </m:rPr>
                      <a:rPr lang="en-US" sz="2800" smtClean="0">
                        <a:solidFill>
                          <a:schemeClr val="accent1">
                            <a:lumMod val="75000"/>
                          </a:schemeClr>
                        </a:solidFill>
                        <a:latin typeface="Times New Roman" pitchFamily="18" charset="0"/>
                        <a:cs typeface="Times New Roman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dirty="0" smtClean="0">
                        <a:solidFill>
                          <a:schemeClr val="accent1">
                            <a:lumMod val="75000"/>
                          </a:schemeClr>
                        </a:solidFill>
                        <a:latin typeface="Times New Roman" pitchFamily="18" charset="0"/>
                        <a:cs typeface="Times New Roman" pitchFamily="18" charset="0"/>
                      </a:rPr>
                      <m:t>kho</m:t>
                    </m:r>
                    <m:r>
                      <m:rPr>
                        <m:nor/>
                      </m:rPr>
                      <a:rPr lang="en-US" sz="2800" dirty="0" smtClean="0">
                        <a:solidFill>
                          <a:schemeClr val="accent1">
                            <a:lumMod val="75000"/>
                          </a:schemeClr>
                        </a:solidFill>
                        <a:latin typeface="Times New Roman" pitchFamily="18" charset="0"/>
                        <a:cs typeface="Times New Roman" pitchFamily="18" charset="0"/>
                      </a:rPr>
                      <m:t>ả</m:t>
                    </m:r>
                    <m:r>
                      <m:rPr>
                        <m:nor/>
                      </m:rPr>
                      <a:rPr lang="en-US" sz="2800" dirty="0" smtClean="0">
                        <a:solidFill>
                          <a:schemeClr val="accent1">
                            <a:lumMod val="75000"/>
                          </a:schemeClr>
                        </a:solidFill>
                        <a:latin typeface="Times New Roman" pitchFamily="18" charset="0"/>
                        <a:cs typeface="Times New Roman" pitchFamily="18" charset="0"/>
                      </a:rPr>
                      <m:t>ng</m:t>
                    </m:r>
                    <m:r>
                      <m:rPr>
                        <m:nor/>
                      </m:rPr>
                      <a:rPr lang="en-US" sz="2800" dirty="0" smtClean="0">
                        <a:solidFill>
                          <a:schemeClr val="accent1">
                            <a:lumMod val="75000"/>
                          </a:schemeClr>
                        </a:solidFill>
                        <a:latin typeface="Times New Roman" pitchFamily="18" charset="0"/>
                        <a:cs typeface="Times New Roman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dirty="0" smtClean="0">
                        <a:solidFill>
                          <a:schemeClr val="accent1">
                            <a:lumMod val="75000"/>
                          </a:schemeClr>
                        </a:solidFill>
                        <a:latin typeface="Times New Roman" pitchFamily="18" charset="0"/>
                        <a:cs typeface="Times New Roman" pitchFamily="18" charset="0"/>
                      </a:rPr>
                      <m:t>th</m:t>
                    </m:r>
                    <m:r>
                      <m:rPr>
                        <m:nor/>
                      </m:rPr>
                      <a:rPr lang="en-US" sz="2800" dirty="0" smtClean="0">
                        <a:solidFill>
                          <a:schemeClr val="accent1">
                            <a:lumMod val="75000"/>
                          </a:schemeClr>
                        </a:solidFill>
                        <a:latin typeface="Times New Roman" pitchFamily="18" charset="0"/>
                        <a:cs typeface="Times New Roman" pitchFamily="18" charset="0"/>
                      </a:rPr>
                      <m:t>ờ</m:t>
                    </m:r>
                    <m:r>
                      <m:rPr>
                        <m:nor/>
                      </m:rPr>
                      <a:rPr lang="en-US" sz="2800" dirty="0" smtClean="0">
                        <a:solidFill>
                          <a:schemeClr val="accent1">
                            <a:lumMod val="75000"/>
                          </a:schemeClr>
                        </a:solidFill>
                        <a:latin typeface="Times New Roman" pitchFamily="18" charset="0"/>
                        <a:cs typeface="Times New Roman" pitchFamily="18" charset="0"/>
                      </a:rPr>
                      <m:t>i</m:t>
                    </m:r>
                    <m:r>
                      <m:rPr>
                        <m:nor/>
                      </m:rPr>
                      <a:rPr lang="en-US" sz="2800" dirty="0" smtClean="0">
                        <a:solidFill>
                          <a:schemeClr val="accent1">
                            <a:lumMod val="75000"/>
                          </a:schemeClr>
                        </a:solidFill>
                        <a:latin typeface="Times New Roman" pitchFamily="18" charset="0"/>
                        <a:cs typeface="Times New Roman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smtClean="0">
                        <a:solidFill>
                          <a:schemeClr val="accent1">
                            <a:lumMod val="75000"/>
                          </a:schemeClr>
                        </a:solidFill>
                        <a:latin typeface="Times New Roman" pitchFamily="18" charset="0"/>
                        <a:cs typeface="Times New Roman" pitchFamily="18" charset="0"/>
                      </a:rPr>
                      <m:t>gian</m:t>
                    </m:r>
                    <m:r>
                      <m:rPr>
                        <m:nor/>
                      </m:rPr>
                      <a:rPr lang="en-US" sz="2800" smtClean="0">
                        <a:solidFill>
                          <a:schemeClr val="accent1">
                            <a:lumMod val="75000"/>
                          </a:schemeClr>
                        </a:solidFill>
                        <a:latin typeface="Times New Roman" pitchFamily="18" charset="0"/>
                        <a:cs typeface="Times New Roman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2800">
                        <a:solidFill>
                          <a:schemeClr val="accent1">
                            <a:lumMod val="75000"/>
                          </a:schemeClr>
                        </a:solidFill>
                        <a:latin typeface="Cambria Math" panose="02040503050406030204" pitchFamily="18" charset="0"/>
                        <a:ea typeface="Cambria Math"/>
                      </a:rPr>
                      <m:t>r</m:t>
                    </m:r>
                    <m:r>
                      <a:rPr lang="en-US" sz="2800">
                        <a:solidFill>
                          <a:schemeClr val="accent1">
                            <a:lumMod val="75000"/>
                          </a:schemeClr>
                        </a:solidFill>
                        <a:latin typeface="Cambria Math" panose="02040503050406030204" pitchFamily="18" charset="0"/>
                        <a:ea typeface="Cambria Math"/>
                      </a:rPr>
                      <m:t>ấ</m:t>
                    </m:r>
                    <m:r>
                      <m:rPr>
                        <m:sty m:val="p"/>
                      </m:rPr>
                      <a:rPr lang="en-US" sz="2800">
                        <a:solidFill>
                          <a:schemeClr val="accent1">
                            <a:lumMod val="75000"/>
                          </a:schemeClr>
                        </a:solidFill>
                        <a:latin typeface="Cambria Math" panose="02040503050406030204" pitchFamily="18" charset="0"/>
                        <a:ea typeface="Cambria Math"/>
                      </a:rPr>
                      <m:t>t</m:t>
                    </m:r>
                    <m:r>
                      <a:rPr lang="en-US" sz="2800">
                        <a:solidFill>
                          <a:schemeClr val="accent1">
                            <a:lumMod val="75000"/>
                          </a:schemeClr>
                        </a:solidFill>
                        <a:latin typeface="Cambria Math" panose="02040503050406030204" pitchFamily="18" charset="0"/>
                        <a:ea typeface="Cambria Math"/>
                      </a:rPr>
                      <m:t> </m:t>
                    </m:r>
                    <m:r>
                      <m:rPr>
                        <m:sty m:val="p"/>
                      </m:rPr>
                      <a:rPr lang="en-US" sz="2800">
                        <a:solidFill>
                          <a:schemeClr val="accent1">
                            <a:lumMod val="75000"/>
                          </a:schemeClr>
                        </a:solidFill>
                        <a:latin typeface="Cambria Math" panose="02040503050406030204" pitchFamily="18" charset="0"/>
                        <a:ea typeface="Cambria Math"/>
                      </a:rPr>
                      <m:t>ng</m:t>
                    </m:r>
                    <m:r>
                      <a:rPr lang="en-US" sz="2800">
                        <a:solidFill>
                          <a:schemeClr val="accent1">
                            <a:lumMod val="75000"/>
                          </a:schemeClr>
                        </a:solidFill>
                        <a:latin typeface="Cambria Math" panose="02040503050406030204" pitchFamily="18" charset="0"/>
                        <a:ea typeface="Cambria Math"/>
                      </a:rPr>
                      <m:t>ắ</m:t>
                    </m:r>
                    <m:r>
                      <m:rPr>
                        <m:sty m:val="p"/>
                      </m:rPr>
                      <a:rPr lang="en-US" sz="2800">
                        <a:solidFill>
                          <a:schemeClr val="accent1">
                            <a:lumMod val="75000"/>
                          </a:schemeClr>
                        </a:solidFill>
                        <a:latin typeface="Cambria Math" panose="02040503050406030204" pitchFamily="18" charset="0"/>
                        <a:ea typeface="Cambria Math"/>
                      </a:rPr>
                      <m:t>n</m:t>
                    </m:r>
                    <m:r>
                      <a:rPr lang="en-US" sz="2800">
                        <a:solidFill>
                          <a:schemeClr val="accent1">
                            <a:lumMod val="75000"/>
                          </a:schemeClr>
                        </a:solidFill>
                        <a:latin typeface="Cambria Math" panose="02040503050406030204" pitchFamily="18" charset="0"/>
                        <a:ea typeface="Cambria Math"/>
                      </a:rPr>
                      <m:t> ∆</m:t>
                    </m:r>
                    <m:r>
                      <m:rPr>
                        <m:sty m:val="p"/>
                      </m:rPr>
                      <a:rPr lang="en-US" sz="2800">
                        <a:solidFill>
                          <a:schemeClr val="accent1">
                            <a:lumMod val="75000"/>
                          </a:schemeClr>
                        </a:solidFill>
                        <a:latin typeface="Cambria Math"/>
                        <a:ea typeface="Cambria Math"/>
                      </a:rPr>
                      <m:t>t</m:t>
                    </m:r>
                    <m:r>
                      <a:rPr lang="en-US" sz="2800" b="0" i="0" smtClean="0">
                        <a:solidFill>
                          <a:schemeClr val="accent1">
                            <a:lumMod val="75000"/>
                          </a:schemeClr>
                        </a:solidFill>
                        <a:latin typeface="Cambria Math" panose="02040503050406030204" pitchFamily="18" charset="0"/>
                        <a:ea typeface="Cambria Math"/>
                      </a:rPr>
                      <m:t>,</m:t>
                    </m:r>
                    <m:r>
                      <m:rPr>
                        <m:nor/>
                      </m:rPr>
                      <a:rPr lang="en-US" sz="2800" dirty="0">
                        <a:solidFill>
                          <a:schemeClr val="accent1">
                            <a:lumMod val="75000"/>
                          </a:schemeClr>
                        </a:solidFill>
                        <a:latin typeface="Times New Roman" pitchFamily="18" charset="0"/>
                        <a:cs typeface="Times New Roman" pitchFamily="18" charset="0"/>
                      </a:rPr>
                      <m:t>v</m:t>
                    </m:r>
                    <m:r>
                      <m:rPr>
                        <m:nor/>
                      </m:rPr>
                      <a:rPr lang="en-US" sz="2800" dirty="0">
                        <a:solidFill>
                          <a:schemeClr val="accent1">
                            <a:lumMod val="75000"/>
                          </a:schemeClr>
                        </a:solidFill>
                        <a:latin typeface="Times New Roman" pitchFamily="18" charset="0"/>
                        <a:cs typeface="Times New Roman" pitchFamily="18" charset="0"/>
                      </a:rPr>
                      <m:t>ậ</m:t>
                    </m:r>
                    <m:r>
                      <m:rPr>
                        <m:nor/>
                      </m:rPr>
                      <a:rPr lang="en-US" sz="2800" dirty="0">
                        <a:solidFill>
                          <a:schemeClr val="accent1">
                            <a:lumMod val="75000"/>
                          </a:schemeClr>
                        </a:solidFill>
                        <a:latin typeface="Times New Roman" pitchFamily="18" charset="0"/>
                        <a:cs typeface="Times New Roman" pitchFamily="18" charset="0"/>
                      </a:rPr>
                      <m:t>t</m:t>
                    </m:r>
                    <m:r>
                      <m:rPr>
                        <m:nor/>
                      </m:rPr>
                      <a:rPr lang="en-US" sz="2800" dirty="0">
                        <a:solidFill>
                          <a:schemeClr val="accent1">
                            <a:lumMod val="75000"/>
                          </a:schemeClr>
                        </a:solidFill>
                        <a:latin typeface="Times New Roman" pitchFamily="18" charset="0"/>
                        <a:cs typeface="Times New Roman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b="0" i="0" dirty="0" smtClean="0">
                        <a:solidFill>
                          <a:schemeClr val="accent1">
                            <a:lumMod val="75000"/>
                          </a:schemeClr>
                        </a:solidFill>
                        <a:latin typeface="Times New Roman" pitchFamily="18" charset="0"/>
                        <a:cs typeface="Times New Roman" pitchFamily="18" charset="0"/>
                      </a:rPr>
                      <m:t>chuy</m:t>
                    </m:r>
                    <m:r>
                      <m:rPr>
                        <m:nor/>
                      </m:rPr>
                      <a:rPr lang="en-US" sz="2800" b="0" i="0" dirty="0" smtClean="0">
                        <a:solidFill>
                          <a:schemeClr val="accent1">
                            <a:lumMod val="75000"/>
                          </a:schemeClr>
                        </a:solidFill>
                        <a:latin typeface="Times New Roman" pitchFamily="18" charset="0"/>
                        <a:cs typeface="Times New Roman" pitchFamily="18" charset="0"/>
                      </a:rPr>
                      <m:t>ể</m:t>
                    </m:r>
                    <m:r>
                      <m:rPr>
                        <m:nor/>
                      </m:rPr>
                      <a:rPr lang="en-US" sz="2800" b="0" i="0" dirty="0" smtClean="0">
                        <a:solidFill>
                          <a:schemeClr val="accent1">
                            <a:lumMod val="75000"/>
                          </a:schemeClr>
                        </a:solidFill>
                        <a:latin typeface="Times New Roman" pitchFamily="18" charset="0"/>
                        <a:cs typeface="Times New Roman" pitchFamily="18" charset="0"/>
                      </a:rPr>
                      <m:t>n</m:t>
                    </m:r>
                    <m:r>
                      <m:rPr>
                        <m:nor/>
                      </m:rPr>
                      <a:rPr lang="en-US" sz="2800" b="0" i="0" dirty="0" smtClean="0">
                        <a:solidFill>
                          <a:schemeClr val="accent1">
                            <a:lumMod val="75000"/>
                          </a:schemeClr>
                        </a:solidFill>
                        <a:latin typeface="Times New Roman" pitchFamily="18" charset="0"/>
                        <a:cs typeface="Times New Roman" pitchFamily="18" charset="0"/>
                      </a:rPr>
                      <m:t> độ</m:t>
                    </m:r>
                    <m:r>
                      <m:rPr>
                        <m:nor/>
                      </m:rPr>
                      <a:rPr lang="en-US" sz="2800" b="0" i="0" dirty="0" smtClean="0">
                        <a:solidFill>
                          <a:schemeClr val="accent1">
                            <a:lumMod val="75000"/>
                          </a:schemeClr>
                        </a:solidFill>
                        <a:latin typeface="Times New Roman" pitchFamily="18" charset="0"/>
                        <a:cs typeface="Times New Roman" pitchFamily="18" charset="0"/>
                      </a:rPr>
                      <m:t>ng</m:t>
                    </m:r>
                    <m:r>
                      <m:rPr>
                        <m:nor/>
                      </m:rPr>
                      <a:rPr lang="en-US" sz="2800" b="0" i="0" dirty="0" smtClean="0">
                        <a:solidFill>
                          <a:schemeClr val="accent1">
                            <a:lumMod val="75000"/>
                          </a:schemeClr>
                        </a:solidFill>
                        <a:latin typeface="Times New Roman" pitchFamily="18" charset="0"/>
                        <a:cs typeface="Times New Roman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b="0" i="0" dirty="0" smtClean="0">
                        <a:solidFill>
                          <a:schemeClr val="accent1">
                            <a:lumMod val="75000"/>
                          </a:schemeClr>
                        </a:solidFill>
                        <a:latin typeface="Times New Roman" pitchFamily="18" charset="0"/>
                        <a:cs typeface="Times New Roman" pitchFamily="18" charset="0"/>
                      </a:rPr>
                      <m:t>tr</m:t>
                    </m:r>
                    <m:r>
                      <m:rPr>
                        <m:nor/>
                      </m:rPr>
                      <a:rPr lang="en-US" sz="2800" b="0" i="0" dirty="0" smtClean="0">
                        <a:solidFill>
                          <a:schemeClr val="accent1">
                            <a:lumMod val="75000"/>
                          </a:schemeClr>
                        </a:solidFill>
                        <a:latin typeface="Times New Roman" pitchFamily="18" charset="0"/>
                        <a:cs typeface="Times New Roman" pitchFamily="18" charset="0"/>
                      </a:rPr>
                      <m:t>ò</m:t>
                    </m:r>
                    <m:r>
                      <m:rPr>
                        <m:nor/>
                      </m:rPr>
                      <a:rPr lang="en-US" sz="2800" b="0" i="0" dirty="0" smtClean="0">
                        <a:solidFill>
                          <a:schemeClr val="accent1">
                            <a:lumMod val="75000"/>
                          </a:schemeClr>
                        </a:solidFill>
                        <a:latin typeface="Times New Roman" pitchFamily="18" charset="0"/>
                        <a:cs typeface="Times New Roman" pitchFamily="18" charset="0"/>
                      </a:rPr>
                      <m:t>n</m:t>
                    </m:r>
                    <m:r>
                      <m:rPr>
                        <m:nor/>
                      </m:rPr>
                      <a:rPr lang="en-US" sz="2800" b="0" i="0" dirty="0" smtClean="0">
                        <a:solidFill>
                          <a:schemeClr val="accent1">
                            <a:lumMod val="75000"/>
                          </a:schemeClr>
                        </a:solidFill>
                        <a:latin typeface="Times New Roman" pitchFamily="18" charset="0"/>
                        <a:cs typeface="Times New Roman" pitchFamily="18" charset="0"/>
                      </a:rPr>
                      <m:t> đ</m:t>
                    </m:r>
                    <m:r>
                      <m:rPr>
                        <m:nor/>
                      </m:rPr>
                      <a:rPr lang="en-US" sz="2800">
                        <a:solidFill>
                          <a:schemeClr val="accent1">
                            <a:lumMod val="75000"/>
                          </a:schemeClr>
                        </a:solidFill>
                        <a:latin typeface="Times New Roman" pitchFamily="18" charset="0"/>
                        <a:cs typeface="Times New Roman" pitchFamily="18" charset="0"/>
                      </a:rPr>
                      <m:t>i</m:t>
                    </m:r>
                    <m:r>
                      <m:rPr>
                        <m:nor/>
                      </m:rPr>
                      <a:rPr lang="en-US" sz="2800">
                        <a:solidFill>
                          <a:schemeClr val="accent1">
                            <a:lumMod val="75000"/>
                          </a:schemeClr>
                        </a:solidFill>
                        <a:latin typeface="Times New Roman" pitchFamily="18" charset="0"/>
                        <a:cs typeface="Times New Roman" pitchFamily="18" charset="0"/>
                      </a:rPr>
                      <m:t> đượ</m:t>
                    </m:r>
                    <m:r>
                      <m:rPr>
                        <m:nor/>
                      </m:rPr>
                      <a:rPr lang="en-US" sz="2800">
                        <a:solidFill>
                          <a:schemeClr val="accent1">
                            <a:lumMod val="75000"/>
                          </a:schemeClr>
                        </a:solidFill>
                        <a:latin typeface="Times New Roman" pitchFamily="18" charset="0"/>
                        <a:cs typeface="Times New Roman" pitchFamily="18" charset="0"/>
                      </a:rPr>
                      <m:t>c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accent1">
                            <a:lumMod val="75000"/>
                          </a:schemeClr>
                        </a:solidFill>
                        <a:latin typeface="Times New Roman" pitchFamily="18" charset="0"/>
                        <a:cs typeface="Times New Roman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dirty="0">
                        <a:solidFill>
                          <a:schemeClr val="accent1">
                            <a:lumMod val="75000"/>
                          </a:schemeClr>
                        </a:solidFill>
                        <a:latin typeface="Times New Roman" pitchFamily="18" charset="0"/>
                        <a:cs typeface="Times New Roman" pitchFamily="18" charset="0"/>
                      </a:rPr>
                      <m:t>cung</m:t>
                    </m:r>
                    <m:r>
                      <m:rPr>
                        <m:nor/>
                      </m:rPr>
                      <a:rPr lang="en-US" sz="2800" dirty="0">
                        <a:solidFill>
                          <a:schemeClr val="accent1">
                            <a:lumMod val="75000"/>
                          </a:schemeClr>
                        </a:solidFill>
                        <a:latin typeface="Times New Roman" pitchFamily="18" charset="0"/>
                        <a:cs typeface="Times New Roman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>
                        <a:solidFill>
                          <a:schemeClr val="accent1">
                            <a:lumMod val="75000"/>
                          </a:schemeClr>
                        </a:solidFill>
                        <a:latin typeface="Times New Roman" pitchFamily="18" charset="0"/>
                        <a:cs typeface="Times New Roman" pitchFamily="18" charset="0"/>
                      </a:rPr>
                      <m:t>tr</m:t>
                    </m:r>
                    <m:r>
                      <m:rPr>
                        <m:nor/>
                      </m:rPr>
                      <a:rPr lang="en-US" sz="2800">
                        <a:solidFill>
                          <a:schemeClr val="accent1">
                            <a:lumMod val="75000"/>
                          </a:schemeClr>
                        </a:solidFill>
                        <a:latin typeface="Times New Roman" pitchFamily="18" charset="0"/>
                        <a:cs typeface="Times New Roman" pitchFamily="18" charset="0"/>
                      </a:rPr>
                      <m:t>ò</m:t>
                    </m:r>
                    <m:r>
                      <m:rPr>
                        <m:nor/>
                      </m:rPr>
                      <a:rPr lang="en-US" sz="2800">
                        <a:solidFill>
                          <a:schemeClr val="accent1">
                            <a:lumMod val="75000"/>
                          </a:schemeClr>
                        </a:solidFill>
                        <a:latin typeface="Times New Roman" pitchFamily="18" charset="0"/>
                        <a:cs typeface="Times New Roman" pitchFamily="18" charset="0"/>
                      </a:rPr>
                      <m:t>n</m:t>
                    </m:r>
                    <m:r>
                      <a:rPr lang="en-US" sz="2800" b="0" i="0" smtClean="0">
                        <a:solidFill>
                          <a:schemeClr val="accent1">
                            <a:lumMod val="75000"/>
                          </a:schemeClr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2800" b="0" i="0" smtClean="0">
                        <a:solidFill>
                          <a:schemeClr val="accent1">
                            <a:lumMod val="75000"/>
                          </a:schemeClr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r</m:t>
                    </m:r>
                    <m:r>
                      <a:rPr lang="en-US" sz="2800" b="0" i="0" smtClean="0">
                        <a:solidFill>
                          <a:schemeClr val="accent1">
                            <a:lumMod val="75000"/>
                          </a:schemeClr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ấ</m:t>
                    </m:r>
                    <m:r>
                      <m:rPr>
                        <m:sty m:val="p"/>
                      </m:rPr>
                      <a:rPr lang="en-US" sz="2800" b="0" i="0" smtClean="0">
                        <a:solidFill>
                          <a:schemeClr val="accent1">
                            <a:lumMod val="75000"/>
                          </a:schemeClr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t</m:t>
                    </m:r>
                    <m:r>
                      <a:rPr lang="en-US" sz="2800" b="0" i="0" smtClean="0">
                        <a:solidFill>
                          <a:schemeClr val="accent1">
                            <a:lumMod val="75000"/>
                          </a:schemeClr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2800" b="0" i="0" smtClean="0">
                        <a:solidFill>
                          <a:schemeClr val="accent1">
                            <a:lumMod val="75000"/>
                          </a:schemeClr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ng</m:t>
                    </m:r>
                    <m:r>
                      <a:rPr lang="en-US" sz="2800" b="0" i="0" smtClean="0">
                        <a:solidFill>
                          <a:schemeClr val="accent1">
                            <a:lumMod val="75000"/>
                          </a:schemeClr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ắ</m:t>
                    </m:r>
                    <m:r>
                      <m:rPr>
                        <m:sty m:val="p"/>
                      </m:rPr>
                      <a:rPr lang="en-US" sz="2800" b="0" i="0" smtClean="0">
                        <a:solidFill>
                          <a:schemeClr val="accent1">
                            <a:lumMod val="75000"/>
                          </a:schemeClr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n</m:t>
                    </m:r>
                    <m:r>
                      <a:rPr lang="en-US" sz="2800" b="0" i="0" smtClean="0">
                        <a:solidFill>
                          <a:schemeClr val="accent1">
                            <a:lumMod val="75000"/>
                          </a:schemeClr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 ∆</m:t>
                    </m:r>
                    <m:r>
                      <m:rPr>
                        <m:sty m:val="p"/>
                      </m:rPr>
                      <a:rPr lang="en-US" sz="2800" smtClean="0">
                        <a:solidFill>
                          <a:schemeClr val="accent1">
                            <a:lumMod val="75000"/>
                          </a:schemeClr>
                        </a:solidFill>
                        <a:latin typeface="Cambria Math"/>
                        <a:ea typeface="Cambria Math"/>
                      </a:rPr>
                      <m:t>s</m:t>
                    </m:r>
                  </m:oMath>
                </a14:m>
                <a:r>
                  <a:rPr lang="en-US" sz="2800" dirty="0">
                    <a:solidFill>
                      <a:schemeClr val="accent1">
                        <a:lumMod val="7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>
                    <a:solidFill>
                      <a:schemeClr val="accent1">
                        <a:lumMod val="7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thì</a:t>
                </a:r>
                <a:endParaRPr lang="en-US" sz="2800" dirty="0">
                  <a:solidFill>
                    <a:schemeClr val="accent1">
                      <a:lumMod val="75000"/>
                    </a:schemeClr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6787" y="1843166"/>
                <a:ext cx="10456667" cy="975523"/>
              </a:xfrm>
              <a:prstGeom prst="rect">
                <a:avLst/>
              </a:prstGeom>
              <a:blipFill>
                <a:blip r:embed="rId7"/>
                <a:stretch>
                  <a:fillRect b="-16875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Rectangle 13"/>
          <p:cNvSpPr/>
          <p:nvPr/>
        </p:nvSpPr>
        <p:spPr>
          <a:xfrm>
            <a:off x="1268472" y="3333574"/>
            <a:ext cx="2188314" cy="4801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lnSpc>
                <a:spcPct val="90000"/>
              </a:lnSpc>
              <a:buFont typeface="Wingdings" pitchFamily="2" charset="2"/>
              <a:buChar char="v"/>
            </a:pPr>
            <a:r>
              <a:rPr lang="en-US" sz="2800" dirty="0" err="1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Thương</a:t>
            </a:r>
            <a:r>
              <a:rPr lang="en-US" sz="2800" dirty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15" name="Rectangle 14"/>
          <p:cNvSpPr/>
          <p:nvPr/>
        </p:nvSpPr>
        <p:spPr>
          <a:xfrm>
            <a:off x="1676400" y="4426295"/>
            <a:ext cx="5540469" cy="8679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</a:pPr>
            <a:r>
              <a:rPr lang="en-US" sz="2800" b="1" dirty="0" err="1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ốc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28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tức thời</a:t>
            </a:r>
            <a:r>
              <a:rPr lang="en-US" sz="2800" b="1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của </a:t>
            </a:r>
            <a:r>
              <a:rPr lang="en-US" sz="2800" b="1" err="1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vật</a:t>
            </a:r>
            <a:r>
              <a:rPr lang="en-US" sz="2800" b="1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tại điểm M còn gọi là</a:t>
            </a:r>
            <a:r>
              <a:rPr lang="en-US" sz="2800" b="1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ốc độ dài.</a:t>
            </a:r>
            <a:endParaRPr 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1268472" y="5341203"/>
            <a:ext cx="6351528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just">
              <a:buFont typeface="Wingdings" pitchFamily="2" charset="2"/>
              <a:buChar char="v"/>
            </a:pPr>
            <a:r>
              <a:rPr lang="vi-VN" sz="2800" dirty="0">
                <a:solidFill>
                  <a:schemeClr val="accent1">
                    <a:lumMod val="75000"/>
                  </a:schemeClr>
                </a:solidFill>
                <a:latin typeface="+mj-lt"/>
              </a:rPr>
              <a:t>Trong chuyển động tròn đều</a:t>
            </a:r>
            <a:r>
              <a:rPr lang="en-US" sz="2800" dirty="0">
                <a:solidFill>
                  <a:schemeClr val="accent1">
                    <a:lumMod val="75000"/>
                  </a:schemeClr>
                </a:solidFill>
                <a:latin typeface="+mj-lt"/>
              </a:rPr>
              <a:t>,</a:t>
            </a:r>
            <a:r>
              <a:rPr lang="vi-VN" sz="2800" dirty="0">
                <a:solidFill>
                  <a:schemeClr val="accent1">
                    <a:lumMod val="75000"/>
                  </a:schemeClr>
                </a:solidFill>
                <a:latin typeface="+mj-lt"/>
              </a:rPr>
              <a:t> tốc độ dài của vật </a:t>
            </a:r>
            <a:r>
              <a:rPr lang="vi-VN" sz="2800">
                <a:solidFill>
                  <a:srgbClr val="FF0000"/>
                </a:solidFill>
                <a:latin typeface="+mj-lt"/>
              </a:rPr>
              <a:t>không đổi </a:t>
            </a:r>
            <a:r>
              <a:rPr lang="vi-VN" sz="2800">
                <a:solidFill>
                  <a:schemeClr val="accent1">
                    <a:lumMod val="75000"/>
                  </a:schemeClr>
                </a:solidFill>
                <a:latin typeface="+mj-lt"/>
              </a:rPr>
              <a:t>và bằng tốc độ trung bình trên bất kì cung tròn nào.</a:t>
            </a:r>
            <a:endParaRPr lang="en-US" sz="2800" dirty="0">
              <a:solidFill>
                <a:schemeClr val="accent1">
                  <a:lumMod val="75000"/>
                </a:schemeClr>
              </a:solidFill>
              <a:latin typeface="+mj-lt"/>
            </a:endParaRPr>
          </a:p>
        </p:txBody>
      </p:sp>
      <p:sp>
        <p:nvSpPr>
          <p:cNvPr id="44" name="Rectangle 43">
            <a:extLst>
              <a:ext uri="{FF2B5EF4-FFF2-40B4-BE49-F238E27FC236}">
                <a16:creationId xmlns:a16="http://schemas.microsoft.com/office/drawing/2014/main" id="{945169A0-4293-46DF-B9B1-65660EB5021F}"/>
              </a:ext>
            </a:extLst>
          </p:cNvPr>
          <p:cNvSpPr/>
          <p:nvPr/>
        </p:nvSpPr>
        <p:spPr>
          <a:xfrm>
            <a:off x="2298700" y="176574"/>
            <a:ext cx="7850418" cy="76944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en-US" sz="4400" b="1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BÀI 5. CHUYỂN ĐỘNG TRÒN ĐỀU</a:t>
            </a:r>
          </a:p>
        </p:txBody>
      </p:sp>
      <p:sp>
        <p:nvSpPr>
          <p:cNvPr id="45" name="AutoShape 218">
            <a:extLst>
              <a:ext uri="{FF2B5EF4-FFF2-40B4-BE49-F238E27FC236}">
                <a16:creationId xmlns:a16="http://schemas.microsoft.com/office/drawing/2014/main" id="{53685D36-6041-46E7-83EE-0C9188C1F5B9}"/>
              </a:ext>
            </a:extLst>
          </p:cNvPr>
          <p:cNvSpPr>
            <a:spLocks noChangeArrowheads="1"/>
          </p:cNvSpPr>
          <p:nvPr/>
        </p:nvSpPr>
        <p:spPr bwMode="auto">
          <a:xfrm rot="3600000">
            <a:off x="7779341" y="3045554"/>
            <a:ext cx="3073400" cy="3073400"/>
          </a:xfrm>
          <a:custGeom>
            <a:avLst/>
            <a:gdLst>
              <a:gd name="T0" fmla="*/ 2147483647 w 21600"/>
              <a:gd name="T1" fmla="*/ 0 h 21600"/>
              <a:gd name="T2" fmla="*/ 2147483647 w 21600"/>
              <a:gd name="T3" fmla="*/ 2147483647 h 21600"/>
              <a:gd name="T4" fmla="*/ 0 w 21600"/>
              <a:gd name="T5" fmla="*/ 2147483647 h 21600"/>
              <a:gd name="T6" fmla="*/ 2147483647 w 21600"/>
              <a:gd name="T7" fmla="*/ 2147483647 h 21600"/>
              <a:gd name="T8" fmla="*/ 2147483647 w 21600"/>
              <a:gd name="T9" fmla="*/ 2147483647 h 21600"/>
              <a:gd name="T10" fmla="*/ 2147483647 w 21600"/>
              <a:gd name="T11" fmla="*/ 2147483647 h 21600"/>
              <a:gd name="T12" fmla="*/ 2147483647 w 21600"/>
              <a:gd name="T13" fmla="*/ 2147483647 h 21600"/>
              <a:gd name="T14" fmla="*/ 2147483647 w 21600"/>
              <a:gd name="T15" fmla="*/ 2147483647 h 2160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3163 w 21600"/>
              <a:gd name="T25" fmla="*/ 3163 h 21600"/>
              <a:gd name="T26" fmla="*/ 18437 w 21600"/>
              <a:gd name="T27" fmla="*/ 18437 h 2160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21600" h="21600">
                <a:moveTo>
                  <a:pt x="0" y="10800"/>
                </a:moveTo>
                <a:cubicBezTo>
                  <a:pt x="0" y="4835"/>
                  <a:pt x="4835" y="0"/>
                  <a:pt x="10800" y="0"/>
                </a:cubicBezTo>
                <a:cubicBezTo>
                  <a:pt x="16765" y="0"/>
                  <a:pt x="21600" y="4835"/>
                  <a:pt x="21600" y="10800"/>
                </a:cubicBezTo>
                <a:cubicBezTo>
                  <a:pt x="21600" y="16765"/>
                  <a:pt x="16765" y="21600"/>
                  <a:pt x="10800" y="21600"/>
                </a:cubicBezTo>
                <a:cubicBezTo>
                  <a:pt x="4835" y="21600"/>
                  <a:pt x="0" y="16765"/>
                  <a:pt x="0" y="10800"/>
                </a:cubicBezTo>
                <a:close/>
                <a:moveTo>
                  <a:pt x="10702" y="10800"/>
                </a:moveTo>
                <a:cubicBezTo>
                  <a:pt x="10702" y="10854"/>
                  <a:pt x="10746" y="10898"/>
                  <a:pt x="10800" y="10898"/>
                </a:cubicBezTo>
                <a:cubicBezTo>
                  <a:pt x="10854" y="10898"/>
                  <a:pt x="10898" y="10854"/>
                  <a:pt x="10898" y="10800"/>
                </a:cubicBezTo>
                <a:cubicBezTo>
                  <a:pt x="10898" y="10746"/>
                  <a:pt x="10854" y="10702"/>
                  <a:pt x="10800" y="10702"/>
                </a:cubicBezTo>
                <a:cubicBezTo>
                  <a:pt x="10746" y="10702"/>
                  <a:pt x="10702" y="10746"/>
                  <a:pt x="10702" y="10800"/>
                </a:cubicBezTo>
                <a:close/>
              </a:path>
            </a:pathLst>
          </a:custGeom>
          <a:noFill/>
          <a:ln w="38100">
            <a:solidFill>
              <a:srgbClr val="FFC000"/>
            </a:solidFill>
            <a:round/>
            <a:headEnd type="none" w="sm" len="sm"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6" name="Line 146">
            <a:extLst>
              <a:ext uri="{FF2B5EF4-FFF2-40B4-BE49-F238E27FC236}">
                <a16:creationId xmlns:a16="http://schemas.microsoft.com/office/drawing/2014/main" id="{8139DDA6-9D4D-408F-9601-CA7F8AAB1FC7}"/>
              </a:ext>
            </a:extLst>
          </p:cNvPr>
          <p:cNvSpPr>
            <a:spLocks noChangeShapeType="1"/>
          </p:cNvSpPr>
          <p:nvPr/>
        </p:nvSpPr>
        <p:spPr bwMode="auto">
          <a:xfrm rot="856055" flipV="1">
            <a:off x="9441454" y="3630252"/>
            <a:ext cx="1089025" cy="1089025"/>
          </a:xfrm>
          <a:prstGeom prst="line">
            <a:avLst/>
          </a:prstGeom>
          <a:noFill/>
          <a:ln w="28575">
            <a:solidFill>
              <a:schemeClr val="accent1"/>
            </a:solidFill>
            <a:round/>
            <a:headEnd type="oval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7" name="Rectangle 148">
            <a:extLst>
              <a:ext uri="{FF2B5EF4-FFF2-40B4-BE49-F238E27FC236}">
                <a16:creationId xmlns:a16="http://schemas.microsoft.com/office/drawing/2014/main" id="{B13AAD5D-8955-4D51-AAA4-0CC52A77BE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825380" y="3454544"/>
            <a:ext cx="55015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76200">
                <a:solidFill>
                  <a:srgbClr val="FFFF66"/>
                </a:solidFill>
                <a:miter lim="800000"/>
                <a:headEnd type="none" w="sm" len="sm"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</a:t>
            </a:r>
          </a:p>
        </p:txBody>
      </p:sp>
      <p:sp>
        <p:nvSpPr>
          <p:cNvPr id="48" name="Text Box 149">
            <a:extLst>
              <a:ext uri="{FF2B5EF4-FFF2-40B4-BE49-F238E27FC236}">
                <a16:creationId xmlns:a16="http://schemas.microsoft.com/office/drawing/2014/main" id="{7C41FB56-DA0A-4081-81FD-058E530C954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85966" y="4223182"/>
            <a:ext cx="4540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76200">
                <a:solidFill>
                  <a:srgbClr val="FFFF66"/>
                </a:solidFill>
                <a:miter lim="800000"/>
                <a:headEnd type="none" w="sm" len="sm"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US" sz="28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r</a:t>
            </a:r>
          </a:p>
        </p:txBody>
      </p:sp>
      <p:sp>
        <p:nvSpPr>
          <p:cNvPr id="49" name="Rectangle 209">
            <a:extLst>
              <a:ext uri="{FF2B5EF4-FFF2-40B4-BE49-F238E27FC236}">
                <a16:creationId xmlns:a16="http://schemas.microsoft.com/office/drawing/2014/main" id="{16C75EC4-8D60-4BC4-A64A-7615FDCED8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9298579" y="4430351"/>
            <a:ext cx="481013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76200">
                <a:solidFill>
                  <a:srgbClr val="FFFF66"/>
                </a:solidFill>
                <a:miter lim="800000"/>
                <a:headEnd type="none" w="sm" len="sm"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O</a:t>
            </a:r>
          </a:p>
        </p:txBody>
      </p:sp>
      <p:sp>
        <p:nvSpPr>
          <p:cNvPr id="50" name="Line 212">
            <a:extLst>
              <a:ext uri="{FF2B5EF4-FFF2-40B4-BE49-F238E27FC236}">
                <a16:creationId xmlns:a16="http://schemas.microsoft.com/office/drawing/2014/main" id="{7FFA2922-93FA-4449-96C0-126393695F5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9298578" y="3570254"/>
            <a:ext cx="1159965" cy="1004559"/>
          </a:xfrm>
          <a:prstGeom prst="line">
            <a:avLst/>
          </a:prstGeom>
          <a:noFill/>
          <a:ln w="28575">
            <a:solidFill>
              <a:schemeClr val="accent1"/>
            </a:solidFill>
            <a:round/>
            <a:headEnd type="oval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51" name="Picture 222" descr="golfballCLR">
            <a:extLst>
              <a:ext uri="{FF2B5EF4-FFF2-40B4-BE49-F238E27FC236}">
                <a16:creationId xmlns:a16="http://schemas.microsoft.com/office/drawing/2014/main" id="{C01C8D70-6274-4EF0-BB5F-8D3E773CFCA1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10522542" y="3638188"/>
            <a:ext cx="217487" cy="217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2" name="TextBox 51">
                <a:extLst>
                  <a:ext uri="{FF2B5EF4-FFF2-40B4-BE49-F238E27FC236}">
                    <a16:creationId xmlns:a16="http://schemas.microsoft.com/office/drawing/2014/main" id="{EB2E2C2C-182A-4C3F-8912-4D5E8C1358A7}"/>
                  </a:ext>
                </a:extLst>
              </p:cNvPr>
              <p:cNvSpPr txBox="1"/>
              <p:nvPr/>
            </p:nvSpPr>
            <p:spPr>
              <a:xfrm>
                <a:off x="9448800" y="3667780"/>
                <a:ext cx="538956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>
                          <a:solidFill>
                            <a:srgbClr val="FF0000"/>
                          </a:solidFill>
                          <a:latin typeface="Cambria Math"/>
                          <a:ea typeface="Cambria Math"/>
                        </a:rPr>
                        <m:t>∆</m:t>
                      </m:r>
                      <m:r>
                        <a:rPr lang="en-US" sz="2800" i="1">
                          <a:solidFill>
                            <a:srgbClr val="FF0000"/>
                          </a:solidFill>
                          <a:latin typeface="Cambria Math"/>
                          <a:ea typeface="Cambria Math"/>
                        </a:rPr>
                        <m:t>𝑡</m:t>
                      </m:r>
                    </m:oMath>
                  </m:oMathPara>
                </a14:m>
                <a:endParaRPr lang="en-US" sz="280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52" name="TextBox 51">
                <a:extLst>
                  <a:ext uri="{FF2B5EF4-FFF2-40B4-BE49-F238E27FC236}">
                    <a16:creationId xmlns:a16="http://schemas.microsoft.com/office/drawing/2014/main" id="{EB2E2C2C-182A-4C3F-8912-4D5E8C1358A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48800" y="3667780"/>
                <a:ext cx="538956" cy="523220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3" name="Straight Arrow Connector 52">
            <a:extLst>
              <a:ext uri="{FF2B5EF4-FFF2-40B4-BE49-F238E27FC236}">
                <a16:creationId xmlns:a16="http://schemas.microsoft.com/office/drawing/2014/main" id="{3C3217B5-E2F7-4573-91E2-A94BF7AE8FA0}"/>
              </a:ext>
            </a:extLst>
          </p:cNvPr>
          <p:cNvCxnSpPr>
            <a:cxnSpLocks/>
          </p:cNvCxnSpPr>
          <p:nvPr/>
        </p:nvCxnSpPr>
        <p:spPr>
          <a:xfrm flipH="1" flipV="1">
            <a:off x="10471242" y="3525550"/>
            <a:ext cx="180182" cy="253132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Rectangle 221">
            <a:extLst>
              <a:ext uri="{FF2B5EF4-FFF2-40B4-BE49-F238E27FC236}">
                <a16:creationId xmlns:a16="http://schemas.microsoft.com/office/drawing/2014/main" id="{762A38EE-9333-4E8F-8046-99ECC13011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562116" y="3000214"/>
            <a:ext cx="569913" cy="554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76200">
                <a:solidFill>
                  <a:srgbClr val="FFFF66"/>
                </a:solidFill>
                <a:miter lim="800000"/>
                <a:headEnd type="none" w="sm" len="sm"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0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s</a:t>
            </a:r>
            <a:endParaRPr lang="en-US" sz="300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70177940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066 0.00046 C -0.0013 -0.00579 -0.00299 -0.01181 -0.0052 -0.01598 C -0.00742 -0.02037 -0.01132 -0.02385 -0.01237 -0.02524 " pathEditMode="relative" rAng="0" ptsTypes="AAA">
                                      <p:cBhvr>
                                        <p:cTn id="25" dur="2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651" y="-129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2000"/>
                            </p:stCondLst>
                            <p:childTnLst>
                              <p:par>
                                <p:cTn id="2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2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  <p:bldP spid="16" grpId="0"/>
      <p:bldP spid="50" grpId="0" animBg="1"/>
      <p:bldP spid="52" grpId="0"/>
    </p:bldLst>
  </p:timing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Office Them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4472C4"/>
    </a:accent1>
    <a:accent2>
      <a:srgbClr val="ED7D31"/>
    </a:accent2>
    <a:accent3>
      <a:srgbClr val="A5A5A5"/>
    </a:accent3>
    <a:accent4>
      <a:srgbClr val="FFC000"/>
    </a:accent4>
    <a:accent5>
      <a:srgbClr val="5B9BD5"/>
    </a:accent5>
    <a:accent6>
      <a:srgbClr val="70AD47"/>
    </a:accent6>
    <a:hlink>
      <a:srgbClr val="0563C1"/>
    </a:hlink>
    <a:folHlink>
      <a:srgbClr val="954F72"/>
    </a:folHlink>
  </a:clrScheme>
</a:themeOverride>
</file>

<file path=ppt/theme/themeOverride10.xml><?xml version="1.0" encoding="utf-8"?>
<a:themeOverride xmlns:a="http://schemas.openxmlformats.org/drawingml/2006/main">
  <a:clrScheme name="Office Them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4472C4"/>
    </a:accent1>
    <a:accent2>
      <a:srgbClr val="ED7D31"/>
    </a:accent2>
    <a:accent3>
      <a:srgbClr val="A5A5A5"/>
    </a:accent3>
    <a:accent4>
      <a:srgbClr val="FFC000"/>
    </a:accent4>
    <a:accent5>
      <a:srgbClr val="5B9BD5"/>
    </a:accent5>
    <a:accent6>
      <a:srgbClr val="70AD47"/>
    </a:accent6>
    <a:hlink>
      <a:srgbClr val="0563C1"/>
    </a:hlink>
    <a:folHlink>
      <a:srgbClr val="954F72"/>
    </a:folHlink>
  </a:clrScheme>
</a:themeOverride>
</file>

<file path=ppt/theme/themeOverride11.xml><?xml version="1.0" encoding="utf-8"?>
<a:themeOverride xmlns:a="http://schemas.openxmlformats.org/drawingml/2006/main">
  <a:clrScheme name="Office Them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4472C4"/>
    </a:accent1>
    <a:accent2>
      <a:srgbClr val="ED7D31"/>
    </a:accent2>
    <a:accent3>
      <a:srgbClr val="A5A5A5"/>
    </a:accent3>
    <a:accent4>
      <a:srgbClr val="FFC000"/>
    </a:accent4>
    <a:accent5>
      <a:srgbClr val="5B9BD5"/>
    </a:accent5>
    <a:accent6>
      <a:srgbClr val="70AD47"/>
    </a:accent6>
    <a:hlink>
      <a:srgbClr val="0563C1"/>
    </a:hlink>
    <a:folHlink>
      <a:srgbClr val="954F72"/>
    </a:folHlink>
  </a:clrScheme>
</a:themeOverride>
</file>

<file path=ppt/theme/themeOverride12.xml><?xml version="1.0" encoding="utf-8"?>
<a:themeOverride xmlns:a="http://schemas.openxmlformats.org/drawingml/2006/main">
  <a:clrScheme name="Office Them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4472C4"/>
    </a:accent1>
    <a:accent2>
      <a:srgbClr val="ED7D31"/>
    </a:accent2>
    <a:accent3>
      <a:srgbClr val="A5A5A5"/>
    </a:accent3>
    <a:accent4>
      <a:srgbClr val="FFC000"/>
    </a:accent4>
    <a:accent5>
      <a:srgbClr val="5B9BD5"/>
    </a:accent5>
    <a:accent6>
      <a:srgbClr val="70AD47"/>
    </a:accent6>
    <a:hlink>
      <a:srgbClr val="0563C1"/>
    </a:hlink>
    <a:folHlink>
      <a:srgbClr val="954F72"/>
    </a:folHlink>
  </a:clrScheme>
</a:themeOverride>
</file>

<file path=ppt/theme/themeOverride2.xml><?xml version="1.0" encoding="utf-8"?>
<a:themeOverride xmlns:a="http://schemas.openxmlformats.org/drawingml/2006/main">
  <a:clrScheme name="Office Them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4472C4"/>
    </a:accent1>
    <a:accent2>
      <a:srgbClr val="ED7D31"/>
    </a:accent2>
    <a:accent3>
      <a:srgbClr val="A5A5A5"/>
    </a:accent3>
    <a:accent4>
      <a:srgbClr val="FFC000"/>
    </a:accent4>
    <a:accent5>
      <a:srgbClr val="5B9BD5"/>
    </a:accent5>
    <a:accent6>
      <a:srgbClr val="70AD47"/>
    </a:accent6>
    <a:hlink>
      <a:srgbClr val="0563C1"/>
    </a:hlink>
    <a:folHlink>
      <a:srgbClr val="954F72"/>
    </a:folHlink>
  </a:clrScheme>
</a:themeOverride>
</file>

<file path=ppt/theme/themeOverride3.xml><?xml version="1.0" encoding="utf-8"?>
<a:themeOverride xmlns:a="http://schemas.openxmlformats.org/drawingml/2006/main">
  <a:clrScheme name="Office Them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4472C4"/>
    </a:accent1>
    <a:accent2>
      <a:srgbClr val="ED7D31"/>
    </a:accent2>
    <a:accent3>
      <a:srgbClr val="A5A5A5"/>
    </a:accent3>
    <a:accent4>
      <a:srgbClr val="FFC000"/>
    </a:accent4>
    <a:accent5>
      <a:srgbClr val="5B9BD5"/>
    </a:accent5>
    <a:accent6>
      <a:srgbClr val="70AD47"/>
    </a:accent6>
    <a:hlink>
      <a:srgbClr val="0563C1"/>
    </a:hlink>
    <a:folHlink>
      <a:srgbClr val="954F72"/>
    </a:folHlink>
  </a:clrScheme>
</a:themeOverride>
</file>

<file path=ppt/theme/themeOverride4.xml><?xml version="1.0" encoding="utf-8"?>
<a:themeOverride xmlns:a="http://schemas.openxmlformats.org/drawingml/2006/main">
  <a:clrScheme name="Office Them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4472C4"/>
    </a:accent1>
    <a:accent2>
      <a:srgbClr val="ED7D31"/>
    </a:accent2>
    <a:accent3>
      <a:srgbClr val="A5A5A5"/>
    </a:accent3>
    <a:accent4>
      <a:srgbClr val="FFC000"/>
    </a:accent4>
    <a:accent5>
      <a:srgbClr val="5B9BD5"/>
    </a:accent5>
    <a:accent6>
      <a:srgbClr val="70AD47"/>
    </a:accent6>
    <a:hlink>
      <a:srgbClr val="0563C1"/>
    </a:hlink>
    <a:folHlink>
      <a:srgbClr val="954F72"/>
    </a:folHlink>
  </a:clrScheme>
</a:themeOverride>
</file>

<file path=ppt/theme/themeOverride5.xml><?xml version="1.0" encoding="utf-8"?>
<a:themeOverride xmlns:a="http://schemas.openxmlformats.org/drawingml/2006/main">
  <a:clrScheme name="Office Them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4472C4"/>
    </a:accent1>
    <a:accent2>
      <a:srgbClr val="ED7D31"/>
    </a:accent2>
    <a:accent3>
      <a:srgbClr val="A5A5A5"/>
    </a:accent3>
    <a:accent4>
      <a:srgbClr val="FFC000"/>
    </a:accent4>
    <a:accent5>
      <a:srgbClr val="5B9BD5"/>
    </a:accent5>
    <a:accent6>
      <a:srgbClr val="70AD47"/>
    </a:accent6>
    <a:hlink>
      <a:srgbClr val="0563C1"/>
    </a:hlink>
    <a:folHlink>
      <a:srgbClr val="954F72"/>
    </a:folHlink>
  </a:clrScheme>
</a:themeOverride>
</file>

<file path=ppt/theme/themeOverride6.xml><?xml version="1.0" encoding="utf-8"?>
<a:themeOverride xmlns:a="http://schemas.openxmlformats.org/drawingml/2006/main">
  <a:clrScheme name="Office Them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4472C4"/>
    </a:accent1>
    <a:accent2>
      <a:srgbClr val="ED7D31"/>
    </a:accent2>
    <a:accent3>
      <a:srgbClr val="A5A5A5"/>
    </a:accent3>
    <a:accent4>
      <a:srgbClr val="FFC000"/>
    </a:accent4>
    <a:accent5>
      <a:srgbClr val="5B9BD5"/>
    </a:accent5>
    <a:accent6>
      <a:srgbClr val="70AD47"/>
    </a:accent6>
    <a:hlink>
      <a:srgbClr val="0563C1"/>
    </a:hlink>
    <a:folHlink>
      <a:srgbClr val="954F72"/>
    </a:folHlink>
  </a:clrScheme>
</a:themeOverride>
</file>

<file path=ppt/theme/themeOverride7.xml><?xml version="1.0" encoding="utf-8"?>
<a:themeOverride xmlns:a="http://schemas.openxmlformats.org/drawingml/2006/main">
  <a:clrScheme name="Office Them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4472C4"/>
    </a:accent1>
    <a:accent2>
      <a:srgbClr val="ED7D31"/>
    </a:accent2>
    <a:accent3>
      <a:srgbClr val="A5A5A5"/>
    </a:accent3>
    <a:accent4>
      <a:srgbClr val="FFC000"/>
    </a:accent4>
    <a:accent5>
      <a:srgbClr val="5B9BD5"/>
    </a:accent5>
    <a:accent6>
      <a:srgbClr val="70AD47"/>
    </a:accent6>
    <a:hlink>
      <a:srgbClr val="0563C1"/>
    </a:hlink>
    <a:folHlink>
      <a:srgbClr val="954F72"/>
    </a:folHlink>
  </a:clrScheme>
</a:themeOverride>
</file>

<file path=ppt/theme/themeOverride8.xml><?xml version="1.0" encoding="utf-8"?>
<a:themeOverride xmlns:a="http://schemas.openxmlformats.org/drawingml/2006/main">
  <a:clrScheme name="Office Them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4472C4"/>
    </a:accent1>
    <a:accent2>
      <a:srgbClr val="ED7D31"/>
    </a:accent2>
    <a:accent3>
      <a:srgbClr val="A5A5A5"/>
    </a:accent3>
    <a:accent4>
      <a:srgbClr val="FFC000"/>
    </a:accent4>
    <a:accent5>
      <a:srgbClr val="5B9BD5"/>
    </a:accent5>
    <a:accent6>
      <a:srgbClr val="70AD47"/>
    </a:accent6>
    <a:hlink>
      <a:srgbClr val="0563C1"/>
    </a:hlink>
    <a:folHlink>
      <a:srgbClr val="954F72"/>
    </a:folHlink>
  </a:clrScheme>
</a:themeOverride>
</file>

<file path=ppt/theme/themeOverride9.xml><?xml version="1.0" encoding="utf-8"?>
<a:themeOverride xmlns:a="http://schemas.openxmlformats.org/drawingml/2006/main">
  <a:clrScheme name="Office Them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4472C4"/>
    </a:accent1>
    <a:accent2>
      <a:srgbClr val="ED7D31"/>
    </a:accent2>
    <a:accent3>
      <a:srgbClr val="A5A5A5"/>
    </a:accent3>
    <a:accent4>
      <a:srgbClr val="FFC000"/>
    </a:accent4>
    <a:accent5>
      <a:srgbClr val="5B9BD5"/>
    </a:accent5>
    <a:accent6>
      <a:srgbClr val="70AD47"/>
    </a:accent6>
    <a:hlink>
      <a:srgbClr val="0563C1"/>
    </a:hlink>
    <a:folHlink>
      <a:srgbClr val="954F72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993</TotalTime>
  <Words>1482</Words>
  <Application>Microsoft Office PowerPoint</Application>
  <PresentationFormat>Widescreen</PresentationFormat>
  <Paragraphs>199</Paragraphs>
  <Slides>24</Slides>
  <Notes>3</Notes>
  <HiddenSlides>2</HiddenSlides>
  <MMClips>3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4</vt:i4>
      </vt:variant>
    </vt:vector>
  </HeadingPairs>
  <TitlesOfParts>
    <vt:vector size="36" baseType="lpstr">
      <vt:lpstr>Tahoma</vt:lpstr>
      <vt:lpstr>Cambria Math</vt:lpstr>
      <vt:lpstr>Times New Roman</vt:lpstr>
      <vt:lpstr>.VnHelvetIns</vt:lpstr>
      <vt:lpstr>Arial</vt:lpstr>
      <vt:lpstr>Symbol</vt:lpstr>
      <vt:lpstr>Calibri Light</vt:lpstr>
      <vt:lpstr>Calibri</vt:lpstr>
      <vt:lpstr>.VnTime</vt:lpstr>
      <vt:lpstr>Wingdings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</dc:creator>
  <cp:lastModifiedBy>Nhân Hà Thế</cp:lastModifiedBy>
  <cp:revision>165</cp:revision>
  <dcterms:created xsi:type="dcterms:W3CDTF">2020-10-01T09:17:58Z</dcterms:created>
  <dcterms:modified xsi:type="dcterms:W3CDTF">2021-09-05T04:44:11Z</dcterms:modified>
</cp:coreProperties>
</file>